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9" r:id="rId2"/>
    <p:sldId id="308" r:id="rId3"/>
    <p:sldId id="301" r:id="rId4"/>
    <p:sldId id="297" r:id="rId5"/>
    <p:sldId id="299" r:id="rId6"/>
    <p:sldId id="303" r:id="rId7"/>
    <p:sldId id="317" r:id="rId8"/>
    <p:sldId id="361" r:id="rId9"/>
    <p:sldId id="331" r:id="rId10"/>
    <p:sldId id="306" r:id="rId11"/>
    <p:sldId id="352" r:id="rId12"/>
    <p:sldId id="353" r:id="rId13"/>
    <p:sldId id="328" r:id="rId14"/>
    <p:sldId id="313" r:id="rId15"/>
    <p:sldId id="318" r:id="rId16"/>
    <p:sldId id="386" r:id="rId17"/>
    <p:sldId id="368" r:id="rId18"/>
    <p:sldId id="370" r:id="rId19"/>
    <p:sldId id="369" r:id="rId20"/>
    <p:sldId id="371" r:id="rId21"/>
    <p:sldId id="375" r:id="rId22"/>
    <p:sldId id="376" r:id="rId23"/>
    <p:sldId id="377" r:id="rId24"/>
    <p:sldId id="387" r:id="rId25"/>
    <p:sldId id="359" r:id="rId26"/>
    <p:sldId id="381" r:id="rId27"/>
    <p:sldId id="382" r:id="rId28"/>
    <p:sldId id="383" r:id="rId29"/>
    <p:sldId id="384" r:id="rId30"/>
    <p:sldId id="385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6B2B"/>
    <a:srgbClr val="5686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78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03:42.625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5969 2370 218 0,'0'-8'633'0,"-6"1"140"16,6 0 128-16,-8 4 100 0,8-1-170 15,-6 4-179-15,6-4-155 0,0 4-121 16,-6 0-114-16,6 0-88 0,0 0-52 0,0 0-22 16,0 4-2-16,0 3 6 0,6 0 5 0,0 8 4 15,-6 6 1-15,8 6-10 0,-2 6-16 16,0 4-19-16,7 7-13 0,-6 4-13 0,6 3-7 16,-7 4-1-16,0 0-7 0,2-4-3 15,4 1-3-15,-5-4-2 0,0-1-5 0,-1-5-4 16,1-5-4-16,-1-8-2 0,0-4-2 15,2-2-2-15,-8-5-1 0,6-7 0 16,-6 0-3-16,0-7-5 0,0-8-10 0,0-4-10 16,0-6-8-16,-6-8-6 0,-2-8-3 0,-4-7 3 15,5-3 7-15,-6-5 7 0,-6-2 5 16,5-4 4-16,-5-1 6 0,5-3 7 0,2 4 6 16,-2-1 6-16,2 1 7 0,12 3 5 0,-7 4 2 15,7-1-3-15,7 8-1 0,-1 1-2 16,0 7-3-16,8-1-1 0,-8 8-4 15,7-1 0-15,0 5-1 0,6 4 1 0,-5 3 3 16,-1 0 4-16,7 7 6 0,0 1 5 0,-8 6 4 16,8 1 0-16,-1 7 0 0,-5 0-2 15,-1 7-4-15,-7 5-5 0,1-1-5 0,0 3-5 16,-1 1-3-16,-6 7-3 0,0-3-3 16,-6-1-7-16,6 3-8 0,-7-1-13 0,7-2-14 15,-7-4-16-15,1 1-18 0,-1-4-17 16,7 1-14-16,-6-5-8 0,6 0-2 0,0-4 5 15,6-2 12-15,-6-1 16 0,13 0 19 16,-6-4 19-16,12 0 15 0,-5 1 13 0,12-4 8 16,-7-1 4-16,7-3 3 0,1 3 3 0,-1 2 0 15,0-2 4-15,0 5 7 0,0-1 12 16,-6 4 14-16,0 3 16 0,-1 1 12 0,-5 4 7 16,-2-1 4-16,-5 8 0 0,-1 0-5 15,1-1-9-15,-7 4-8 0,-7 2-7 0,7-2-9 16,-6-4-8-16,-7 1-7 0,-1 0-6 15,2 0-3-15,-8-8-6 0,1 4-16 0,-1-7-25 16,-7-1-31-16,1-3-39 0,0-3-54 0,0-1-77 16,-6-3-95-16,6-8-99 0,-1 4-117 15,1-7-132-15,6-1-160 0,7 2-57 16,7-5 35-16,6-4 84 0,6 4 128 0,7-4 156 16</inkml:trace>
  <inkml:trace contextRef="#ctx0" brushRef="#br0" timeOffset="616.283">6864 2741 181 0,'13'-3'698'15,"-6"-5"193"-15,-7 4 128 0,0 1 77 0,0-1-148 16,-7 4-229-16,-6-4-225 0,7 4-180 0,-14 0-118 16,8 0-70-16,-2 0-42 0,-5 0-25 15,-1 4-12-15,6 0-2 0,-5 3 2 0,-1 1 7 16,8 3 9-16,-8 3 11 0,13 1 5 15,-5 4 4-15,4 2-2 0,2 5-2 0,6 0-6 16,0 0-3-16,0 3-7 0,6 1-7 0,8-4-7 16,-1-1-7-16,7-2-5 0,-1-2-9 15,7-2-3-15,0-4-5 0,1-4-4 0,-1-8-3 16,6-3-14-16,-5 0-17 0,5-7-23 16,-5-5-20-16,-2-2-21 0,-5-1-17 0,0-3-6 15,-1-4-1-15,-5-1 8 0,-2 2 13 16,-5-6 13-16,-7 2 15 0,7 3 15 0,-14 0 14 15,7 0 12-15,-7 3 9 0,1 5 15 0,0-1 13 16,-1 4 14-16,0 3 7 0,1 2 4 16,6 6 3-16,-7 0-2 0,7 3-1 15,-6 8 3-15,6 0 7 0,6 1 11 0,-6 5 11 16,7 2 6-16,-1 3-3 0,1 0-7 0,0 0-10 16,5 3-11-16,2-2-12 0,-1-1-12 15,7-4-9-15,-8 1-6 0,8-5-1 16,-1 1-4-16,-5-4-1 0,6-7-4 0,-8 3-2 15,8-7-10-15,-7 0-18 0,0-7-23 0,-6 3-30 16,6-7-33-16,-7-4-26 0,0 1-17 16,-6-1 2-16,0-4 14 0,0 2 23 0,0-3 30 15,0 3 29-15,-6-2 25 0,0 5 24 0,-1-2 26 16,7 2 29-16,-6 7 29 0,-1-4 27 16,7 7 17-16,-7-3 5 0,7 7-5 15,0 0-8-15,0 3-13 0,0 1-17 0,0 3-10 16,7 4-6-16,-7 0-7 0,7 4-11 0,-1 0-11 15,7 3-8-15,-7 5-7 0,8-5-8 16,-1 3-19-16,0 2-42 0,0-1-75 0,1-4-96 16,-2 1-176-16,-5-4-267 0,-1-4-355 15,1-4-154-15,0 0-33 0,-1-7 40 0,0 0 146 16,-6-7 251-16</inkml:trace>
  <inkml:trace contextRef="#ctx0" brushRef="#br0" timeOffset="761.897">7172 2738 600 0,'-27'-23'952'0,"1"2"143"16,7 3 96-16,-1 2 58 0,0 5-318 0,8 0-355 16,5 4-226-16,0 4-145 0,7-5-122 0,-6 5-109 15,12-2-137-15,-6 2-217 0,7-1-323 16,-7 4-279-16,0-7-124 0,7 3-26 16,-1-7 62-16,0 4 180 0,-6-4 305 0</inkml:trace>
  <inkml:trace contextRef="#ctx0" brushRef="#br0" timeOffset="955.387">6936 2275 649 0,'-19'2'1002'0,"5"3"159"15,-5 2 112-15,6-3 74 0,6 0-320 16,1-4-369-16,-1 3-229 0,7-3-141 0,7 4-99 16,-1-4-67-16,1 4-76 0,13-4-46 0,-1 0 0 15,1-4 0-15,6 4 0 0,7 0 0 16,-1 0-82-16,1 4-187 0,6-1-159 0,1 4-249 15,5 1-334-15,1-1-141 0,0 5-23 16,0 2 31-16,6 4 125 0,0-4 233 0,1 6 356 16</inkml:trace>
  <inkml:trace contextRef="#ctx0" brushRef="#br0" timeOffset="1434.614">7911 2480 400 0,'-14'8'935'0,"8"-5"196"16,-7 1 145-16,-1 4 110 0,8-5-158 0,0 0-360 16,-1 1-273-16,7 0-223 0,0-1-372 0,0 5 0 15,7-4 0-15,-1 4 0 0,0 1 0 16,8-1 0-16,-1 4 0 0,0-1 0 0,0 0 0 16,-7 3 0-16,8 1 0 0,-1-1 0 0,-7 5 0 15,1 4 0-15,-1-2 0 0,1 1 0 16,-1 8 0-16,0-1 0 0,2 0 0 0,-2 1 0 15,-6 3 0-15,6 0 0 0,-6-3 0 16,7-1 0-16,-1-4 0 0,-6 1 0 0,7-4 0 16,0-3 0-16,-7-4 0 0,0 0-281 15,6-4-55-15,-6-4-66 0,-6-3-83 0,6-1-92 16,-7-3-84-16,0-3-73 0,-6-1-46 16,1-3 4-16,-2-4 62 0,-5-1 130 0,-1-2 193 15,0-1 233-15,1 1 251 0,-1 3 258 16,0-5 255-16,1 6 190 0,-1 2 78 0,8-3 0 15,-2 4-47-15,1-1-80 0,0 0-128 16,6 6-127-16,1-7-86 0,6 3-212 0,0-2-194 16,0 1 0-16,6-4 0 0,1 4 0 0,6-4 0 15,0 3 0-15,1-3 0 0,5 4 0 16,1-1 0-16,6 5 0 0,0-1 0 0,1 0 0 16,5 1 0-16,1 3 0 0,6-4 0 15,-7 4 0-15,7 0 0 0,0 4-631 0,1-1-427 16,-1 5-184-16,-6-5-37 0,6 5 49 15,-7-1 124-15,8-4 229 0,-7 1 298 0</inkml:trace>
  <inkml:trace contextRef="#ctx0" brushRef="#br0" timeOffset="1974.248">8851 2936 639 0,'-6'12'1176'0,"6"2"249"16,-13-3 209-16,7 0 170 0,-7 0-291 0,6 0-1513 15,1-4 0-15,0-2 0 0,-2 1 0 0,8-6 0 16,0 5 0-16,0-5 0 0,0 0 0 15,8-5 0-15,-2 2 0 0,0 0 0 16,-6-2 0-16,7-2-839 0,-1 0-456 0,-6-5-66 16,7 2 46-16,-7-5 94 0,6 3 190 15,1-2 282-15</inkml:trace>
  <inkml:trace contextRef="#ctx0" brushRef="#br0" timeOffset="2105.921">8845 2823 351 0,'-6'-5'900'0,"-1"5"209"0,1 0 140 0,-1 0 91 16,1 0-181-16,6-3-325 0,-7 3-319 15,7 0-233-15,0 0-197 0,0 0-161 0,0 0-154 16,7 0-187-16,-7 0-230 0,6 0-244 16,-6 0-179-16,7-3-53 0,-7 3 34 0,6-5 128 15,1 2 211-15,-7-1 264 0</inkml:trace>
  <inkml:trace contextRef="#ctx0" brushRef="#br0" timeOffset="11564.936">2523 5073 168 0,'-6'15'758'0,"0"-5"181"0,6 1 109 15,-8 1 72-15,2-1-118 0,0-3-251 0,6-2-246 16,-7 2-142-16,7-4-68 0,0-1-30 15,0 1-13-15,0-4-3 0,7 0 1 0,-1 0-24 16,0-4-226-16,2-3 0 0,4-4 0 16,-5-3 0-16,6-6 0 0,6-1 0 0,-5-5 0 15,-2-4 0-15,8 1 0 0,-7-4 0 16,1 0 0-16,-2 4 0 0,-5-1 0 0,-1 1 0 16,1-1 0-16,-7 8 0 0,7 1 0 0,-7 2 0 15,0 4 0-15,0 1 0 0,0 6 0 16,0 0 0-16,0 5 0 0,0-1 0 15,0 8 0-15,0 3 0 0,-7 5 0 0,7 2 0 16,7 1 0-16,-7 7 0 0,0 0 0 0,6 3 0 16,0 2 0-16,-6-2 0 0,7 5 0 15,0-4 0-15,-1 3 0 0,1-4 0 0,-1 1 0 16,0 0 0-16,2-4 0 0,-2 0 0 16,-6 0 0-16,6-3 0 0,1-1 0 0,0-3 0 15,-1-1 0-15,-6-3 0 0,7 1-52 16,-7-5-620-16,6 0-269 0,-6-3-230 0,6-4-62 15,2-7 23-15,-2-4 94 0,0-7 188 0,7-5 301 16</inkml:trace>
  <inkml:trace contextRef="#ctx0" brushRef="#br0" timeOffset="11956.157">2831 4581 534 0,'-7'-19'883'0,"-6"8"139"0,0-1 100 0,7 2 82 16,-2 3-273-16,-4 3-242 0,5-4-163 15,1 5-84-15,-1-2-51 0,7 5-41 0,-7-3-253 16,7 3-97-16,0 0 0 0,0 0 0 16,-6 0 0-16,6 0 0 0,6 3 0 0,-6 2 0 15,7 2 0-15,0 1 0 0,-1 3 0 0,7 0 0 16,1 3 0-16,-2-3 0 0,1 4 0 16,7 0 0-16,-7 3 0 0,6-4 0 0,8 2 0 15,-7-2 0-15,-1-3 0 0,7 4 0 16,-6-5 0-16,-1 2 0 0,1-5 0 0,0 1 0 15,-7-1 0-15,7 1 0 0,-14-5 0 16,7 0 0-16,-6 2 0 0,6-2 0 0,-13 1 0 16,6-4 0-16,-6 3 0 0,0 1 0 15,0 0 0-15,0-1 0 0,0 5 0 0,-6 3 0 16,6 0 0-16,-7 4 0 0,1 3 0 0,6 3 0 16,-7 6 0-16,0-1 0 0,1 6 0 15,6 5 0-15,-6 4 0 0,-1 0 0 0,0 6 0 16,1 1 0-16,-1 4 0 0,1-2 0 15,-8 2-744-15,14-4-408 0,-6 4-142 0,0-8-17 16,6-3 56-16,0-8 130 0,0-8 292 16,0-3 389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4-07T13:36:35.051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3065 1881 23 0,'-6'3'441'16,"6"-3"87"-16,-6 4 77 0,-1-4 73 0,0 4-100 15,1-4-83-15,6 0-49 0,-6 4-25 16,-2-4-20-16,8 0-36 0,0 0-41 0,-6 0-44 16,6 0-49-16,0 0-47 0,0 3-37 15,0-3-20-15,0 0 0 0,0 0 7 0,0 3 14 16,0 2 17-16,0 1 13 0,0 2 11 16,6 3-1-16,-6 1-8 0,8 2-12 0,-2 1-15 15,0 3-17-15,1-4-16 0,6 5-89 16,0-1-31-16,7-3 0 0,-1-1 0 0,1-2 0 15,6-1 0-15,0-3 0 0,7-2 0 16,0-1 0-16,-7-2 0 0,13-3 0 0,-7 0 0 16,1 0 0-16,-7-3 0 0,7 3 0 0,-7-5 0 15,1 5 0-15,-1 0 0 0,-7-3 0 16,1 3 0-16,0 0 0 0,-1 0 0 0,-5 0-163 16,-8 0-128-16,6 3-57 0,-5-3-97 0,0 5-149 15,-1-2-180-15,1 0-209 0,-7 1-80 16,0-4 8-16,0 0 96 0,0 0 173 15,0 0 224-15</inkml:trace>
  <inkml:trace contextRef="#ctx0" brushRef="#br0" timeOffset="518.078">22935 1980 75 0,'-7'0'521'15,"7"0"135"-15,-7 0 123 0,1 0 125 0,0 0-81 16,6 0-121-16,-7 0-109 0,7 0-94 16,0 4-85-16,0-1-91 0,7 1-70 0,-1-1-34 15,0 1-15-15,8 3-9 0,-1 1-9 16,7 0-6-16,-1-5-3 0,1 5-6 0,0-5-9 16,6 4-8-16,6-3-153 0,-6 0-1 15,6 0 0-15,8 3 0 0,-7-3 0 0,6-4 0 16,-6 4 0-16,6-2 0 0,-7 3 0 15,8-2 0-15,-7 5 0 0,-1-5 0 0,1 1 0 16,0 0 0-16,-1 0 0 0,1-1 0 0,-7 0 0 16,7 2 0-16,-7-5 0 0,0 0 0 15,1 0 0-15,-8-5 0 0,1 2 0 0,0 0 0 16,-1-5 0-16,1 1 0 0,-8-1 0 0,2 0 0 16,-1 2-56-16,-7-5-220 0,8 3-8 15,-8 1-5-15,0 0-26 0,0 3-64 16,2-3-88-16,-8 3-113 0,0 0-119 0,0-4-132 15,0 6-86-15,0-7 29 0,0 6 91 0,0-4 136 16,-8 3 150-16</inkml:trace>
  <inkml:trace contextRef="#ctx0" brushRef="#br0" timeOffset="976.843">23072 1998 151 0,'-13'5'523'0,"7"-3"113"0,-8 3 115 16,8-5 100-16,0 3-88 0,-2-3-88 0,2 4-87 16,6-4-81-16,-6 4-82 0,6-4-82 0,0 3-76 15,6-3-43-15,0 4-16 0,8 0 4 16,-1-1 1-16,6 1-2 0,1-4-4 0,6 3 12 16,6 1-2-16,2-4-217 0,-1 0 0 15,6 0 0-15,0 0 0 0,0 0 0 16,7 0 0-16,-7-4 0 0,0 4 0 0,7 0 0 15,-7 0 0-15,1 0 0 0,-1 0 0 0,-7 0 0 16,1 0 0-16,-7 0 0 0,7 0 0 16,-14 0 0-16,7 0 0 0,-6 0 0 0,0 0 0 15,-1 0 0-15,-5 0 0 0,-1 0 0 16,-7-3 0-16,0 3-300 0,2-4-246 0,-2 4-214 16,-6-7-287-16,0 3-113 0,0-3-21 0,0 0 45 15,0 2 157-15,0-2 253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39:05.343"/>
    </inkml:context>
    <inkml:brush xml:id="br0">
      <inkml:brushProperty name="width" value="0.05292" units="cm"/>
      <inkml:brushProperty name="height" value="0.05292" units="cm"/>
      <inkml:brushProperty name="color" value="#FFFFFF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6995 14202 165 0,'0'0'160'0,"-6"0"-32"0,6 0-29 15,0 0-20-15,0-4-17 0,-7 4-10 16,7 0-2-16,0 0 3 0,0 0 3 0,0 0-1 16,-7 0 3-16,7-3 1 0,0 3-1 15,0 0-1-15,-6 0 2 0,6-5 8 0,0 5 7 16,0 0 10-16,-7 0 8 0,7 0 7 16,0 0 2-16,0 0 1 0,0 0-4 15,0 0 1-15,0 0-3 0,0 0-6 16,0-4-2-16,0 4-3 0,0 0 1 0,0 0-2 15,0 0 7-15,0 0 6 0,0 0 2 0,0 0 3 16,0 0 1-16,0 0 4 0,0 0 5 16,0 0 6-16,0 0 11 0,0 0 10 15,0 0 12-15,0 0 12 0,0 0 8 0,0 0 4 16,0 0 1-16,0 0-10 0,0 0-15 16,0 0-23-16,0 0-25 0,0 0-25 0,0 0-25 15,0 0-18-15,0 0-13 0,0 0-13 16,0 0-19-16,7 0-40 0,-7 0-61 15,0 0-79-15,0 4-95 0,6-4-105 0,-6 0-114 16,0 5-138-16,7-5-64 0,-7 3 12 16,0-3 59-16,0 0 89 0,0 0 119 0</inkml:trace>
  <inkml:trace contextRef="#ctx0" brushRef="#br0" timeOffset="1111.547">6995 14186 152 0,'-6'0'345'0,"6"0"50"0,0-2 4 0,0 2-51 15,-7 0-60-15,7 0-56 0,0-5-42 16,0 5-23-16,0 0-9 0,-7-3-7 0,7 3-1 16,0-4 5-16,0 4 16 0,0-4 19 15,0 4 20-15,-6 0 25 0,6 0 26 16,0 0 15-16,0 0 6 0,0 0-10 0,0 4-22 15,0-4-37-15,0 0-40 0,-7 4-40 16,7-4-35-16,0 3-33 0,0 2-19 16,0-3-9-16,0 2-6 0,0-4-4 0,0 5-5 15,0-2-2-15,0 1-1 0,7-1-4 16,-7 1-4-16,6 0-2 0,-6-1-1 0,7 1-4 16,-7-4-1-16,7 4-1 0,-7-1 1 15,6-3 0-15,0 0-1 0,2 0 1 0,-8 0-2 16,6 0 1-16,-6-3 0 0,6-1-2 15,-6 0-7-15,7-3-9 0,-7 3-11 16,0-3-9-16,6-1-8 0,-12 4-3 0,6-3 5 16,0 4 6-16,0-5 10 0,-7 5 11 15,7-1 7-15,-6 0 7 0,0 0 2 16,-2 1 4-16,2 3 3 0,0-3 1 0,-1 3 3 16,0 0 3-16,-6 0 5 0,7 0 2 15,0 0 2-15,-2 3-1 0,2 0 0 16,0 1-4-16,6 0-4 0,-7 0-1 0,7 3-2 15,-6-3-1-15,6 4-1 0,0-2 1 0,0-1-1 16,0 2-2-16,6-4-1 0,-6 5-1 16,7-5-3-16,-1 5 0 0,0-5-1 15,-6 1 1-15,14-1 0 0,-8-3-1 0,1 4-1 16,-1-4 0-16,1 0 0 0,0-4-3 16,-1 4-3-16,0-3-6 0,2-1-10 0,-2 1-12 15,-6-1-10-15,6 0-11 0,-6 1-10 16,7-5-9-16,-7 5-5 0,0-1 0 15,0-4 2-15,0 4 6 0,0-3 10 0,0 4 13 16,-7-5 13-16,7 5 14 0,-6-1 8 16,0 0 9-16,-2 0 5 0,8 1 10 0,-6 3 8 15,0 0 8-15,-1 0 5 0,0 0 3 16,7 0-1-16,-6 3-6 0,6 1-9 16,-7 0-6-16,7 3-6 0,0 1-3 0,0-5-2 15,7 4-2-15,-7 2 0 0,6-2-5 16,1 0-45-16,-7-3-109 0,7 3-174 0,-1-3-235 15,-6-1-216-15,6 1-110 0,-6-1-15 16,8-3 76-16,-2-3 156 0,-6 3 227 0</inkml:trace>
  <inkml:trace contextRef="#ctx0" brushRef="#br0" timeOffset="2175.168">6956 14150 67 0,'0'-3'259'0,"0"3"30"0,0 0-10 15,0 0-40-15,0 0-31 0,0 0-22 0,0-5-8 16,0 5 4-16,0 0 5 0,0 0 11 16,0 0 9-16,0 0 20 0,0 0 11 15,-6 0 14-15,6 0 13 0,0-3 11 0,0 3 11 16,0 0 2-16,-8 0-3 0,8 0-12 16,-6 0-22-16,6 0-32 0,-6 0-41 0,6 3-41 15,-7-3-35-15,1 0-33 0,6 0-21 16,-7 5-17-16,0-5-7 0,7 3-4 15,-6-3-3-15,6 3 0 0,-6-3-1 0,6 4 0 16,0 0 2-16,-7 0 1 0,7-1 0 16,0 5 2-16,0-5-1 0,7 2-4 0,-7 1-2 15,6-1-1-15,-6-2-4 0,6 4-3 16,1-3 0-16,0 0-2 0,-1-4-1 0,1 3-1 16,5-3 2-16,-4 0-2 0,-2 0 0 15,0 0 0-15,1-3 1 0,6 3-2 16,-13-4-2-16,7-3-3 0,-1 3-4 0,0 1-4 15,-6-6-8-15,8 7-1 0,-8-6-2 16,0 4 0-16,0-3 0 0,0 3 2 0,0 0 6 16,-8 0 3-16,8-2 2 0,-6 1 3 15,0 2 1-15,-1 3 4 0,7-3 0 16,-7 3 1-16,1-4 1 0,-1 4 0 0,1 0 0 16,0 0 0-16,-2 0 1 0,8 4-1 15,-6-4 0-15,0 3 0 0,6-3 0 0,0 3-1 16,-7 5 0-16,7-5 1 0,0 1-1 15,0 0 1-15,0 0 1 0,0 3 1 0,0-3 0 16,0-1 2-16,7 4 0 0,-7-3 0 16,6 1 2-16,-6 2-2 0,6-4 0 15,-6 1-1-15,8-4 0 0,-8 4-2 0,6-4-4 16,0 0-10-16,1 0-19 0,-7-4-27 16,6 4-36-16,-6-4-39 0,7 1-32 0,-7-1-19 15,0 1 1-15,0-2 20 0,0 1 29 16,0 2 37-16,0-3 39 0,0 5 32 15,-7-3 26-15,7 3 24 0,-6 0 15 0,6 0 5 16,0 0 2-16,0 3-3 0,0 2-9 16,0 1-13-16,0-1-10 0,6 2-4 0,-6-4-12 15,7 5-49-15,-7-1-100 0,7 0-161 16,-1-3-218-16,0 3-182 0,-6-3-87 16,8-1-3-16,-2 1 73 0,-6-4 145 0</inkml:trace>
  <inkml:trace contextRef="#ctx0" brushRef="#br0" timeOffset="3097.693">7009 14161 191 0,'0'0'318'0,"-8"0"40"0,8-4-27 15,0 4-54-15,0 0-43 0,0 0-39 16,-6 0-32-16,6 0-21 0,0-4-12 16,0 4-5-16,-6 0-1 0,6 0 6 0,0 0 7 15,0 0 14-15,-7-3 20 0,7 3 20 16,0 0 22-16,0 0 19 0,0 0 21 0,0 0 9 15,-7 3 0-15,7-3-9 0,0 0-15 16,0 4-23-16,-6 0-30 0,6 0-30 16,0-1-28-16,0 1-27 0,0 0-26 0,6-1-23 15,-6 4-15-15,0-3-13 0,7 1-6 16,-7 2-3-16,7-4-3 0,-1 1-4 0,-6-4-2 16,6 4-1-16,2-4-1 0,-2 0 0 15,-6 0 2-15,6 0-1 0,1 0 2 16,-7-4 0-16,6 0-1 0,-6 1 0 0,7-4-3 15,-7 2-2-15,0-1 0 0,0 1 0 16,0-2-2-16,-7 3-2 0,7 1 1 0,-6-5-1 16,6 4-1-16,-7 1-1 0,1 3-1 15,6-3 1-15,-6 3 0 0,-2 0-4 0,2 0 1 16,6 3-4-16,-6-3-9 0,-1 3-18 16,7 1-33-16,0 4-50 0,0-5-70 15,0 5-92-15,0-5-118 0,0 4-142 0,7-3-176 16,-7 4-87-16,6-1-1 0,0 1 56 15,-6-1 107-15,8 0 150 0</inkml:trace>
  <inkml:trace contextRef="#ctx0" brushRef="#br0" timeOffset="10230.426">6328 14635 446 0,'-7'0'558'0,"1"4"77"0,0-4 73 15,-1 4-59-15,7-4-99 0,-7 3-55 16,-6 1-30-16,13 3-35 0,-12-2-46 16,4 2-62-16,2 4-69 0,0-4-73 0,0 4-56 15,-1 3-26-15,0 1-12 0,1 4 0 16,-1-1 4-16,7 4 5 0,-6 4 6 0,6 0 3 15,6 4 5-15,-6-1 2 0,7 4 1 16,-1 0-5-16,1-4-7 0,6 5-10 16,-1-2-14-16,8-2-16 0,-7-5-15 0,7 2-12 15,0-2-10-15,6-6-6 0,-7-1-4 16,8-4 0-16,-1-6-1 0,0-1 0 16,1-3-1-16,5-4 4 0,-13-4 7 0,7-3 5 15,-6-7 4-15,-1 2 1 0,1-7 3 16,0-2-1-16,-13-1-6 0,5-4-3 15,-4 0 2-15,-2-3 5 0,-6-5 0 0,0 2 0 16,0 2-16-16,-6-3-16 0,-2 0 0 16,2 3 0-16,-7-3 0 0,0-16 0 0,-6 43 0 15,-1-20 0-15,0 4 0 0,1 0 0 16,-7 0 0-16,-1 8 0 0,7-5 0 0,-5 8 0 16,5 4 0-16,0 0 0 0,1 2-31 15,-1 5-204-15,0 5-71 0,1-2-115 16,5 4-189-16,-5 4-263 0,6-3-185 0,0 2-61 15,-1 2 8-15,8-5 98 0,0 4 206 16,0-7 303-16</inkml:trace>
  <inkml:trace contextRef="#ctx0" brushRef="#br0" timeOffset="33482.055">7988 10141 35 0,'0'-3'428'0,"0"-1"100"0,0 1 87 16,0 3 51-16,-6-5-58 0,6 5-59 16,0-4-37-16,0 4-24 0,0 0-27 0,0-3-40 15,0 3-47-15,0 0-56 0,0 3-62 16,0-3-54-16,0 0-33 0,0 4-23 0,6 1-13 16,-6 2-11-16,0 4-10 0,8 0-13 15,-8 7-20-15,6-3-16 0,-6 7-14 16,6-1-14-16,1 5-13 0,-1 4-6 0,1-4-7 15,0 3-3-15,-1-3-3 0,0 0 0 16,-6 0 0-16,8-5-1 0,-2 2 0 0,0-9-1 16,-6 1-1-16,7-4-3 0,-7-1-5 15,6-5-11-15,-6-2-12 0,0-3-18 0,0-3-20 16,0-5-15-16,-6-3-15 0,-1-7 1 16,7 0 6-16,-6-1 15 0,-8-6 19 15,8-1 18-15,0-4 17 0,-8 1 11 0,8-1 6 16,-7 1 6-16,7-1 3 0,-2 1 3 15,2 0 3-15,0 3 5 0,-1 0 7 0,1 4 6 16,6 0 5-16,-7 3 7 0,7 1 6 16,0 4 4-16,0 3 4 0,0 0 1 15,7-1 0-15,-7 5 0 0,6-5-5 0,1 6-5 16,-1 2-7-16,8-4-6 0,-2 5-9 16,1-1-7-16,1 0-2 0,6 4-5 0,-1-3-9 15,1 3-28-15,-1 0-47 0,-6 0-75 16,6 0-140-16,1 0-210 0,0 0-256 0,-7 3-235 15,1 1-94-15,-2 0 1 0,-5-1 99 16,6 5 189-16,0-4 253 0</inkml:trace>
  <inkml:trace contextRef="#ctx0" brushRef="#br0" timeOffset="33794.221">8028 10244 309 0,'0'3'625'0,"0"-3"140"0,-7 0 116 0,7 0 45 16,0 0-124-16,0 4-141 0,0-4-127 15,0 0-109-15,0 0-92 0,7 0-81 0,0-4-61 16,-1 4-41-16,0-3-28 0,8 0-21 15,-1-2-22-15,0 2-16 0,0 0-15 16,0-1-14-16,7 0-13 0,0 0-8 0,-8 4-6 16,8-3-16-16,-1 3-43 0,1 0-64 15,-7 3-120-15,7-3-195 0,-7 4-263 0,0 0-272 16,-7 0-111-16,8-1-18 0,-8 0 76 16,7 5 172-16,-7-5 253 0</inkml:trace>
  <inkml:trace contextRef="#ctx0" brushRef="#br0" timeOffset="34380.185">8094 10509 345 0,'0'0'578'0,"0"4"120"0,-7-4 116 16,7 3 11-16,0-3-70 0,0 0-101 0,0 3-92 16,0-3-89-16,0 0-89 0,0 0-95 15,0 0-72-15,0 0-37 0,0 0-10 0,7 0 1 16,-1-3 6-16,0 3 7 0,8-3-4 16,-8 3-14-16,7-4-24 0,1 0-30 15,-2 1-27-15,8-1-55 0,-1-4-30 0,-5 5 0 16,5 3 0-16,1-4 0 0,0 0 0 15,-1 1 0-15,7 3-117 0,-6-3-123 16,0 3-166-16,-1-4-269 0,-5 4-349 0,-2-4-146 16,8 4-31-16,-7-4 41 0,0 0 135 15,7 1 256-15</inkml:trace>
  <inkml:trace contextRef="#ctx0" brushRef="#br0" timeOffset="35671.171">17057 12509 315 0,'-6'-10'594'0,"-1"-5"114"0,7 7 105 16,-7-2 42-16,7 2-106 0,-6 5-104 0,6-1-80 16,0 0-64-16,-6 0-61 0,6 4-70 0,0 0-71 15,0 0-51-15,-7 0-30 0,7 4-11 16,0 4-11-16,0-1-6 0,0 7-3 15,7 5-96-15,-7 3-91 0,0 4 0 0,0 3 0 16,6 4 0-16,-6 0 0 0,6 4 0 16,1 0 0-16,0-1 0 0,-1 2 0 0,1-5 0 15,-1 0 0-15,7-7 0 0,-6 0 0 16,-1-5 0-16,0-2 0 0,8-5 0 16,-14-3 0-16,6-7 0 0,1 0 0 0,-1-8 0 15,-6-4 0-15,0-6 0 0,0-8 0 16,0 0 0-16,-6-7 0 0,-1-5 0 15,1 1 0-15,0-3 0 0,-2-5 0 0,2 5 0 16,0-5 0-16,-1 4 0 0,7 1 0 16,-7 2 0-16,7 5 0 0,-6 3 0 15,6 7 0-15,0 1 0 0,0 7 0 0,0 0 0 16,6 7 0-16,-6 4 0 0,7 0 0 16,0 8 0-16,-1-1 0 0,8 4 0 0,-8 3 0 15,7 1 0-15,0-3 0 0,0 3 0 0,0-5 0 16,0 1 0-16,0-3 0 0,7-4 0 15,-7-1 0-15,0-6 0 0,6-1 0 16,-5-7 0-16,-1 0 0 0,-7-5 0 0,8-2 0 16,-8 0 0-16,-6 4 0 0,6-5 0 15,-6 1 0-15,0 3 0 0,0 1 0 16,-6 3 0-16,6-1 0 0,0 4 0 0,0 5 0 16,0 3 0-16,0 3 0 0,0 1 0 15,0 4 0-15,0 7 0 0,6-1 0 0,2 5 0 16,-2 3 0-16,7 4 0 0,0-1 0 15,0 1 0-15,7 0 0 0,-8 3 0 0,8-3 0 16,-1 3 0-16,1-3 0 0,0 0 0 16,-1-4 0-16,1 4 0 0,-7-8 0 15,7 0 0-15,-14 1 0 0,8-5-302 0,-8 1-703 16,1-1-244-16,-7-3-68 0,0-3 31 16,0-4 101-16,0 0 209 0,0-4 348 0</inkml:trace>
  <inkml:trace contextRef="#ctx0" brushRef="#br0" timeOffset="36918.106">8950 17523 36 0,'0'-4'268'15,"0"4"55"-15,0 0 32 0,0-4 2 16,0 4 6-16,0 0 19 0,7 0 26 0,-7 0 40 16,0-3 32-16,0 3 37 0,-7 0 18 0,7 0-5 15,0 0-26-15,0 0-45 0,0 0-58 0,0 0-70 16,0 0-56-16,0 0-37 0,0 0-23 15,0 0-18-15,0 0-20 0,0 0-20 0,0 3-17 16,0 1-45-16,7 4-95 0,-1-2 0 0,0 5 0 16,8 8 0-16,-8-1 0 0,7 1 0 15,7 3 0-15,-7 3 0 0,7 1 0 0,0 0 0 16,-8 3 0-16,8-6 0 0,-1 2 0 16,1-2 0-16,-7-6 0 0,0 2 0 0,0-1 0 15,1-3 0-15,-2-4 0 0,-5 0 0 0,0-4 0 16,-1-3 0-16,1 0 0 0,-7-4 0 0,-7-4 0 15,7 0 0-15,-6-3-91 0,-8-4-16 0,2-3 7 16,-2-4 12-16,-5-1 11 0,-1-4 12 16,7 2 12-16,-7-5 14 0,1 0 11 0,0 0 8 15,-1 1 7-15,7-1 8 0,-7 4 7 0,7-4 9 16,0 4 7-16,6 0 8 0,-6 0 6 0,6 4 3 16,1-1-2-16,6 0-4 0,-6 5-5 15,6 3-5-15,0-3-6 0,0 2-2 0,6 1 1 16,-6 4-1-16,13 0 0 0,-6-1 0 15,6 5 1-15,0-5-3 0,0 5 0 0,7-1-1 16,-7 4-4-16,7-4-3 0,-1 4-4 0,0-4-20 16,1 4-31-16,-1 0-48 0,1 0-61 15,-7 0-93-15,7 0-140 0,-7 4-180 0,0 0-205 16,0-4-211-16,-7 4-77 0,8 3 22 0,-8-3 106 16,7 3 179-16,-6 0 223 0</inkml:trace>
  <inkml:trace contextRef="#ctx0" brushRef="#br0" timeOffset="37204.336">9113 17732 73 0,'0'4'633'15,"-6"-1"219"-15,6 1 165 0,-7 0 108 0,7 0-77 16,0-4-184-16,0 3-199 0,0-3-179 0,-6 0-135 15,6 4-84-15,0-4-56 0,0 0-31 0,6 0-28 16,-6 0-25-16,7 0-23 0,-1 0-68 16,1-4-36-16,-1 4 0 0,1-3 0 0,6-1 0 15,0 0 0-15,0 0 0 0,0-3 0 16,1 0 0-16,5 0 0 0,1-1 0 0,0-3 0 16,-1 3-127-16,-6 5-225 0,6-4-219 0,1 3-315 15,0 0-232-15,-7 4-78 0,7-3 6 16,-8-1 95-16,8-3 200 0,-7 3 318 0</inkml:trace>
  <inkml:trace contextRef="#ctx0" brushRef="#br0" timeOffset="39130.194">7904 11182 53 0,'0'0'374'0,"0"0"79"0,0 0 66 16,0 0-7-16,-7 0-63 0,7 0-59 15,0 0-46-15,0 0-36 0,0 0-27 0,0 0-17 16,0 0-8-16,0 0-4 0,0 0-1 16,0 0 5-16,0 0 2 0,0 0-8 0,0 0-13 15,0 4-19-15,0-4-23 0,0 0-29 16,7 0-25-16,-7 3-18 0,0-3-14 15,0 4-13-15,7-4-11 0,-1 4-13 0,-6-1-11 16,6 2-12-16,2-3-6 0,-2 3-9 16,0-2-5-16,1 1-2 0,6 3-3 0,-7-3-3 15,1 0 0-15,5-1-1 0,2 1-3 16,-8-1-2-16,7 5-1 0,1-5-2 0,-2 1-3 16,2 0-2-16,-1-4-2 0,-7 4-1 15,8-4-1-15,-2 3-1 0,2-3-2 16,-8 3-6-16,1-3-26 0,5 0-36 0,-4 5-44 15,-2-5-62-15,-6 3-108 0,6 0-154 16,-6 2-184-16,0-2-209 0,7 5-146 16,-7-4-38-16,0-1 57 0,0 0 132 15,0-3 192-15</inkml:trace>
  <inkml:trace contextRef="#ctx0" brushRef="#br0" timeOffset="39846.256">8316 11028 250 0,'-7'0'388'16,"7"-4"63"-16,0 4 11 0,0 0-37 0,0 0-44 15,0-4-38-15,0 4-28 0,-6 0-17 16,6 0-4-16,0 0-2 0,0 0 1 15,0 0 6-15,0 0 11 0,0 0 2 0,0 4-15 16,0-4-27-16,0 4-31 0,-7-1-38 16,7 1-42-16,0 3-36 0,0 0-26 0,-7 1-18 15,7 2-15-15,0 6-14 0,-6-2-11 16,6 1-11-16,0 3-8 0,-6-2-7 0,6 1-5 16,-7 2-6-16,7-1-9 0,0 5-26 15,0-9-51-15,0 4-92 0,0-3-156 0,-7-1-228 16,7-2-298-16,0-1-137 0,0-3-37 15,0-2 47-15,0-2 133 0,0-4 217 0</inkml:trace>
  <inkml:trace contextRef="#ctx0" brushRef="#br0" timeOffset="43359.256">8649 16688 92 0,'0'3'304'0,"7"-3"61"0,-7 0 25 15,0 0-40-15,0 0-27 0,0 3-36 0,0-3-20 16,0 0-30-16,0 0-25 0,0 0-9 0,0 0-23 15,0 0 0-15,0 0-9 0,0 0 3 0,0 0-2 16,0 0 6-16,0 0 27 0,0 0 13 0,0 0 5 16,0 0 14-16,0 0 16 0,0 0 3 15,0 0-17-15,0 0-21 0,0 5-20 16,0-5-32-16,0 0-32 0,0 0-25 0,0 0-15 16,0 0-11-16,0 0-6 0,0 0-1 0,-7 0 2 15,7 0 5-15,0 0 4 0,0 0 7 16,0 0 3-16,0 0 2 0,0 0-2 0,0 0-5 15,0 0-8-15,0 0-9 0,0 0-10 0,0 0-12 16,0 0-13-16,0 0-12 0,0 0-9 16,0 0-8-16,0 0-5 0,0 0-5 15,0 0-2-15,0 0-2 0,0 0-1 0,0 0 0 16,0-5 1-16,7 5 2 0,-7 0-5 16,0-3 2-16,6 0 5 0,-6-1 6 0,6 0 2 15,2-3 4-15,-2 3 5 0,0-3 1 0,1-1-4 16,0 2-4-16,-1-2-4 0,7 1-3 0,-7-1-1 15,8 0-2-15,-8 1 0 0,7 0-1 16,-6 0 0-16,6 3 0 0,-7-3 0 0,8 0 0 16,-8-1 0-16,1 5-1 0,-1-1 1 15,1 0-1-15,-1 0-1 0,1 0 0 0,-1 1 0 16,0 3 0-16,-6 0-2 0,8-4-1 16,-2 4 1-16,-6 0-3 0,0 0-1 0,6 0 2 15,-6 0-2-15,0 0 0 0,0 0 0 16,7 0 0-16,-7 0 2 0,0 0 2 15,0 0 1-15,0 0 3 0,0 0 1 0,0-4 3 16,0 4-1-16,0 0 2 0,0 0 0 0,0 0 0 16,-7 0-1-16,7 0-1 0,0 0-2 15,0 0 0-15,0 0 1 0,0 0-2 16,-6 0 1-16,6 0 0 0,0 0 1 0,0 0-1 16,0 0-1-16,0 0 1 0,0 0-1 0,0 0 0 15,0 0-2-15,0 0 1 0,0 0 0 16,0 0 0-16,0 4-2 0,0-4 0 0,0 0 1 15,0 0 0-15,0 0-1 0,0 4 2 0,0-1 1 16,0 1 1-16,0 0 2 0,6 4 1 16,-6-2 3-16,0 2 0 0,7-1 1 0,-1 1-1 15,-6 3 2-15,7-1 2 0,0 6-2 16,-1-5-1-16,0 3 0 0,8 1 0 0,-8 0-2 16,1-1-2-16,-1 1-12 0,8-1-26 15,-8-2-42-15,0-1-51 0,1 0-59 0,0 0-83 16,-7-4-131-16,6 1-169 0,-6-1-230 0,0-3-209 15,0-1-78-15,0 1 10 0,0-4 102 16,0 0 174-16,0-4 260 0</inkml:trace>
  <inkml:trace contextRef="#ctx0" brushRef="#br0" timeOffset="100004.233">10336 12429 345 0,'0'-3'621'16,"0"-2"124"-16,0 2 110 0,0-1 23 15,0 0-122-15,0 1-132 0,0-1-120 0,0 0-97 16,0 0-86-16,0-2-79 0,0 2-60 15,0 0-35-15,0 4-21 0,0-3-11 0,0 3-7 16,0-4-4-16,0 4-7 0,0 0-8 16,0 4-6-16,0 3-8 0,0 3-12 15,0 5-9-15,7 7-10 0,-7 4-10 0,0 0-12 16,6 7-9-16,-6 0-3 0,0 1-5 16,6-2-2-16,-6 2-3 0,7-2 0 0,-7-2-1 15,7-4-2-15,-7-5-2 0,6-3-6 16,-6-2-7-16,0-5-11 0,0 0-9 0,0-4-14 15,0-4-19-15,0-3-8 0,0 0-1 16,-6-6 5-16,-1-2 9 0,0-3 16 16,7 0 17-16,-6-3 14 0,0-2 9 0,6-2 4 15,-7 4 2-15,7-9 2 0,0 5 0 16,-7-4-1-16,7-4 1 0,7 4-2 0,-7-4 0 16,0 0 0-16,7 1-1 0,-7 3 1 15,6 0 0-15,-6 3-1 0,6 5 0 0,1-1 1 16,0 4 2-16,-1 1 0 0,-6 2 2 15,7 0 7-15,-1 5 11 0,1 3 10 16,0 0 10-16,5 3 13 0,-5 1 13 0,0 3 5 16,-1 4 2-16,7 0-3 0,-7 1 0 15,8 2-7-15,-1 4-11 0,-6 0-8 0,6 1-9 16,-1 0-7-16,2 2-10 0,-2 2-7 16,2-1 0-16,-1-1 2 0,-1 2-2 15,2-1 0-15,6 1 1 0,-7-2 1 0,-1 1-4 16,2 0-12-16,-1 1-28 0,0-5-41 15,0 3-56-15,1-2-69 0,-2-4-114 0,-5-1-168 16,-1-2-221-16,1-1-257 0,0-3-103 16,-7-5-15-16,0-3 69 0,-7 0 151 15,7-8 237-15</inkml:trace>
  <inkml:trace contextRef="#ctx0" brushRef="#br0" timeOffset="100299.456">10323 12763 28 0,'-7'4'516'0,"1"-4"148"0,6 0 137 15,-6 0 124-15,6 0-56 0,-8 0-135 0,8 0-126 16,0-4-118-16,0 4-114 0,8-4-103 15,-8 1-79-15,6-5-51 0,0 5-35 16,7-1-23-16,1 1-16 0,-2-1-18 0,8 0-13 16,0 1-11-16,-1 3-7 0,1 0-10 15,-1-4-38-15,1 4-68 0,7 0-146 0,-7 0-257 16,-2-4-355-16,2 4-183 0,-1-4-67 16,-5 4 10-16,6 0 117 0,-1-3 243 15</inkml:trace>
  <inkml:trace contextRef="#ctx0" brushRef="#br0" timeOffset="102184.71">2955 13142 238 0,'-7'-7'499'0,"7"0"84"0,-6-1 74 0,-1 4 3 16,0 0-101-16,7-3-58 0,-6 4-24 15,6-1-16-15,0 0-28 0,-6 1-40 0,6 3-50 16,0-4-64-16,0 4-70 0,0 0-52 16,0 0-37-16,0 0-21 0,0 0-7 0,0 4 0 15,6 3 0-15,0 5-2 0,1-2-5 16,0 9-4-16,-1-1-12 0,7 8-14 0,-7-1-12 15,8 1-8-15,-8 3-8 0,7 1-5 0,1-4-7 16,-2 0-4-16,-5-5-3 0,6 2-6 16,-6-9-1-16,6 1-5 0,-6-4-9 15,-7-4-7-15,6 1-7 0,0-4-2 0,-6-4-1 0,0 0 0 16,-6-8 0-16,6 0 1 0,-6-3 1 16,-1-3-1-16,-6-1-5 0,0-3-1 15,-1-1 0-15,2-2 3 0,-2-2 2 0,8 1 2 16,-7 1 6-16,-1-6 4 0,8 6 4 0,0-5 4 15,-1 4 3-15,1 0-1 0,-1 0 2 16,7 4 7-16,-7-5 3 0,7 9 4 0,0-1 1 16,0 0 3-16,7 3 0 0,-7 1-6 15,7 1-1-15,-1 2-1 0,1 1 0 0,-1 3 0 16,0 1 3-16,2-1-2 0,-2 4 2 16,7 4 0-16,-7-1 1 0,1 5-7 15,0 3-2-15,-1 4-2 0,0-1-6 0,1 1-15 16,0 4-20-16,-7-1-18 0,6 1-19 0,-6-1-19 15,0 0-12-15,7-4-6 0,-7 2-2 16,0-5-2-16,6-1-14 0,-6-2-26 0,0-1-32 16,0-3-18-16,7 3 1 0,-7-4 14 0,7-3 30 15,-7 0 43-15,6 5 48 0,7-10 34 16,-6 5 21-16,6 0 11 0,-7-3 21 16,7 0 25-16,0-1 31 0,1 0 34 0,-2 0 47 15,-5 4 44-15,6 4 18 0,0 0 1 0,-7 0-11 16,8 2-19-16,-8 5-38 0,1 1-37 15,-1 2-28-15,0 5-20 0,2-4-14 0,-8 3-12 16,0 4-8-16,0-4-7 0,0 5-2 0,-8-1-5 16,2-4-3-16,0 0-1 0,-1 1-7 15,-6-5-14-15,6 1-22 0,-5 0-39 16,-8-5-73-16,7-2-113 0,-7 0-153 0,0-1-170 16,1-3-185-16,6-4-136 0,-6 0-18 0,5-4 62 15,1 4 134-15,0-7 167 0</inkml:trace>
  <inkml:trace contextRef="#ctx0" brushRef="#br1" timeOffset="151711.788">8224 12564 164 0,'-6'5'456'0,"6"-5"68"0,0 3 46 15,-6 1-30-15,6 0-130 0,0-4-119 16,0 4-82-16,-8-4-57 0,8 3-36 0,0-3-24 16,8 0-16-16,-8 0 1 0,0 0 4 15,0 0 11-15,0 0 10 0,6 0 12 16,-6-3 9-16,0 3-4 0,6 0-12 0,-6-4-14 15,7 4-15-15,-1-4-17 0,-6 0-16 16,7 1-15-16,0-2-11 0,-7 5-6 16,6-3-7-16,-6-1-6 0,6 0-10 0,-6 4-15 15,0-3-18-15,0 0-15 0,0-1-12 16,0 0 0-16,0 0 4 0,-6 4 13 0,6-3 15 16,-6 3 15-16,-1-4 13 0,7 4 15 15,-7 0 14-15,1 0 13 0,-1 0 17 0,7 4 14 16,-6-4 10-16,0 3 4 0,6-3-4 15,-8 4-8-15,8-4-13 0,0 4-9 16,0 0-3-16,0-4 7 0,0 3 14 0,0 0 16 16,0 1 12-16,8 3 6 0,-8-2-3 15,6-2-14-15,0 1-19 0,1 0-17 0,-1 0-15 16,1-1-11-16,0-3-6 0,-1 0-8 16,0 0-16-16,-6 0-29 0,7-3-38 0,0-1-45 15,-1 0-45-15,-6 0-39 0,0-4-17 16,0 1 10-16,0 3 29 0,0-2 40 15,0 2 45-15,-6-4 52 0,-1 5 42 0,7-1 37 16,-7 0 25-16,1 4 18 0,0-3 11 16,-1 3 4-16,0 0-3 0,1 0-6 0,-1 0-8 15,1 3-13-15,6-3-8 0,-6 4-12 16,6 0-8-16,0-1-12 0,0 5-7 16,0-4-4-16,0 2-13 0,6 2-40 0,-6 0-72 15,6-1-116-15,-6 1-162 0,7-2-221 16,-1-2-107-16,-6 3-23 0,7-7 39 0,0 4 97 15,-7 0 154-15</inkml:trace>
  <inkml:trace contextRef="#ctx0" brushRef="#br1" timeOffset="152845.339">8231 12532 69 0,'0'0'253'0,"0"-4"32"0,0 4-13 15,0 0-27-15,0 0-17 0,0 0-9 16,0 0-9-16,0 0 1 0,0 0 2 0,0-4 9 16,0 4 5-16,0 0 8 0,0 0 11 15,0 0 15-15,0 0 19 0,0 0 19 16,0 0 17-16,0 0 15 0,0 0 4 0,0 0-12 16,-7 0-29-16,7 4-41 0,0-4-46 15,0 0-50-15,-6 0-47 0,6 4-34 16,-6-1-24-16,-2 1-16 0,8 4-13 0,0-5-6 15,-6 4-5-15,6 5-4 0,-6-5-2 16,6 1-1-16,0 2-1 0,0-3-1 0,0 1-1 16,0-1-2-16,6 4 0 0,0-8-1 15,-6 5-1-15,8-4 1 0,-2 0 1 0,0 0 0 16,7-4 0-16,-6 0 1 0,0 0 0 16,5-4-1-16,-5 0-3 0,0 0-2 15,-1-4-4-15,-6 2-5 0,6-2-3 0,1-3-7 16,-7 4-5-16,0-1-6 0,0 2-6 15,0-6-5-15,0 4-2 0,0 1 3 0,-7 0 6 16,1 0 7-16,6 3 10 0,-6 0 9 16,-1 1 7-16,0-1 5 0,1 4 1 15,0 0 2-15,-8 4 2 0,8-4 3 0,-1 3 1 16,1 1 1-16,0 0 0 0,6 0 0 16,-8 2-3-16,8-2-3 0,-6 0-2 15,6 4-1-15,0-1 0 0,0-3-1 0,6 3 1 16,-6 0 0-16,0 0 0 0,8-3-1 15,-2 4-1-15,0-5 0 0,-6 1 1 0,7-4-1 16,-1 4-1-16,1-4 1 0,0-4-1 16,-7 4-4-16,6-4-10 0,0 1-19 0,-6-5-27 15,0 4-42-15,0-3-47 0,0 0-48 16,0 0-40-16,0-1-26 0,0 0-10 16,-6 5 10-16,6-5 27 0,-6 5 31 0,6 0 28 15,-7-1 15-15,0 4-3 0,7 0-25 16,-6 4-60-16,-1-1-101 0,7 0-135 0,-6 1-54 15,6 3-3-15,0 1 33 0,0 0 70 16</inkml:trace>
  <inkml:trace contextRef="#ctx0" brushRef="#br1" timeOffset="153533.36">8251 12564 376 0,'0'0'476'16,"-7"-3"81"-16,7 3 42 0,0 0-33 15,0-4-41-15,0 4-35 0,0 0-25 16,-7 0-28-16,7 0-44 0,0 0-58 0,0 0-69 15,0 4-69-15,0-4-65 0,0 0-51 16,0 0-38-16,0 0-24 0,0 0-35 0,0 0-68 16,7 0-103-16,-7 0-144 0,0 0-191 15,0 0-241-15,0 0-120 0,0 0-16 16,0 0 60-16,0 3 121 0,0 2 178 0</inkml:trace>
  <inkml:trace contextRef="#ctx0" brushRef="#br1" timeOffset="154357.713">8251 12553 180 0,'0'0'494'0,"0"0"96"15,-7 0 77-15,7-3-4 0,0 3-99 16,-7 0-104-16,7 0-79 0,0 0-57 16,-6 0-43-16,6 3-36 0,-7-3-33 0,7 0-33 15,-6 0-30-15,0 4-26 0,6 0-18 16,-8-4-13-16,8 3-9 0,-6 2-11 0,0 2-13 15,6-3-11-15,-7 3-9 0,7 0-10 16,0 0-7-16,0 1-1 0,0-1-3 16,0 4-2-16,7-3-2 0,-1-1-2 0,-6 1-3 15,6-1-1-15,2 0-1 0,4-4 0 16,-5 2-2-16,-1-5-2 0,1 0 2 16,6 0 0-16,-7-5-1 0,1-1-1 0,0 2 2 15,-1-3 0-15,0-5-1 0,-6 1 0 16,7 4-1-16,-7-4 1 0,0 3-2 0,0-3 1 15,0 5 1-15,-7 2-1 0,1-4 1 16,6 0-2-16,-6 5 0 0,-1-1 1 0,0 0-1 16,1 4 0-16,0-3-1 0,-8 6-1 15,8-3 1-15,-1 4-2 0,1 0 0 0,0-1-1 16,-2 5-1-16,8 0 0 0,-6-4 0 16,6 2-1-16,-6 2-1 0,6-1 2 15,6 1 1-15,-6-5-1 0,6 5-7 0,-6-2-33 16,8 2-81-16,-2-4-144 0,0 0-206 15,1 0-268-15,-1-1-167 0,1-3-58 0,0 4 32 16,-1-4 117-16,0 0 194 0</inkml:trace>
  <inkml:trace contextRef="#ctx0" brushRef="#br1" timeOffset="158444.735">8754 12231 27 0,'0'-5'412'0,"0"2"92"0,-7-5 68 16,7 5 26-16,0-5-81 0,0 4-81 16,0-2-66-16,0-2-41 0,0 5-14 15,0-5 1-15,0 1 11 0,0 3 4 0,0-3-7 16,-6 2-14-16,6-1-29 0,0 2-39 15,-6 0-41-15,6 1-35 0,-8-1-23 0,8 0-14 16,-6 0-8-16,0 1-2 0,-1-1-2 16,7 4-4-16,-13 0-10 0,6 0-23 0,1 0-17 15,-8 4-19-15,2-1-15 0,-1 5-14 0,6-1-7 16,-6 4 6-16,0 0 4 0,0 0 3 16,6 4 4-16,1-1 5 0,0 1 0 15,-2 4 0-15,8-4-3 0,-6 3-4 0,12 0-3 16,-6-3-4-16,8 3 5 0,-2 1 10 15,0 2 11-15,7-1 22 0,1-3 13 16,5 2-37-16,-6-1-40 0,14 1 0 0,-8-4 0 16,7-5 0-16,0 1 0 0,1-3 0 15,-1-4 0-15,0 0 0 0,7-8 0 0,-8-4 0 16,9 1 0-16,-9-8-25 0,1 1-280 16,1-1-184-16,-7-4-270 0,-1 5-304 15,-6-4-120-15,0 3-15 0,-7-1 56 0,8 2 160 16,-8 3 272-16</inkml:trace>
  <inkml:trace contextRef="#ctx0" brushRef="#br1" timeOffset="162719.38">6119 12017 345 0,'0'0'434'0,"-7"0"58"0,7 0 15 15,0 0-60-15,-6 0-54 0,6 0-41 0,0 0-22 16,0 0-4-16,0 0-3 0,-7 0-5 15,7 0-12-15,0 0-18 0,0 0-20 16,0 0-34-16,0 0-37 0,0 0-38 0,0 3-35 16,7-3-30-16,-7 0-28 0,0 5-18 15,6-2-12-15,-6-3-7 0,7 3-6 0,0 2-7 16,-1-2-6-16,-6-3-2 0,6 3-2 16,2-3-3-16,-2 0 2 0,0 0 0 0,-6-3-1 15,7 3 2-15,-1-3 1 0,-6-2-2 16,7 2 1-16,-7 0-1 0,0-2-1 15,0 2 0-15,0 3-1 0,0-4 0 0,-7 0-1 16,7 4 1-16,-6-3-1 0,-1-1 0 16,7 4 1-16,-6 0 2 0,0 0 4 0,-2 0 3 15,2 0 3-15,0 4 3 0,-1-1-1 16,7 1-4-16,-7-4-3 0,7 7-2 16,0-2-5-16,0 1-3 0,0-1 0 0,0 1 0 15,7 2-1-15,-7-1 1 0,7 1-1 16,-1-1 0-16,0-4 0 0,8 6 1 0,-8-7-1 15,1-2 1-15,-1 5-1 0,1-5 1 16,6 0 0-16,-13-5-1 0,6 5 0 16,1-2 1-16,-7-3 0 0,0 1-1 0,0 1 1 15,0-1-1-15,-7 1-1 0,7-1-1 16,-6 0 0-16,0 1-1 0,6 3-4 0,-7-4-5 16,7 4-16-16,0 0-29 0,0 0-52 15,-7 0-77-15,7 4-107 0,0-4-140 0,7 3-164 16,-7 1-198-16,0 0-79 0,7 3 8 15,-7-4 73-15,6 1 129 0,0 1 169 16</inkml:trace>
  <inkml:trace contextRef="#ctx0" brushRef="#br1" timeOffset="165742.031">5707 11531 169 0,'-7'-4'514'16,"1"1"107"-16,6 3 89 0,-6-4 35 0,6 4-83 16,0 0-85-16,0 0-70 0,-7 0-59 15,7 0-57-15,0 0-59 0,0 4-62 0,0-4-60 16,0 3-49-16,0 5-31 0,7-1-19 15,-7 1-9-15,6 3-5 0,0 0-9 0,-6 4-8 16,14-1-9-16,-8 4-9 0,1 1-10 16,-1-1-7-16,8 0-6 0,-8 5-9 15,0-5-7-15,7 4-2 0,-6-3-4 0,0-1-6 16,5-4-3-16,-4 1-3 0,-2 1-1 16,-6-5-3-16,6-5-1 0,-6 2 3 15,7-4 0-15,-7-1 1 0,0 1 2 0,0-4 0 16,0 0 0-16,0-4-3 0,-7-3-2 15,7-1-1-15,-6 2-4 0,0-10-1 0,-2 5-2 16,-4-7 3-16,5 0 1 0,-6-1 2 16,0-3 3-16,-1 0 0 0,-5 0 4 0,6-4-3 15,0 5-1-15,0-2-1 0,6 1-2 16,1 0-1-16,0 4 0 0,-1-1-2 0,0 1-1 16,7 3 1-16,0 1-1 0,0 3 2 15,0 0 1-15,7-1 1 0,-7 5 2 16,7-1 1-16,-1 5 2 0,0 0 1 0,8-1 5 15,-2 4 0-15,2 0 4 0,-1 4 6 0,-1-1 6 16,2 5 5-16,-1 2 2 0,0 2 3 16,6 3 2-16,-5-1-4 0,-1 5-4 15,0-2-6-15,0 3-4 0,0-3-4 0,-6 6-5 16,6-5-3-16,-7 4 0 0,0-4-3 16,2 4-2-16,-2 1 0 0,-6-5-3 0,6 4-14 15,-6-1-23-15,0-2-32 0,0-1-37 16,0 1-46-16,-6-1-61 0,0 1-94 15,-2-1-157-15,2-3-229 0,-7-1-244 0,0-2-105 16,0-5-16-16,0 0 66 0,6-3 157 16,-6-4 249-16</inkml:trace>
  <inkml:trace contextRef="#ctx0" brushRef="#br1" timeOffset="167183.661">7642 12175 270 0,'0'0'427'0,"-6"0"76"0,6 0 31 0,0 0-45 16,0 0-53-16,0 0-56 0,0 0-45 16,0 0-34-16,0 0-21 0,0 0-15 0,0 0-9 15,0 0-3-15,0 0-1 0,0 0 0 16,-6 0-9-16,6 0-16 0,0 4-20 0,0-4-27 16,0 0-28-16,0 0-28 0,0 0-23 15,0 0-17-15,0 4-17 0,0-4-13 0,0 0-9 16,6 0-6-16,-6 0-4 0,0 3-5 15,6-3-2-15,1 3-4 0,0-3-4 0,-1 5-17 16,1-5-11-16,5 3-5 0,-5-3-2 16,6 3-1-16,-7 1 0 0,8-4 11 15,-1 4 5-15,-7-4 1 0,8 4 0 0,-8-4 2 16,7 3 0-16,-6-3-1 0,-1 4 1 16,1-4 0-16,-1 0-2 0,0 4 1 0,2-4 0 15,-8 0 1-15,6 0-1 0,-6 0 0 16,0 0 2-16,6 0 1 0,-6 0 0 15,0 0 0-15,0 0 0 0,0 0 0 0,0 0-2 16,0 0 0-16,0 0-1 0,-6 0-2 16,6-4 0-16,0 4 0 0,0 0 0 0,0 0 0 15,-6 0 0-15,6 0 0 0,0 0 0 16,-8 0 0-16,8 0 0 0,0 0 0 16,0 0 1-16,-6 0-1 0,6 0 1 0,0 0 1 15,0 0 2-15,-6 0 4 0,6 0 4 16,0 0 2-16,0 0 2 0,-7 4 0 0,7-4-2 15,0 3-3-15,0 2-3 0,-6 1-1 16,6-2-1-16,-7 4-1 0,7 3 1 0,0-4-2 16,-7 4-4-16,7 3-15 0,0-2-25 15,-6-1-39-15,6 0-59 0,-6 0-105 16,6-1-159-16,0 1-212 0,-7 1-259 16,7-4-120-16,-7-1-24 0,7 0 59 0,-6 0 140 15,-1 1 212-15</inkml:trace>
  <inkml:trace contextRef="#ctx0" brushRef="#br1" timeOffset="168191.996">7636 12175 208 0,'0'0'331'0,"0"0"47"15,-6 0-7-15,6 0-45 0,0 0-42 16,-7 0-27-16,7 0-14 0,0 0-6 0,0 0 4 16,-7 0 8-16,7 0 19 0,0 0 24 15,0 0 26-15,0 0 28 0,-6 0 19 0,6 0 5 16,0 4-16-16,0-4-29 0,0 0-42 16,0 0-51-16,0 0-52 0,0 4-45 0,0-4-35 15,0 0-23-15,0 0-18 0,0 0-11 16,6 0-8-16,-6 0-6 0,7 0-6 15,0 0-5-15,-1 0-7 0,7-4-15 0,-6 4-9 16,6 0-4-16,-1 0-2 0,2 0-1 16,-8 0 0-16,7 0 9 0,0 0 6 0,0 0 1 15,1 4 2-15,-8-4 0 0,7 0 0 16,0 0-2-16,-6 0 1 0,-1 3 0 16,0-3 0-16,2 0 1 0,-2 0-3 0,0 3 1 15,1-3-1-15,-7 0-1 0,7 0-1 16,-7 0-2-16,6 0 1 0,-6 0-2 0,0 0-1 15,0 0 0-15,0 0-1 0,7 0 1 16,-7 0 1-16,0 0 1 0,0 0 1 0,-7 0 2 16,7 0 2-16,0 0 0 0,0 0 0 15,0 0-1-15,0 0 1 0,-6 0 0 16,6 0 0-16,0 0 0 0,0 0 0 0,-7 0 1 16,7 0 1-16,0 5-3 0,0-5 1 15,-7 0 1-15,7 0 2 0,0 0 1 0,0 0 2 16,0 3 4-16,-6-3 1 0,6 0 1 15,0 3 1-15,-6 1-1 0,6 0-2 16,0 0 0-16,-8 3-3 0,8 0 0 0,0 4-2 16,0 1 0-16,0-1-2 0,-6 0-1 15,6 3-2-15,0-2-14 0,0 2-29 0,0-3-44 16,0 0-72-16,0 3-121 0,0-3-175 16,0 1-214-16,-6-1-240 0,6-3-100 15,0-2-5-15,0-2 80 0,0 4 156 0,0-5 214 16</inkml:trace>
  <inkml:trace contextRef="#ctx0" brushRef="#br0" timeOffset="-192262.427">5452 13065 202 0,'0'-3'522'16,"0"-1"118"-16,0 4 103 0,0 0 36 15,0 0-65-15,0 4-83 0,-6-4-89 16,6 6-84-16,0-1-79 0,0-2-80 0,0 4-83 15,-7-3-62-15,7 3-37 0,0-3-21 16,0 0-13-16,0 4-5 0,0-6-1 0,0 6 1 16,0-4 0-16,0 3 0 0,0 4-4 15,-7 0-8-15,7 0-11 0,0 4-13 16,0 3-12-16,-6 1-9 0,6-4-8 0,0 3-5 16,-7 1-7-16,7-1-23 0,0-4-32 15,0 1-41-15,0-4-51 0,0 0-77 0,0-3-107 16,0-1-120-16,0-4-148 0,0-3-168 15,0 0-150-15,0-3-32 0,7-4 54 0,-7-4 112 16,0 0 161-16,6-4 200 0</inkml:trace>
  <inkml:trace contextRef="#ctx0" brushRef="#br0" timeOffset="-192036.518">5537 13031 339 0,'0'-6'534'0,"0"1"101"15,0 2 91-15,7 0-20 0,-7 3-45 16,0 0-64-16,0 3-67 0,0 0-65 16,0 5-68-16,0-5-82 0,0 5-95 15,6 4-64-15,-6-5-39 0,0 3-23 0,0 5-14 16,0-4-9-16,0 7-15 0,0 1-12 0,0 0-11 16,6 3-17-16,-6 3-39 0,0-2-69 15,0 2-152-15,0 1-270 0,0 3-329 0,0-3-169 16,0-4-64-16,8 0 16 0,-8-3 122 15,0-5 255-15</inkml:trace>
  <inkml:trace contextRef="#ctx0" brushRef="#br0" timeOffset="-190066.295">8727 12995 157 0,'0'0'394'0,"0"-4"62"0,0 4 55 0,0 0-49 16,0-3-67-16,0 3-50 0,8-4-35 15,-8 1-15-15,0 3-5 0,0-4 5 16,0 0 7-16,0 4 12 0,0 0 12 0,0 0 6 16,0 0-9-16,0 0-19 0,0 0-30 15,0 0-41-15,-8 0-43 0,8 0-41 0,0 0-34 16,0 0-26-16,0 0-19 0,0 4-11 16,0-4-9-16,0 0-7 0,0 0-6 15,0 4-3-15,0-1-3 0,-6 1 2 0,6-1-6 16,0 5 1-16,-6 3 5 0,6-1 4 15,0 1 0-15,0 9-7 0,-7-6 3 0,7 4-5 16,0 1-7-16,0 3-7 0,0 0-5 16,0 0-3-16,7 0-18 0,-7 0-34 15,0 0-45-15,0-3-53 0,0 2-70 16,0-2-110-16,0-4-152 0,0 0-185 0,0-4-215 16,0-4-119-16,0 0-21 0,-7-3 63 0,7-4 140 15,0-4 204-15</inkml:trace>
  <inkml:trace contextRef="#ctx0" brushRef="#br0" timeOffset="-189674.345">8832 12965 174 0,'0'0'435'0,"0"4"83"0,0-4 72 16,7 4-23-16,-7-4-69 0,0 4-71 0,0-4-54 16,0 4-36-16,0-4-17 0,0 3-7 15,0-3 6-15,0 4 3 0,0-4-5 0,0 3-17 16,0 1-27-16,0-4-40 0,0 4-45 15,-7-1-48-15,7 1-34 0,0 0-22 16,0 0-19-16,0 2-14 0,0-1-8 0,0 1 7 16,0 2 0-16,0 0-2 0,0 3-4 15,0-1-4-15,0 2-8 0,0 2-9 0,0 2-8 16,0 5-26-16,0-2-58 0,0 3-111 16,0 3-243-16,0 1-403 0,-6 4-221 0,6-1-97 15,-7-3-8-15,7 3 75 0,-6-7 224 16,6-3 393-16</inkml:trace>
  <inkml:trace contextRef="#ctx0" brushRef="#br0" timeOffset="-170023.027">18189 6305 83 0,'-8'-4'623'0,"2"-3"168"16,6 0 132-16,-6 0 85 0,-1-4-90 0,1 4-224 15,-1-1-185-15,-6-3-147 0,7 3-117 16,-8 1-76-16,8-1-47 0,-7 5-38 16,-7 0-27-16,7-2-19 0,0 5-12 0,-7 5-4 15,7-2-6-15,0 4 6 0,0 4 5 16,0 0 11-16,-1 0 10 0,8 4 11 0,0 4 16 15,-1-1 13-15,7 3 12 0,0 2 5 16,0-1 1-16,7 0-7 0,-1 0-11 0,8 0-15 16,-8-3-18-16,13-4-16 0,-5-1-11 15,-2-3-12-15,8 0-5 0,0-7-4 0,-1-1-3 16,1-3 0-16,-1-7-4 0,1 0-3 16,0-5-5-16,-7 2-8 0,1-5-11 15,-2 0-6-15,-5 1-1 0,-1-1 0 0,1 1 3 16,-7-2 9-16,6 1 8 0,-6 1 8 15,-6 3 5-15,6-1 1 0,0 6 2 16,0-2-1-16,0 5-1 0,-7-1-2 0,7 0-2 16,0 4 4-16,0 4 10 0,0 0 12 15,0 2 11-15,0 3 13 0,0 1 10 0,0 5 5 16,7-1-6-16,-1 1-8 0,-6 4-9 16,7-1-12-16,-1 4-10 0,0-4-30 15,2-2-59-15,-2 2-80 0,0-4-108 0,1 2-192 16,0-2-304-16,-7-3-282 0,6 0-107 15,1 0-10-15,-1-4 61 0,0-3 168 0,2-4 293 16</inkml:trace>
  <inkml:trace contextRef="#ctx0" brushRef="#br0" timeOffset="-169703.884">18319 6162 173 0,'-6'-11'719'16,"6"0"209"-16,-8 0 139 0,2 7 106 16,6-4-95-16,-6 1-180 0,6 7-191 0,0-4-138 15,-7 1-76-15,7 3-107 0,0 0-386 16,0 0 0-16,0 0 0 0,7 0 0 16,-7 3 0-16,6 1 0 0,0-4 0 0,2 7 0 15,4 1 0-15,1 0 0 0,-6-1 0 0,6 4 0 16,1 4 0-16,-2 2 0 0,1 3 0 15,7 1 0-15,-7 5 0 0,-6 4 0 0,6-1 0 16,-1 3 0-16,-4 2 0 0,-2 6 0 0,0-3 0 16,-6 3 0-16,7 4 0 0,-14-3 0 15,1 7 0-15,-8 0 0 0,2 0-509 16,-8 3-1266-16,1-4 80 0,-1 2 176 0,-7-5 234 16,8 0 405-16,-1-7 413 0</inkml:trace>
  <inkml:trace contextRef="#ctx0" brushRef="#br0" timeOffset="-150541.521">6806 13135 273 0,'-7'-4'498'0,"7"1"98"0,-6-1 96 0,-1 4-9 16,0-4-56-16,7 4-51 0,-6-4-48 16,6 4-57-16,-6 0-67 0,6 0-68 15,0-4-72-15,-8 4-69 0,8 0-46 0,0 0-27 16,-6 4-21-16,6-4-18 0,0 0-17 16,0 4-12-16,-6 0-13 0,6 0-11 0,0 3-9 15,0-3-4-15,0 3-4 0,0 0-5 16,0 0-1-16,0 1-4 0,0 0 0 15,6-1-2-15,-6-3 0 0,6 3-1 0,-6-7 0 16,8 3 1-16,-2-3 1 0,-6 0 1 16,6-3-2-16,1-1-2 0,0-3-9 15,-7 0-7-15,6-1-5 0,-6-3-4 0,7 4-3 16,-7-4 1-16,0 3 7 0,0 1 5 0,0-1 4 16,0 4 2-16,0 2 5 0,-7-3 2 15,7 2 1-15,0 3-1 0,-6-4 0 16,-1 4 1-16,7 0-2 0,-7 4 0 0,7-4 1 15,-6 3 1-15,0-3 0 0,6 5 2 16,-8-5-1-16,8 2-1 0,-6-2-1 0,6 4 0 16,0 0-1-16,0 0 1 0,0 0 0 15,0-1 1-15,6 5 2 0,-6-5 1 16,8 5 0-16,-8-5-8 0,6 4-22 0,0-3-41 16,-6 0-81-16,7-4-137 0,-7 0-196 15,7 0-253-15,-1 0-182 0,-6-4-69 0,7 0 21 16,-7 1 106-16,0-4 181 0,6-4 251 15</inkml:trace>
  <inkml:trace contextRef="#ctx0" brushRef="#br0" timeOffset="-149477.802">6446 12572 127 0,'-7'-8'414'0,"7"1"86"16,-6 3 88-16,0-2 12 0,-2-2-35 15,2-3-14-15,0 7 4 0,6-3-6 16,-7-1-34-16,1 4-48 0,6 2-61 0,-7-6-70 15,7 8-78-15,-7-4-59 0,7 4-39 16,0 0-28-16,0 0-23 0,0 0-17 16,0 4-7-16,0 4-1 0,0 3 2 0,7 3 0 15,-7 8 5-15,7 0 0 0,-7 7-6 16,6-3-10-16,-6 4-9 0,7 3-10 0,-1-4-12 16,-6-3-9-16,6 0-13 0,-6-4-8 15,8 0-6-15,-2-4-4 0,-6-7-2 0,0 1 0 16,6-1 2-16,-6-8 2 0,0 0 1 15,0 2 2-15,0-10 3 0,0 2-2 16,0-5-2-16,-6-6-2 0,6-1-5 16,-6-7-5-16,6 4-6 0,-8-8-5 0,2 0 0 15,0 0-2-15,-1 1 1 0,1-1 5 0,-1 0 3 16,0 1 4-16,7 2-1 0,-6 2 2 16,6 2 1-16,-6 1 3 0,6 3 9 15,-7 3 12-15,7 2 12 0,0 2 9 0,0 1 7 16,0 3-31-16,0 0-19 0,0 4 0 15,7 0 0-15,-7 4 0 0,6 0 0 16,0 0 0-16,1 3 0 0,6 1 0 0,-6 2 0 16,5-2 0-16,2 3 0 0,-8 4 0 15,8-5 0-15,5 1 0 0,-5 5 0 0,-2-2 0 16,1 1 0-16,1 0 0 0,-2-1 0 16,2 1 0-16,5-1 0 0,-6 1 0 0,-6 1 0 15,5-2 0-15,2-3 0 0,-1 0 0 16,-7 0 0-16,8-4 0 0,-8 4 0 0,0-7 0 15,2 4 0-15,-2-6 0 0,0 3 0 16,-6-1 0-16,7-4 0 0,-7 3 0 16,6-3 0-16,-6 0 0 0,0 0 0 0,7 0 0 15,-7 0 0-15,0-3 0 0,0-1 0 16,0-1 0-16,0 3 0 0,0-2 0 0,0-4 0 16,0 1 0-16,0 3 0 0,0-7 0 15,0 4 0-15,0-4 0 0,0 0 0 16,0 0 0-16,0 0 0 0,0-4 0 0,0 4 0 15,0-3 0-15,0-1 0 0,7 4 0 16,-7-4 0-16,0 0 0 0,0 1 0 0,0-2 0 16,0 5 0-16,6-3 0 0,-6 3 0 15,0 0 0-15,6-1 0 0,-6 6 0 0,7-6 0 16,-7 5 0-16,0-1 0 0,7 2 0 16,-7 2 0-16,0 0 0 0,0 1 0 0,0 3 0 15,0-4 0-15,6 4 0 0,-6 0 0 16,0 0 0-16,0-4 0 0,0 4 0 15,0 0 0-15,0 0 0 0,0 0 0 16,0-4 0-16,0 4 0 0,0 0-544 0,0 0-180 16,0 0-246-16,0 0-162 0,0 0-41 15,-6 4 27-15,6 0 104 0,-7 0 213 0,0 3 314 16</inkml:trace>
  <inkml:trace contextRef="#ctx0" brushRef="#br0" timeOffset="-18769.351">19561 5808 482 0,'-6'-6'737'0,"6"2"150"0,-7 0 102 0,7 0-9 15,-6 4-221-15,6 0-191 0,-7 4-161 16,7 0-126-16,0 6-78 0,0 9-46 16,0-1-23-16,0 12-15 0,7 3-8 0,-7 7-9 15,6 8-9-15,-6 4-7 0,7 3-7 0,-1 8-8 16,-6 3-14-16,6 0-16 0,2 0-13 16,-8-4-12-16,6-2-8 0,0-2-18 0,-6-6-35 15,7-4-50-15,-1-8-80 0,-6-3-148 16,0-8-261-16,0-7-329 0,0-7-147 15,0-4-47-15,-6-11 27 0,6-4 124 0,-7-7 245 16</inkml:trace>
  <inkml:trace contextRef="#ctx0" brushRef="#br0" timeOffset="-18550.913">19286 6011 61 0,'-12'-40'755'15,"-2"3"187"-15,1 3 109 0,7 5 70 16,0 3-36-16,-2 0-316 0,8 5-278 0,8 2-156 15,4-3-89-15,1 7-54 0,7-3-44 16,6 3-34-16,7 1-29 0,-7 3-27 16,7 3-21-16,6 5-12 0,0 3-6 0,1 3-8 15,-8 1-32-15,7 7-52 0,0 3-64 16,-6 5-95-16,-1 3-158 0,1 3-215 0,-13 6-237 16,6 1-171-16,-6 5-54 0,-1 3 32 15,1-3 124-15,-1 4 200 0,1-5 253 0</inkml:trace>
  <inkml:trace contextRef="#ctx0" brushRef="#br0" timeOffset="-17732.103">20078 6353 475 0,'0'4'880'0,"-7"-4"144"0,1-4 87 0,-1 0 54 16,0-4-268-16,1 2-302 0,-8-2-223 0,2-3-125 15,-8 0-73-15,1 0-46 0,-1 0-28 16,0 0-19-16,1 3-11 0,-1 1-10 15,1 7-8-15,-1 0-5 0,0 5-6 16,1 2-8-16,5 4-9 0,2 3-5 0,-2 4-1 16,8 5 4-16,-1 3 10 0,7 3 11 15,0 0 6-15,7 1 6 0,-1 3-1 0,8-8-6 16,-2 4-10-16,8-2-11 0,-7-6-9 16,7-1-7-16,0-6-5 0,5-3-1 0,-5-7-2 15,6-4-3-15,-6-4-10 0,-1-7-13 16,1 0-16-16,-1-4-16 0,1 0-15 0,-6-7-7 15,-8 1 3-15,1-2 11 0,-1 1 13 16,0-4 15-16,-6 1 13 0,-6 2 11 16,6 1 9-16,-6 1 15 0,6 6 19 0,-7 4 11 15,7 0 9-15,-6 6 11 0,6 5 11 16,0 9 0-16,-7-2-1 0,7 8 2 0,0 2 0 16,0 6-10-16,0 2-11 0,7 1-49 15,-1 4-5-15,1-1 0 0,5 1 0 16,2-4 0-16,-1 3-42 0,7-4-111 0,-1-2-68 15,7-2-77-15,-6-5-105 0,6-5-123 16,0-1-95-16,7-10-32 0,-7 0 8 16,7-4 36-16,-8-7 73 0,2 1 121 0,-1-5 124 15,-6-7 94-15,-7 3 86 0,0-6 101 16,-6-1 125-16,-1-3 135 0,-6-1 135 0,0 1 107 16,-6-4 47-16,-8 3-10 0,1-3-47 15,1 4-71-15,-2-1-84 0,-5 8-74 0,-1 0-38 16,6 3-20-16,2 5-10 0,-1 3-2 0,-1 7 7 15,2 8 7-15,-2 0 2 0,8 10 12 16,-7 1 9-16,7 7-67 0,6 4-153 16,-8 7 0-16,16 0 0 0,-8 4 0 0,12 0 0 15,-5 0 0-15,6 0 0 0,6-4 0 16,1-1 0-16,-1-2 0 0,8-4 0 0,-1-4 0 16,0-4 0-16,1-7 0 0,-1 0 0 15,0-7 0-15,-7-8 0 0,7 0 0 16,-6-7 0-16,-7-4 0 0,7 1 0 15,-14-9-83-15,7-2-150 0,-13-4 16 0,0 0 29 16,0-4 33-16,-6-1 35 0,-1-3 31 16,-5 4 31-16,-2 4 30 0,8 0 28 0,-1 6 30 15,-6 4 23-15,6 9 16 0,1-1 12 16,0 3 7-16,-2 8 2 0,2 0-2 0,6 8-4 16,-6-1-2-16,6 7-3 0,0 2-9 15,6 2-11-15,-6 0-14 0,6 5-9 0,2-2-12 16,-8 2-10-16,12-2-6 0,-5-2-24 15,6 3-42-15,0-4-63 0,-7-3-81 16,8 0-131-16,-1-4-234 0,-7-4-331 0,8 0-192 16,-8-7-64-16,7 0 13 0,0-7 96 15,0-3 219-15,7-9 340 0</inkml:trace>
  <inkml:trace contextRef="#ctx0" brushRef="#br0" timeOffset="-17551.587">20816 5952 126 0,'-13'-55'889'0,"0"7"212"15,0 1 163-15,0 10 139 0,0 0 57 0,0 7-393 16,6 8-273-16,-5 3-707 0,5 5-87 16,0 3 0-16,7 7 0 0,-6 4 0 15,-1 4 0-15,1 7 0 0,-1 3 0 0,0 9 0 16,1 2 0-16,0 4 0 0,-8 2 0 16,8 6-306-16,-7-1-1040 0,-1 1-115 0,2 3 21 15,-2-3 105-15,1 3 190 0,7-7 383 16</inkml:trace>
  <inkml:trace contextRef="#ctx0" brushRef="#br0" timeOffset="-16771.665">21954 5687 221 0,'-6'-3'778'0,"-8"3"186"0,8 0 118 16,-7 3 83-16,6 1-137 0,1 3-242 0,-1 4-249 15,1 8-153-15,0 3-99 0,-2 4-65 16,2 11-45-16,6 3-26 0,0 7-3 0,0 9 2 16,0 2-25-16,6 5-123 0,-6 0 0 15,8 3 0-15,-2-3 0 0,-6-2 0 16,6-5 0-16,1-4 0 0,-1-8 0 15,-6-8 0-15,7-2 0 0,-1-9 0 0,1-6 0 16,-1-8 0-16,0-7 0 0,-6-11 0 16,8-9 0-16,-8-9 0 0,6-9 0 0,-6-6 0 15,0-8 0-15,-6-7 0 0,-2-7 0 16,2-5-22-16,0-3-6 0,-7 0 12 0,6 1 10 16,1 6 11-16,-1 5 10 0,7 6 8 15,0 8 6-15,0 7-29 0,0 8 0 0,0 3 0 16,0 7 0-16,7 12 0 0,-1 3 0 15,1 8 0-15,-1 3 0 0,1 12 0 16,5-1 0-16,-4 7 0 0,4 6 0 0,1-2 0 16,7 0 0-16,-6 4 0 0,5-3 0 15,1-4 0-15,-1-4 0 0,7 0 0 0,-6-4 0 16,6-7 0-16,-7 0 0 0,1-7 0 0,0-1 0 16,-1-6 0-16,-5-1 0 0,-2-7 0 0,-5 3 0 15,0-6 0-15,-1-1 0 0,-6-4 0 16,0-2 0-16,-6-1 0 0,6 3 0 15,-7 4 0-15,7 1 0 0,-7 3 0 0,7 4 0 16,-6 2 0-16,6 10 0 0,-6 2 0 16,6 4 0-16,0 7 0 0,0 5 0 15,0 2 0-15,6 5 0 0,0 7 0 0,1 2 0 16,13 6 0-16,-8 6 0 0,2-2 0 16,6-2 0-16,-1 1 0 0,1-5 0 0,-1-6 0 15,1 0 0-15,0-7 0 0,-1-5-788 16,-5-6-411-16,5-4-126 0,-6-12 4 15,6-3 77-15,-5-7 161 0,6-7 287 0,-8-5 373 16</inkml:trace>
  <inkml:trace contextRef="#ctx0" brushRef="#br0" timeOffset="-16379.502">22562 6096 329 0,'-7'-34'855'0,"7"9"186"0,-6-1 126 0,-1 7 88 16,7 1-182-16,-6 7-290 0,6 0-251 15,0 7-142-15,0 1-90 0,6 6-59 16,1 5-28-16,-7 2-201 0,6 9-12 0,8 4 0 15,-2 6 0-15,-5 3 0 0,6 9 0 16,0 3 0-16,-7 5 0 0,8 2 0 16,-8 0 0-16,8-3 0 0,-8-4 0 0,7 0 0 15,-7-7 0-15,8-8 0 0,-8 0 0 16,1-6 0-16,-1-9 0 0,-6-3 0 0,0-3 0 16,0-12-123-16,-6-3-121 0,6-4 37 15,-13-11 46-15,7 0 49 0,-8-12 38 0,1-3 27 16,-7-6 20-16,0-8 17 0,1-1 20 0,-1-7 38 15,1 4 26-15,6 3 18 0,0 1 15 16,7 3 11-16,-2 4 8 0,8 4-9 16,8 3 3-16,-2 7 13 0,7 0-73 0,-7 5-60 15,14 6 0-15,0 2 0 0,-1 1 0 16,7 6 0-16,1-1 0 0,5 7 0 0,-5 4 0 16,5 0 0-16,1 7 0 0,-1 4 0 15,-5 0 0-15,5 7 0 0,-5 5 0 0,-8-1 0 16,1 4 0-16,-7 3-449 0,0 0-323 15,-7-3-317-15,-6 7-122 0,0-4-15 16,0 1 48-16,-6 0 135 0,-7-1 255 16,6-3 365-16</inkml:trace>
  <inkml:trace contextRef="#ctx0" brushRef="#br0" timeOffset="-16183.023">22620 6269 513 0,'-19'7'982'16,"6"-3"171"-16,0-1 123 0,0 1 97 0,6 0-194 15,7-4-364-15,0-4-216 0,14 0-298 16,-2-3-301-16,2 0 0 0,5 0 0 0,7-5 0 16,1 5 0-16,-1-1 0 0,7 5 0 15,-7-1 0-15,6 0 0 0,-5 0 0 16,5 4 0-16,-5 0-410 0,-2 0-728 0,1 4-188 16,1 0-27-16,5 0 71 0,1 3 142 15,0-3 260-15,6-4 351 0</inkml:trace>
  <inkml:trace contextRef="#ctx0" brushRef="#br0" timeOffset="-15368.205">23627 6419 619 0,'-18'26'916'0,"4"-1"110"16,1-3 70-16,0 1 52 0,13-4-325 15,0-5-297-15,7-3-156 0,-1-3-65 16,13-8-31-16,1-8-25 0,6-7-24 0,1-7-18 15,5-11-24-15,1-4-28 0,6-10-86 16,-6-5-69-16,6-7 0 0,-7-7 0 16,2 0 0-16,-2 3 0 0,-6-3 0 0,-6 4 0 15,-7-1 0-15,-6 4 0 0,-7 0 0 16,-14 3 0-16,1 2 0 0,-7 6 0 0,1 7 0 16,-7 5 0-16,0 7 0 0,6 10 0 15,-6 8 0-15,0 11 0 0,6 3 0 0,0 16 0 16,1 3 0-16,6 8 0 0,0 7 0 15,7 6 0-15,6 5 0 0,0 4 0 0,12 6 0 16,1 5 0-16,7 3 0 0,6 1 0 16,1-2 0-16,5 1 0 0,1 2 0 15,6-9 0-15,7-9 0 0,-7-1 0 0,6-9 0 16,2-7 0-16,-2-7 0 0,-5-11 0 16,-1-4 0-16,0-8 0 0,-13-3 0 0,7-11 0 15,-13 0 0-15,-1-7 0 0,-6-1 0 16,-6-6 0-16,-7 2 0 0,0-2 0 15,-7-2 0-15,-6 2 0 0,0 0 0 16,0 2 0-16,-7 5 0 0,0 3-6 0,1 0-16 16,6 9 5-16,-6 1 9 0,5 10 2 15,1 1 12-15,0 2 14 0,0 7 8 0,7 3-23 16,6 1-5-16,-7 3 0 0,14-1 0 0,-1 2 0 16,0-1 0-16,1-1 0 0,13-6 0 15,-8 4 0-15,8-8 0 0,0 0 0 0,-1-7 0 16,1-4 0-16,0 0 0 0,-1-8 0 15,1-3-81-15,-7 1-53 0,1-6-3 16,-8 1 6-16,0-2 13 0,1 2 24 0,-7-4 22 16,-7 1 20-16,7 0 18 0,-6 3 16 15,0 1 15-15,-2 2 14 0,8 1 11 0,-6 4 8 16,6 3 11-16,-6 4 8 0,6 0 7 16,0 7 0-16,6 1 2 0,-6 6 0 0,6-2-2 15,2 6-9-15,-2 0-10 0,7 4-11 16,-6 0-8-16,12 1-8 0,-5-2-34 15,-2-2-59-15,1-1-88 0,7-3-157 16,-8 0-271-16,-4-8-372 0,4 1-169 0,-5-8-50 16,6-5 30-16,-6-2 127 0,-1-7 254 15</inkml:trace>
  <inkml:trace contextRef="#ctx0" brushRef="#br0" timeOffset="-15178.196">24413 5966 82 0,'-33'-39'865'16,"13"5"204"-16,-6 4 135 0,13 5 110 15,-7 3 53-15,7 8-420 0,6-2-291 0,1 6-151 16,6 2-323-16,0-3-182 0,6 7 0 16,8-3 0-16,6 3 0 0,-1 1 0 0,1-2 0 15,12 3 0-15,1-2 0 0,6 0 0 16,7 0 0-16,6 1 0 0,7 3-467 0,6 0-532 16,0 0-223-16,8 0-67 0,-8 3 23 15,7-3 93-15,0 0 212 0,-7-3 360 16</inkml:trace>
  <inkml:trace contextRef="#ctx0" brushRef="#br0" timeOffset="-14764.78">25484 5485 241 0,'-13'-7'855'0,"1"-1"170"16,-8 5 99-16,7 3 80 0,6 3-87 15,-6 5-332-15,7 3-248 0,6 3-111 0,0 9-43 16,0 6-25-16,0 4-222 0,12 11-136 15,-5 4 0-15,6 4 0 0,-6 10 0 0,5 0 0 16,2 5 0-16,5-1 0 0,-5 3 0 16,6 2 0-16,-8-9 0 0,8 1 0 15,-7-5 0-15,0-6 0 0,0-4 0 0,-6-8-25 16,-1-3-524-16,-6-11-142 0,-6-5-175 16,-1-9-160-16,1-5-86 0,-8-7 0 0,-5-7 88 15,-1-7 178-15,-6-2 233 0,0-10 318 16,-7-3 320-16,0-4 268 0,1 0 236 15,5 0 217-15,-5-1 176 0,13 5 34 0,-7 4-70 16,6 3-118-16,0 3-133 0,13 4-137 16,-5 1-104-16,5-1-50 0,7 1-12 15,7 3-1-15,-1-4 3 0,7 4-168 0,0 0-166 16,6-1 0-16,8 5 0 0,-1-4 0 0,6 0 0 16,1 4 0-16,7 0 0 0,-1-5 0 15,6 8 0-15,-5-3 0 0,6 4 0 0,-8-1 0 16,2 0-183-16,-1 4-822 0,-6 0-245 15,6 0-53-15,-6-3 33 0,-1 3 78 16,1-4 184-16,-7 0 329 0</inkml:trace>
  <inkml:trace contextRef="#ctx0" brushRef="#br0" timeOffset="-14234.991">25850 5650 73 0,'-6'-7'597'0,"6"0"197"16,-6 3 159-16,6 0 107 0,-7 1-92 0,7-1-171 15,-6 4-185-15,6 0-165 0,0 0-119 16,0 7-72-16,6 1-41 0,-6 6-20 0,7 5-6 16,-7 7-13-16,6 3-23 0,0 4-24 15,2 8-24-15,-2 3-25 0,7 0-26 16,-7 4-44-16,8 7-10 0,-2-4 0 0,2 5 0 16,-2-5 0-16,8 0-31 0,-7 1-87 15,1-8-64-15,-2 1-73 0,1-6-89 16,1-5-105-16,-8-1-112 0,0-11-116 0,-6 0-111 15,0-7-84-15,-6-4-38 0,-7-4 55 16,6-7 135-16,-12-7 199 0,5-1 241 16,-5-7 246-16,-7-7 235 0,0 1 191 0,0-5 150 15,-1-4 116-15,8 5 77 0,-7-2 10 16,6 2-37-16,1 3-69 0,5 0-86 0,8 4-105 16,-7-1-100-16,13 1-56 0,0 4-22 15,7-2-8-15,-1 1-10 0,7 5-17 0,7-5-28 16,0 3-97-16,6 2-110 0,7-1 0 0,6 3 0 15,-1 1 0-15,9 0 0 0,-2 3-161 16,1 1-365-16,6-1-356 0,-6 4-289 16,-1 0-99-16,2 0 17 0,4 0 100 0,-4 4 203 15,-2-4 344-15</inkml:trace>
  <inkml:trace contextRef="#ctx0" brushRef="#br0" timeOffset="-13902.879">26955 5824 536 0,'-12'-22'885'15,"5"-4"142"-15,-13 3 95 0,8 2 45 16,-8 2-247-16,6 1-265 0,-5 7-209 15,5 0-116-15,-5 7-73 0,-1 4-51 0,8 7-32 16,-8 8-24-16,0 3-15 0,7 12-7 16,-7 2-75-16,8 10-53 0,-1 6 0 0,6 2 0 15,0 2 0-15,7 10 0 0,0 1 0 16,7 0 0-16,6 3 0 0,6-3 0 0,1-4 0 16,6-5 0-16,1-6 0 0,5-7 0 15,7-8 0-15,0-7-328 0,1-4-493 16,-1-12-313-16,0-10-129 0,0-3-3 0,7-12 72 15,-7 1 164-15,8-12 280 0</inkml:trace>
  <inkml:trace contextRef="#ctx0" brushRef="#br0" timeOffset="-13569.77">27590 5977 373 0,'-14'-14'865'0,"2"-1"156"15,-8 4 101-15,1 3 77 0,-8 2-186 0,7 2-302 16,-6 4-233-16,7 4-121 0,-1 2-71 15,0 2-48-15,7 3-29 0,-7 1-16 0,8 5-67 16,5 2-126-16,-6 4 0 0,13 2 0 16,-7 0 0-16,7 5 0 0,7-4 0 0,0 7 0 15,6-4 0-15,-1 1 0 0,8-1 0 16,0-3 0-16,7-4 0 0,-2 0 0 0,1-3 0 16,1-8 0-16,-1-4 0 0,0-3 0 15,1-8 0-15,-2-3 0 0,-5-9 0 16,0-2 0-16,-8-3 0 0,2-1 0 0,-8-8 0 15,1 0 0-15,-7 1 0 0,-7 0 0 16,1-1 0-16,-8 1 0 0,2-1 0 16,-8 5 0-16,0 2 0 0,1 5 0 0,-1 7 0 15,1 0-131-15,-1 8-345 0,0 3-164 16,7 3-249-16,-7 0-203 0,8 5-64 0,5-4 15 16,0-1 90-16,7-3 186 0,7 0 295 15</inkml:trace>
  <inkml:trace contextRef="#ctx0" brushRef="#br0" timeOffset="-13313.94">27858 5742 150 0,'0'-3'893'16,"0"-2"223"-16,-7 3 152 0,1-6 133 0,6 4 16 16,-7 1-351-16,7-1-283 0,0 0-686 15,7 0-97-15,-7 1 0 0,13-1 0 0,-6 4 0 16,5 4 0-16,2-1 0 0,-2 9 0 0,1 3 0 15,7-1 0-15,-6 11 0 0,5 6 0 16,-6 1 0-16,0 9 0 0,7 3 0 0,-14 3 0 16,7 6 0-16,1 2 0 0,-8 4 0 15,-6-5 0-15,0 9 0 0,-6-4 0 0,-2 4 0 16,-11 3 0-16,-7-4-886 0,-7 5-810 16,-6-5 76-16,-7-4 158 0,1 2 230 0,-8-9 405 15,-6 1 389-15</inkml:trace>
  <inkml:trace contextRef="#ctx0" brushRef="#br0" timeOffset="-11784.154">21340 6445 124 0,'-7'10'776'16,"0"2"189"-16,7-4 100 0,-13 3 68 16,7 0-80-16,0-4-289 0,-2 0-285 0,2-3-170 15,0-1-89-15,6 1-64 0,0 0-50 16,-7-1-41-16,7-3-33 0,7 0-30 0,-7 0-44 16,0-3-57-16,6-1-64 0,-6 0-137 15,0-3-224-15,6 0-307 0,-6-5-176 0,0 6-57 16,8-5 3-16,-8-1 105 0,0 1 211 0,0-3 311 15</inkml:trace>
  <inkml:trace contextRef="#ctx0" brushRef="#br0" timeOffset="-11653.503">21293 6283 92 0,'-6'-7'715'0,"0"0"186"16,6 2 108-16,-7-2 63 0,1 4-103 0,6-1-276 16,-7 0-279-16,7-3-189 0,0 3-142 15,0 1-166-15,7-5-244 0,-7 4-357 16,0-2-212-16,0 1-108 0,6 2-24 0,1 0 75 15,-7-2 194-15,6-2 334 0</inkml:trace>
  <inkml:trace contextRef="#ctx0" brushRef="#br0" timeOffset="-9720.271">19391 7839 69 0,'-13'0'568'0,"0"0"174"0,7 4 154 16,-8-4 104-16,2 0-76 0,-2 3-178 0,8-3-133 15,-7 0-130-15,6 0-120 0,0 4-82 16,1-4-61-16,6 0-46 0,0 0-30 0,0-4-19 16,6 4-12-16,1 0-2 0,0-3 13 15,12-1 8-15,-5 4-10 0,12-4-17 0,-7 4-19 16,7 0-36-16,7 0-50 0,-1 0 0 15,1 4 0-15,7 0 0 0,-7-1 0 0,6 1-68 16,-7-1-134-16,7 1-86 0,-6-4-133 16,-7 4-177-16,-6-1-204 0,-1 1-204 15,1 0-83-15,-14 0 1 0,1-1 89 0,-7 0 176 16,-7 5 238-16</inkml:trace>
  <inkml:trace contextRef="#ctx0" brushRef="#br0" timeOffset="-9499.35">19508 7967 404 0,'-25'0'772'0,"5"5"165"16,0-5 106-16,1 0 54 0,5 0-235 16,2 0-221-16,-2 0-197 0,8 0-144 15,-1-5-71-15,7 5-40 0,0-3-13 0,7 3-8 16,-1-3 1-16,1-2-1 0,6 2-26 16,0 3-25-16,7-4-27 0,0 4-24 0,-1-4-21 15,1 4-16-15,6 0-21 0,7-3-49 16,-7 3-64-16,0-4-74 0,7 4-86 0,-7-3-143 15,-1-2-198-15,2 5-232 0,-1-3-194 16,-6 0-65-16,-1-5 12 0,-5 1 102 16,-2-1 189-16,2 0 264 0</inkml:trace>
  <inkml:trace contextRef="#ctx0" brushRef="#br0" timeOffset="-9257.984">19803 7784 470 0,'-13'-12'820'0,"-7"-2"155"0,0 3 98 15,1-1 46-15,6 1-230 0,-6 5-220 16,5-6-183-16,1 1-109 0,0 0-64 15,6 0-44-15,7 4-33 0,0-4-22 16,0 0-18-16,7 4-111 0,0-4-85 0,-1 3 0 16,7 4 0-16,1 0 0 0,-2 1 0 15,8 6 0-15,-7 1 0 0,7 0 0 0,-7 7 0 16,7 1 0-16,-8 2 0 0,2 8 0 16,-8 0 0-16,1 3 0 0,-1 9 0 0,-6-1 0 15,0 3 0-15,0 5 0 0,-6 0 0 16,-7 3 0-16,-1 0-188 0,2 0-402 0,-2 3-280 15,-5-2-249-15,-1-5-85 0,0 1 4 16,7-8 67-16,1-7 172 0,-2-5 307 16</inkml:trace>
  <inkml:trace contextRef="#ctx0" brushRef="#br0" timeOffset="-8471.547">20823 7552 421 0,'-7'-8'824'0,"7"1"151"0,-6-1 103 0,-1 5 60 16,7-4-219-16,-7 3-227 0,1 1-199 16,6-1-120-16,-6 4-75 0,-1 4-52 15,0-1-37-15,1 8-30 0,6 7-19 0,-6 4-11 16,-1 4-112-16,1 8-37 0,-1 2 0 15,0 5 0-15,1 3 0 0,0 4 0 0,-1-4 0 16,7-1 0-16,0 2 0 0,0-8 0 16,0-4 0-16,7-8 0 0,-7-2 0 15,6-5 0-15,0-7 0 0,1-3 0 0,0-12 0 16,-1-7 0-16,1-7 0 0,-1-9 0 16,0-2 0-16,1-8 0 0,0 0 0 0,-7-3 0 15,0-4 0-15,0 0 0 0,0-4 0 16,0 0 0-16,-7 4 0 0,7 0 0 0,-7 8 0 15,7 2 0-15,0 5 0 0,0 4 0 16,0 5 0-16,0 9 0 0,0 1 0 16,7 6 0-16,6 8 0 0,-7 3 0 0,8 4 0 15,5 4 0-15,-5 7 0 0,5-4 0 16,1 4 0-16,6 1 0 0,-6-5 0 0,-1 0 0 16,7-4 0-16,-6 2 0 0,7-9 0 15,-8 1 0-15,1-8 0 0,-2 0 0 16,2-8 0-16,0 1 0 0,-7-5 0 0,1-2 0 15,-8-1 0-15,0 1 0 0,1-5 0 16,-7 4 0-16,0 1 0 0,0-1 0 0,0-1 0 16,-7 7 0-16,1 1 0 0,6-4 0 15,-6 9 0-15,6-1 0 0,0 8 0 0,-8-1 0 16,8 5 0-16,0 7 0 0,0 3 0 16,8 4 0-16,-8 0 0 0,6 8 0 15,0 2 0-15,1 2 0 0,6 3 0 0,0 0 0 16,0 0 0-16,7 3 0 0,-8-3 0 0,8-5 0 15,0 2 0-15,-1-5 0 0,1-3 0 16,0-4 0-16,-7-7 0 0,7-1 0 0,-8-10-673 16,2-4-449-16,-1-4-161 0,-1-10-18 15,2-4 59-15,-8-5 124 0,8-2 241 16,-1-6 388-16</inkml:trace>
  <inkml:trace contextRef="#ctx0" brushRef="#br0" timeOffset="-7366.36">21431 7566 447 0,'0'-6'790'15,"0"-2"168"-15,-6 4 111 0,6-3 28 0,0 0-203 16,-8 2-201-16,8 2-198 0,0 0-132 16,0-1-76-16,0 4-45 0,8 0-27 0,-8 7-13 15,6-4-8-15,0 9-8 0,1 2-127 16,6 5-59-16,-6 3 0 0,-1 3 0 15,8 5 0-15,-8 0 0 0,0-1 0 0,1 4 0 16,-1-4 0-16,1 1 0 0,0 0 0 16,-1-5 0-16,0 0 0 0,1-2 0 15,0-4 0-15,-1-5 0 0,-6-3 0 0,7 1 0 16,-7-6 0-16,0-1 0 0,0-5 0 16,0-5 0-16,-7 2 0 0,7-8 0 0,-6-4 0 15,-1 1 0-15,0-9 0 0,1-2 0 16,-7-1 0-16,6-4 0 0,-6-3 0 0,7-4 0 15,-8 1 0-15,8-5 0 0,-7 5 0 16,7-1 0-16,-1 0 0 0,7 3 0 0,0 2 0 16,0 2 0-16,0 1 0 0,7 3 0 15,-7 0 0-15,6 8 0 0,1-1 0 0,5 8 0 16,-4 1 0-16,4 2 0 0,1 8 0 16,1 0 0-16,5 4 0 0,1 0 0 15,0 3 0-15,-1 0 0 0,1 5 0 0,6-5 0 16,-6 4 0-16,-1-4-264 0,7 4-100 15,-13-3-93-15,7 3-122 0,-8-5-146 0,2 6-157 16,-1-5-131-16,-6 1-26 0,-1-1 69 16,7 0 141-16,-13 0 193 0,6 1 214 15</inkml:trace>
  <inkml:trace contextRef="#ctx0" brushRef="#br0" timeOffset="-7030.259">21464 7687 154 0,'-7'5'372'16,"1"-2"61"-16,6 1 64 0,0-4-30 16,0 0-11-16,0 0 30 0,0-4 63 15,6 4 39-15,-6-3 2 0,0 3-24 0,7-5-52 16,-7 5-79-16,0 0-97 0,0-3-72 15,6 3-44-15,-6-3-33 0,0 3-35 0,6-4-30 16,-6 4-31-16,8-4-25 0,-2 1-21 16,0-1-16-16,7 4-9 0,1-4-8 0,-2 0-3 15,8 4-3-15,-7-3-5 0,7 3-5 16,6 0-31-16,0-4-44 0,1 4-55 16,-2 4-69-16,1-4-102 0,1 3-156 0,-1-3-209 15,0 4-265-15,1-4-110 0,-2 4-18 16,-5-4 56-16,6 4 136 0,-6-4 222 0</inkml:trace>
  <inkml:trace contextRef="#ctx0" brushRef="#br0" timeOffset="-5883.118">22372 7272 155 0,'-6'-15'709'0,"6"4"190"0,0 1 118 16,0 2 85-16,-7-3-108 0,7 3-217 15,-6 5-206-15,6-4-144 0,0 3-85 0,-6 0-60 16,6 4-51-16,0 0-34 0,0 0-25 16,0 8-15-16,0 2-13 0,0 6-129 15,0 2-15-15,0 4 0 0,6 7 0 0,-6 1 0 16,6 7 0-16,1 0 0 0,-7 3 0 16,6 0 0-16,1 5 0 0,0-2 0 0,-1 5 0 15,8-4 0-15,-8-3 0 0,0 3 0 16,7-7 0-16,-6-1-309 0,0-6-324 15,-1 0-284-15,0-5-226 0,-6-2-65 0,7-9 24 16,-7 1 91-16,7-7 194 0,-7-5 302 16</inkml:trace>
  <inkml:trace contextRef="#ctx0" brushRef="#br0" timeOffset="-5595.886">22209 8011 705 0,'-13'-3'952'16,"0"-1"138"-16,0 1 104 0,-1-5 48 0,8 5-286 16,-7-1-281-16,7-3-156 0,6 0-95 15,0 2-60-15,0-1-294 0,0-2-70 16,6 0 0-16,7 5 0 0,1-4 0 0,5 2 0 16,0-1 0-16,8 1 0 0,-1-1 0 15,7 2 0-15,-1 0 0 0,7 0 0 0,0 1 0 16,8-2 0-16,-2 5 0 0,-5 0 0 15,11 0 0-15,-4 5 0 0,-2-5 0 0,-6 3 0 16,1 1 0-16,-1 0 0 0,0 0 0 16,1-1-275-16,-8 0-895 0,1-3-158 15,0-3-16-15,-7 0 62 0,7-5 118 0,-7 1 232 16,-1-4 386-16</inkml:trace>
  <inkml:trace contextRef="#ctx0" brushRef="#br0" timeOffset="-4958.064">23700 7585 76 0,'0'-7'469'16,"6"3"134"-16,-6-4 135 0,0 2 100 0,0 1-22 16,0-2-72-16,0 0-91 0,-6 3-95 15,-1-4-103-15,7 5-115 0,-13 0-90 0,7-1-55 16,-8 0-35-16,1 1-22 0,0 3-21 16,-6 0-14-16,5 3-12 0,-11 5-10 0,5-2-10 15,0 6-5-15,1 2 1 0,-1 5 0 16,0 3 4-16,1 3 6 0,-1 5 12 15,7 0 14-15,0 3 11 0,6 0-73 0,1 4-41 16,6-1 0-16,6 1 0 0,1-1 0 16,6-2 0-16,6 0 0 0,1-5 0 15,7-4 0-15,-1-2 0 0,-1-9 0 0,9 1 0 16,5-11 0-16,0-8 0 0,-7-4 0 16,1-2 0-16,0-9 0 0,-1-7 0 0,-5 1 0 15,-1-5 0-15,-6 0 0 0,-7 4 0 16,-1-3 0-16,-4 0 0 0,-8 0 0 0,0 0 0 15,-8-1 0-15,2 1 0 0,-7 3 0 16,-7-4 0-16,8 5 0 0,-15-2 0 0,7 6 0 16,1 3-236-16,-1 2-313 0,0 2-174 15,8-1-253-15,-8 4-146 0,7 4-31 16,-1-1 35-16,8 5 121 0,0-2 214 0,-1 2 313 16</inkml:trace>
  <inkml:trace contextRef="#ctx0" brushRef="#br0" timeOffset="-3903.24">24092 7560 79 0,'0'-8'611'0,"-7"-3"190"15,7 4 139-15,-6-1 90 0,6 1-100 0,0 0-197 16,-6 3-194-16,6 0-174 0,0 0-122 16,0 4-68-16,0 4-41 0,0 4-24 0,6 3-13 15,-6 7-3-15,6 1-9 0,1 6-11 16,-1 0-8-16,1 9-4 0,0-1-4 15,-1 4-9-15,-6 4-6 0,6-5-7 0,2 0-4 16,-2 5-9-16,0-8-7 0,1 1-3 16,-1-5-5-16,1-3-5 0,-7-5-4 15,7-2-6-15,-1-8-5 0,-6 0-2 0,6-4 0 16,-6-7-1-16,0-3 0 0,0-4 4 16,-6-8 3-16,6-4 0 0,-6-3-1 0,6-4 1 15,-7-6 0-15,0-2-1 0,-6-6 2 16,7-1 2-16,0-2 2 0,-8-2 3 0,8-3 4 15,-1 5 3-15,0-2 1 0,1 4 1 16,6 5 3-16,0 3 1 0,6 3 2 16,-6 5 2-16,14 3-1 0,-8 3 0 0,14 4-3 15,-7 5-6-15,7 2-5 0,-1 8-3 16,7 4-2-16,-6 3-1 0,6 4-4 0,0 4-21 16,-7 0-38-16,8 3-45 0,-7 4-62 15,-8 0-100-15,2 4-156 0,-1 0-205 16,-7-5-252-16,0 6-123 0,-6-6-29 0,0 5 52 15,-6-3 136-15,0-2 215 0</inkml:trace>
  <inkml:trace contextRef="#ctx0" brushRef="#br0" timeOffset="-3701.778">24138 7739 106 0,'-20'0'816'0,"7"0"185"0,0 0 117 15,0-4 77-15,7 4-28 0,-2 0-359 16,2 0-280-16,6 0-138 0,6-3-77 0,2 3-53 15,4-3-42-15,8 3-38 0,-1-5-89 16,1 2-91-16,7 3 0 0,-1-3 0 0,0 3 0 16,7 0 0-16,-1-4-139 0,1 4-226 15,0 0-289-15,-1-4-385 0,1 4-174 16,0 0-37-16,-1 4 45 0,1-4 128 0,-1 4 272 16,1-1 377-16</inkml:trace>
  <inkml:trace contextRef="#ctx0" brushRef="#br0" timeOffset="-2338.321">25681 7864 615 0,'-7'15'930'0,"0"-1"121"16,1-2 71-16,-1 2 52 0,1-6-311 15,6 0-297-15,6-5-160 0,1-3-71 16,6-3-34-16,0-8-34 0,7-4-45 0,6-12-47 16,7-2-51-16,0-8-84 0,-1-7-40 15,7-4 0-15,-6-3 0 0,6-4 0 0,-7 0 0 16,-5-4-54-16,-7 4-77 0,0 0-29 15,-8 3-17-15,-12 8 3 0,0 0 23 16,-6 4 35-16,-8 3 33 0,-12 3 28 0,1 2 23 16,-2 6 19-16,-5 3 24 0,6 9 28 15,-7 3 31-15,7 4 35 0,-1 11 38 0,7 7 42 16,1 3 32-16,-1 9 29 0,8 2-116 16,5 11-130-16,0 1 0 0,7 11 0 0,7 1 0 15,0 2 0-15,5 4 0 0,2 0 0 16,-1 4 0-16,7-4 0 0,-1 0 0 15,1 0 0-15,0-3 0 0,-1-5 0 0,1-2 0 16,-2-8 0-16,2-4 0 0,0-4 0 0,-7-7 0 16,1-4 0-16,-2-2 0 0,1-10 0 15,-6-1 0-15,0-5 0 0,5-8 0 16,-4-7 0-16,-2-4 0 0,7 2 0 0,-7-3 0 16,1-1 0-16,0-1 0 0,5 4 0 15,-5-1 0-15,0 4 0 0,-1 4 0 0,7 4 0 16,-6-1 0-16,0 8 0 0,-1 0 0 15,0 5 0-15,8 5 0 0,-8 1 0 0,1 0 0 16,5 4 0-16,2 4 0 0,-2-5 0 16,2 1 0-16,5 0 0 0,1-1 0 15,6-2 0-15,-7-6 0 0,8-1 0 0,-1-5 0 16,7-5 0-16,-7 2 0 0,0-4 0 16,0-4 0-16,1-5 0 0,-8 2 0 0,-6-1 0 15,0-3 0-15,1 3 0 0,-14-3 0 16,0 0 0-16,0 3 0 0,-14-4 0 15,1 4 0-15,0 4 0 0,-6-3 0 0,-1 7 0 16,-6-1 0-16,-1 0 0 0,8 8 0 16,-7 0 0-16,6 8 0 0,1 0 0 0,5 3 0 15,2 4 0-15,4-1 0 0,2 4 0 16,0 1 0-16,6-1 0 0,6 0 0 16,0 1 0-16,8-1 0 0,-1 1 0 0,7-4 0 15,0-1 0-15,5 1 0 0,1-7 0 16,7-2 0-16,-7-1 0 0,7-2 0 0,-1-6 0 15,1-2 0-15,-7-1 0 0,1-5 0 16,-7-1 0-16,-1-2 0 0,1-1 0 0,-8 0 0 16,2-3 0-16,-8-1 0 0,-6 5 0 15,7-1 0-15,-7-4 0 0,0 8 0 0,0-3 0 16,-7 6 0-16,7 1 0 0,-6 4 0 16,0 3 0-16,-2 3 0 0,2 4 0 0,6 4 0 15,-6 0 0-15,-1 5 0 0,7 2 0 16,0 0 0-16,0 4 0 0,7 0 0 15,-1 0 0-15,8 0 0 0,-2 1 0 0,1-5 0 16,7-4 0-16,0 2 0 0,-1-6 0 16,7 1 0-16,-6-7 0 0,6-4 0 15,-7 0 0-15,8-7 0 0,-14-1 0 0,6-7 0 16,-5 4 0-16,-1-7 0 0,0-1 0 16,-6 1 0-16,-7-1-13 0,6-2-184 0,-12 3 30 15,6-1 32-15,-7 1 31 0,0-1 32 16,1 4 24-16,-1 4 19 0,1 5 13 0,-1 1 5 15,7 2 7-15,-7 6 8 0,7 5 15 16,0 0 16-16,0 6 16 0,7 1 28 0,-7 6 26 16,13 2 26-16,-6 2 17 0,6 4 13 15,0 2-98-15,0 6-63 0,0 3 0 16,6 0 0-16,-5 4 0 0,-2 1 0 0,2-2 0 16,-1 1 0-16,0 1 0 0,-6-1 0 0,-1-4 0 15,0 5 0-15,1-5 0 0,-7 0 0 16,0-3 0-16,0 0 0 0,-7-8 0 0,1 0 0 15,-7-3 0-15,0 0 0 0,-6-4 0 16,-1-4 0-16,0-2 0 0,-6-2 0 16,0-3-72-16,0-3-381 0,-7-8-180 0,1 0-259 15,-2-8-215-15,1-3-67 0,-6-7 18 16,7-5 94-16,6-2 190 0,-1 0 292 16</inkml:trace>
  <inkml:trace contextRef="#ctx0" brushRef="#br0" timeOffset="-1233.142">27884 7288 642 0,'-7'-11'862'15,"1"-1"133"-15,0 1 86 0,-1 8-36 0,7-5-246 16,-7 8-238-16,1 3-185 0,6 5-100 16,-7 10-61-16,1 4-38 0,6 8-16 0,-6 7-9 15,6 7-8-15,0 3-5 0,-8 9-7 16,8-1 1-16,-6 3-7 0,6-2-14 15,-6 2-49-15,6-2-63 0,0-8 0 0,0 0 0 16,0-8 0-16,0-6 0 0,0-5 0 16,6-8 0-16,0-5 0 0,-6-5 0 0,8-11 0 15,-2-8 0-15,0-7 0 0,1-3 0 16,-7-12-39-16,6 1-72 0,-6-8 2 16,7-3 16-16,-7-1 23 0,-7-7 22 0,7 0 21 15,0-3 13-15,-6-1 9 0,6 5 5 16,-7-1 5-16,7 0 7 0,0 8 8 0,0 7 9 15,0 7 11-15,0 4 19 0,7 7 20 16,-7 11 15-16,6 4 8 0,1 11-26 16,6 5-76-16,-7 9 0 0,8 0 0 0,-2 9 0 15,1 0 0-15,7-2 0 0,0 1 0 16,-1 0 0-16,7-4 0 0,-6-2 0 0,7-6 0 16,-8-6 0-16,7-1 0 0,0-6 0 15,-6-4 0-15,-1-8 0 0,1-4 0 16,0 2 0-16,-7-9-10 0,-7 0-36 0,0-3 13 15,2-1 12-15,-8-3 8 0,0 1 5 16,-8 2 3-16,2-4 3 0,6 9 3 0,-6-1 3 16,6 4 1-16,-7 5 2 0,7-2 7 15,-6 11 12-15,6 2 9 0,-7 4 10 16,7 7-44-16,0 2-1 0,0 4 0 0,0 1 0 16,0 6 0-16,7 0 0 0,-1 0 0 15,1 5 0-15,-1-2 0 0,0 2 0 0,8-5 0 16,-1 4 0-16,0-7 0 0,0 0 0 15,1-5 0-15,-8-5 0 0,7-1-29 0,0-4-441 16,0-4-256-16,-7-4-332 0,1-6-143 16,6-4-21-16,-6-4 47 0,6-4 128 15,0-4 247-15,0-3 364 0</inkml:trace>
  <inkml:trace contextRef="#ctx0" brushRef="#br0" timeOffset="-803.194">28512 7460 310 0,'-7'-22'815'0,"7"-1"159"0,-7 6 102 0,7-2 69 16,-6 8-182-16,6 4-275 0,-7 0-228 16,7 7-117-16,0 3-58 0,0 5-29 15,7 6-11-15,-7 8-5 0,0 4-2 0,6 7-85 16,-6 4-153-16,0 3 0 0,7 8 0 16,-7 0 0-16,7 0 0 0,-7 3 0 0,6-3 0 15,0-4 0-15,-6 0 0 0,7-3 0 16,0-5 0-16,-1-6 0 0,1-4 0 0,-7-5 0 15,6-2 0-15,-6-8 0 0,6-4 0 16,-6-3 0-16,0-8 0 0,-6-3 0 16,6-4 0-16,0-8 0 0,-6-2 0 0,-1-5 0 15,1-4 0-15,-1-2 0 0,0-9 0 16,1 1 0-16,0-5 0 0,-8-3 0 0,8 1 0 16,6-1 0-16,0 0 0 0,0 4 0 15,0 0 0-15,6 3 0 0,1 5 0 16,0-1 0-16,5 8 0 0,-5 2 0 0,6 2 0 15,0 6 0-15,1 5 0 0,-2-1 0 16,2 4 0-16,5 3 0 0,1 5 0 0,-1 3 0 16,1 3 0-16,0 5 0 0,-1 3 0 15,7 4 0-15,-6 3 0 0,-7 1-64 0,7 6-275 16,0-2-33-16,-14 2-58 0,7 0-106 16,-7 2-152-16,1-6-197 0,0 5-124 15,-7-3-29-15,-7-1 59 0,0-1 137 0,1 2 200 16</inkml:trace>
  <inkml:trace contextRef="#ctx0" brushRef="#br0" timeOffset="-600.174">28557 7721 640 0,'-19'3'927'0,"5"2"128"16,2-2 75-16,-2 0 37 0,8-3-307 16,6 4-300-16,0-4-172 0,6-4-96 0,8 4-52 15,-2-3-43-15,8 0-37 0,7-2-40 16,-8 5-37-16,7-3-30 0,0 3-25 15,1 0-26-15,-1 0-50 0,0 3-66 0,-1 2-87 16,2-2-100-16,5 0-110 0,-5 1-151 16,5 4-214-16,1-5-205 0,0-3-57 0,-1 5 26 15,1-10 69-15,7 2 144 0,-1-1 244 16</inkml:trace>
  <inkml:trace contextRef="#ctx0" brushRef="#br0" timeOffset="-285.02">29296 7566 162 0,'-6'-18'766'0,"-1"-1"180"15,-6 2 111-15,0-3 79 0,-7 6-91 0,7 3-262 16,-7 0-251-16,8 7-143 0,-8 1-79 16,7 3-48-16,-7 7-45 0,1 4-26 15,5 5-12-15,-6 5-3 0,1 4-136 0,6 6-40 16,0 1 0-16,7 5 0 0,0 4 0 16,-2-1 0-16,16 8 0 0,-8-4 0 15,12 0 0-15,1 0 0 0,7-4 0 0,0-3 0 16,-1-3 0-16,7-5 0 0,0-7 0 15,1-3 0-15,-7-5 0 0,5-6 0 0,1-8 0 16,-6-8 0-16,7-3 0 0,-9-7 0 16,-4-4 0-16,5-8 0 0,-5-2 0 0,-8-2 0 15,-6-3 0-15,0 0 0 16,0 0 0-16,-13-3 0 0,0 0 0 0,-6-1 0 16,-7 5 0-16,6-1 0 0,-7 0-515 0,-5 7-145 15,5 5-195-15,-5 3-211 0,5 3-70 16,2 2 3-16,-1-3 75 0,6 9 164 0,0-3 265 15</inkml:trace>
  <inkml:trace contextRef="#ctx0" brushRef="#br0" timeOffset="152.809">28021 7166 655 0,'-26'7'914'0,"0"-3"123"16,7-1 85-16,-1 1 43 0,0 0-297 15,7-4-264-15,0 3-156 0,0-3-87 16,7 0-62-16,-1 0-47 0,0 0-31 0,7 0-19 16,7 0-159-16,0 0-43 0,-1 0 0 15,14-3 0-15,-8-1 0 0,8-3 0 0,7 0 0 16,-2-4 0-16,8 0 0 0,-1-4 0 15,2 0 0-15,5-4 0 0,0 5 0 16,0-5 0-16,7 1 0 0,-7 0 0 0,0 0 0 16,1 3 0-16,-7 0 0 0,-1 0 0 15,1 8 0-15,-7-5 0 0,-7 9 0 0,1-5 0 16,-7 8 0-16,7 0 0 0,-8 4 0 16,2 0 0-16,-1 4 0 0,0 3 0 0,0 3 0 15,7 1 0-15,-7 0 0 0,7 3 0 16,6-3 0-16,-7 3 0 0,13 0 0 15,-5 1 0-15,5-1 0 0,8-3 0 0,-1-1 0 16,7 5 0-16,0-4 0 0,13-1-298 0,-8-2-500 16,16 2-317-16,-2-3-128 0,7-3-14 15,6-1 48-15,0-4 137 0,1 2 291 16,5-5 365-16</inkml:trace>
  <inkml:trace contextRef="#ctx0" brushRef="#br0" timeOffset="483.951">30159 7758 302 0,'-6'0'824'0,"-1"0"151"0,-6 0 97 15,6 0 60-15,1-3-167 0,6 3-288 0,0-5-224 16,0 5-103-16,6-3-56 0,8-5-26 16,-1 4-19-16,6-2-20 0,0-2-22 0,8 1-25 15,-1-4-170-15,0 3-12 0,7 0 0 16,-7 2 0-16,1-2 0 0,5 5 0 0,-5 3 0 16,-2 0 0-16,1 3 0 0,-6 1 0 15,0 3 0-15,-7 1-283 0,-7 6-138 0,0 1-113 16,-6 3-134-16,0 4-147 0,-12 1-155 0,-1-5-72 15,-7 4 23-15,0 0 97 0,-6 0 168 16,1-3 203-16</inkml:trace>
  <inkml:trace contextRef="#ctx0" brushRef="#br0" timeOffset="654.497">30290 7961 43 0,'-20'6'467'15,"0"2"171"-15,1-1 170 0,6-3 139 0,0 0-31 16,-1-1-88-16,8-3-107 0,0 4-117 16,-1-4-123-16,7 0-100 0,0 0-53 0,7 0-24 15,-1-4-8-15,0 4 1 0,8-3-165 16,5 3-132-16,-5-4 0 0,5 0 0 0,1 4 0 15,6 0 0-15,0 0 0 0,7-3 0 16,0 3 0-16,-1 0 0 0,1-4 0 0,-1 1 0 16,7-5-425-16,-6 5-470 0,7-9-282 0,-1 5-84 15,-6-8 21-15,6 1 85 0,0-1 165 16,0-1 279-16</inkml:trace>
  <inkml:trace contextRef="#ctx0" brushRef="#br0" timeOffset="1182.272">31245 7600 84 0,'0'-19'777'0,"6"4"187"0,-6 1 106 0,-6-1 75 16,6-3-38-16,-7-1-305 0,0 5-283 0,1-5-146 15,-8 4-74-15,8-3-50 0,-7-1-46 16,0 5-40-16,0-1-40 0,-7 1-36 0,1 3-24 16,5 4-10-16,-12 7-8 0,7 0 5 0,-1 3-35 15,-6 5-15-15,7 6 0 0,-1 5 0 16,0 2 0-16,1 6 0 0,5-2 0 15,2 4 0-15,5 0 0 0,0 2 0 0,7-2 0 16,7-4 0-16,0 2 0 0,5-2 0 0,2-7 0 16,5 1 0-16,1-4 0 0,6-4 0 15,0-5 0-15,1-2 0 0,-2-4 0 0,1-4 0 16,1-7 0-16,-1 1 0 0,0-1 0 16,-7-8 0-16,1 5 0 0,-6-5 0 15,-1 1 0-15,-7-1 0 0,0 1 0 0,-6 3 0 0,0-3 0 16,0 3 0-16,-6 1 0 0,6 3 0 15,-6 0 0-15,6-1 0 0,-7 9 0 16,7-2 0-16,-6 5 0 0,6 5 0 0,-7 2 0 16,7 1 0-16,0 6 0 0,-7 1 0 0,14 4 0 15,-7 2 0-15,0 5 0 0,7 0 0 16,-1 7 0-16,1 0 0 0,-1 3 0 16,0 1 0-16,2 4 0 0,-2-1 0 0,-6-3 0 15,6 0 0-15,-6-3 0 0,7-2 0 0,-7-3 0 16,-7-2 0-16,7-5 0 0,0 0 0 15,-6-4 0-15,-8-7 0 0,8 0 0 0,-7-4 0 16,-7-3 0-16,8-4 0 0,-8-4 0 16,7-3 0-16,-7-4 0 0,7 0 0 0,0-4 0 15,0 1 0-15,-1-1-337 0,8 0-220 16,0-3-160-16,6 3-216 0,6-3-158 0,0-1-41 16,8 1 34-16,-1-1 126 0,13-2 200 15,-6-2 280-15</inkml:trace>
  <inkml:trace contextRef="#ctx0" brushRef="#br0" timeOffset="1544.084">31624 7607 221 0,'6'-11'783'0,"0"0"199"0,-6 0 132 15,-6 0 95-15,0 3-117 0,-1 1-226 0,-6 3-238 16,6-3-152-16,-5 7-95 0,5-3-64 0,-6 6-195 16,7-3-122-16,-8 7 0 0,1 1 0 15,7 6 0-15,-8-2 0 0,2 6 0 16,5 0 0-16,-6 5 0 0,6 2 0 0,1 0 0 15,0 6 0-15,6-2 0 0,0 1 0 0,6-1 0 16,0 0 0-16,7 0 0 0,1 0 0 16,5-3 0-16,-6-3 0 0,6-4 0 0,8-1 0 15,-8-7 0-15,1 0 0 0,6-8 0 0,-6 1 0 16,6-8 0-16,-6 1 0 0,-1-8 0 16,-5 0 0-16,5-7 0 0,-6-1 0 0,-6 1 0 15,5-5 0-15,-4-2 0 0,-8 2 0 0,6-3 0 16,-12 1 0-16,-2 0 0 0,2-2 0 0,-7-2 0 15,0 3 0-15,-6 1 0 0,-1-1 0 16,7 8 0-16,-7-1 0 0,0 4 0 0,1 1 0 16,5 7-316-16,-5-1-309 0,6 0-140 15,6 1-210-15,-5 3-124 0,5-3-26 0,7 4 42 16,-7-5 127-16,14 5 206 0,0-8 298 16</inkml:trace>
  <inkml:trace contextRef="#ctx0" brushRef="#br0" timeOffset="1834.821">31846 7203 771 0,'0'-15'1024'16,"0"0"126"-16,-6 1 98 0,-1 3 86 0,0-4-358 15,7 7-310-15,-6 1-160 0,-1 0-81 16,7 0-334-16,0 2-91 0,-6 5 0 0,6 5 0 16,-6-2 0-16,6 8 0 0,0 0 0 15,0 3 0-15,0 5 0 0,6-1 0 0,0 1 0 16,1-1 0-16,6 1 0 0,0-1 0 15,0-3 0-15,6 0 0 0,1-5 0 0,-7-2 0 16,7-1 0-16,-1-7 0 0,-5-3 0 16,6-5 0-16,-8-2 0 0,1-1 0 0,1-9 0 15,-8 6 0-15,-6-4 0 0,0-4 0 0,0 3 0 16,-6 1 0-16,-1 0 0 0,-6 3 0 16,0 0-147-16,-7 1-465 0,7 6-174 0,-7 0-255 15,0 8-111-15,-5 0-16 0,-1 8 50 16,6 0 130-16,-6 6 234 0,-1 1 335 0</inkml:trace>
  <inkml:trace contextRef="#ctx0" brushRef="#br0" timeOffset="7493.503">19052 9115 35 0,'-8'-15'543'16,"8"0"170"-16,-6 5 170 0,6-1 123 0,-6-1-63 15,6 1-137-15,-7 4-130 0,7 0-113 16,-6-1-116-16,6 5-83 0,0-1-50 0,-7 1-42 15,7-2-37-15,0 10-25 0,0-2-29 16,7 4-181-16,-7 4 0 0,0 5 0 16,6 5 0-16,1 5 0 0,-1 7 0 0,0 0 0 15,2 7 0-15,-2 5 0 0,-6 2 0 16,6 1 0-16,0 4 0 0,-6 2 0 0,7-2 0 16,-7 4 0-16,7-5 0 0,-7 0 0 15,0-3 0-15,6 0 0 0,-6-7 0 16,7-4 0-16,-7-4 0 0,0-4 0 0,6-7 0 15,-6 0 0-15,0-7 0 0,6-4 0 16,-6 0 0-16,8-4 0 0,-8-3 0 0,6-4 0 16,0-4 0-16,1 0 0 0,0-3 0 15,6 0 0-15,-1 3 0 0,8-3 0 0,-7 0 0 16,13 3 0-16,-6 0 0 0,13 1 0 16,-7 3 0-16,7 0 0 0,-1 3 0 15,1 1 0-15,6 0 0 0,1-1 0 0,-7 1-7 16,6 3-509-16,-7-3-128 0,7-1-168 15,-6 1-172-15,-1-4-111 0,-5-4-15 0,-1 1 69 16,0-1 154-16,-6-3 220 0,-1-4 247 16</inkml:trace>
  <inkml:trace contextRef="#ctx0" brushRef="#br0" timeOffset="8075.534">19862 9829 320 0,'0'-23'612'0,"-6"5"156"0,-2-4 143 16,2 0 25-16,-7-1-119 0,-7 2-144 15,8-2-131-15,-8 6-121 0,1-3-112 0,-1 3-70 16,0 2-35-16,-7 4-22 0,8 4-13 15,-1 3-11-15,2 4-9 0,-2 4-9 0,0 6-6 16,1 1-5-16,5 8-5 0,-5 3-4 16,12 0-4-16,-6 4-98 0,7 4-18 0,6 2 0 15,0-2 0-15,0 3 0 0,6-4 0 16,0 0 0-16,8 1 0 0,5-4 0 16,1-4 0-16,-1-8 0 0,1 2 0 0,6-6 0 15,0-2 0-15,1-8 0 0,-2 0 0 16,-5-8 0-16,6-2 0 0,-6-6 0 0,-1 2 0 15,1-8 0-15,-1 3 0 0,-5-3 0 16,-8 1 0-16,1-2 0 0,0 1 0 0,-7 4 0 16,0-4 0-16,0 3 0 0,0 1 0 15,-7 3 0-15,0 5 0 0,7 1 0 16,-6 2 0-16,6 4 0 0,-6-1 0 0,6 8 0 16,0-1 0-16,0 8 0 0,0 1 0 15,0 2 0-15,0 1 0 0,0 3 0 0,6 4 0 16,0 1 0-16,1-2 0 0,6 1 0 15,-6-3 0-15,5 3 0 0,8-3 0 16,-7-5 0-16,7-3 0 0,0 0 0 0,-8-4 0 16,8-3 0-16,-1-4 0 0,-5 0 0 15,6-7 0-15,-7-4 0 0,-1 0 0 0,2-4 0 16,-8-3 0-16,7-1-45 0,-13 4-56 16,7-2 23-16,-7-3 24 0,0-1 19 0,0 6 17 15,-7-3 10-15,7 3 15 0,-6 4 22 16,6 0 26-16,-7 4 21 0,7-1 10 15,0 8 0-15,-6 0-86 0,6 4 0 0,0 3 0 16,0 1 0-16,6 6 0 0,-6 1 0 16,7 3 0-16,-1 1 0 0,1 2 0 0,6 2 0 15,-7 3 0-15,8-4 0 0,-8 0 0 16,7-4 0-16,1-3 0 0,-8 0-228 0,0-4-364 16,0-4-294-16,2 0-248 0,-2-7-80 15,-6-7 15-15,0 0 80 0,0-12 184 16,0 1 301-16</inkml:trace>
  <inkml:trace contextRef="#ctx0" brushRef="#br0" timeOffset="8238.659">20065 9465 70 0,'-14'-30'778'0,"2"8"208"16,-2 4 125-16,1-1 79 0,7 8-54 16,-1 0-319-16,0 4-326 0,1 3-201 0,6 0-121 15,0 8-77-15,0 0-66 0,0 6-76 16,6 1-112-16,-6 5-189 0,0 5-285 0,0 2-303 15,7 2-139-15,-7 1-31 0,0 4 52 16,7-1 158-16,-7 4 269 0</inkml:trace>
  <inkml:trace contextRef="#ctx0" brushRef="#br0" timeOffset="8433.197">19960 10207 312 0,'-13'19'998'0,"6"-1"192"15,-12-3 113-15,5-4 83 0,8 0-80 16,-7-4-498-16,7 1-330 0,6-5-183 0,-7-3-180 16,7 0-115-16,0-3 0 0,7 3 0 15,-1-4-22-15,-6-4-249 0,7 5-164 16,-1 0-257-16,-6-2-335 0,6 2-139 0,-6 0-24 16,8-2 39-16,-8 5 130 0,6-3 240 15,0-1 358-15</inkml:trace>
  <inkml:trace contextRef="#ctx0" brushRef="#br0" timeOffset="13546.24">20784 9524 1 0,'0'-12'575'0,"0"5"186"16,0-1 154-16,0 1 108 0,-7-1-44 16,7 2-189-16,-7-2-175 0,7 5-148 15,-6-1-120-15,0 0-83 0,-1 0-49 0,1 0-39 16,-1 4-29-16,0 0-31 0,1 4-27 15,0 4-19-15,-8-1-11 0,8 4-1 0,-7 4 2 16,-1 3 1-16,8 4 7 0,0 4 11 16,-1 0 9-16,0 3 8 0,7 4-24 0,0 1-72 15,0 3 0-15,14-1 0 0,-2 5 0 16,2-5 0-16,5 1 0 0,7-4 0 0,1-3 0 16,-1-1 0-16,6-7 0 0,1 0 0 15,6-7 0-15,-6-5 0 0,7-2 0 16,-1-8 0-16,0-3 0 0,-7-5 0 0,1-3 0 15,7-7 0-15,-15-1 0 0,1 1 0 0,-6-4 0 16,-7 3 0-16,1-3 0 0,-8 4 0 16,0-4 0-16,-6-1 0 0,-6 2 0 0,0 3 0 15,-8-1 0-15,1 1 0 0,0 3 0 16,-6 1 0-16,-1-2 0 0,-7 9 0 16,1 0 0-16,7-1 0 0,-1 8 0 0,1 4 0 15,-1 3 0-15,0 4 0 0,8 5 0 16,-2 2 0-16,8 0 0 0,-1 4 0 15,7 4 0-15,0-5 0 0,7 10 0 0,-1-6 0 16,8-3 0-16,-2 4 0 0,8-4 0 16,0-8 0-16,-1 2 0 0,7-6 0 0,-6-6-348 15,7-4-257-15,-2-7-210 0,1-8-238 16,1-4-101-16,-1-6-1 0,0-1 77 0,-7-7 158 16,1-1 230-16</inkml:trace>
  <inkml:trace contextRef="#ctx0" brushRef="#br0" timeOffset="13703.818">21366 9623 523 0,'-7'-37'868'0,"7"-4"161"0,-13 5 110 15,0-1 60-15,0 0-211 0,0 4-249 16,-1-1-190-16,8 9-104 0,0 2-64 0,-7 5-63 16,13 7-305-16,-7 1-13 0,0 6 0 15,7 4 0-15,-6 7 0 0,6 8 0 16,-6 4 0-16,6 6 0 0,0 4 0 0,0 8-65 16,0-1-616-16,6 9-414 0,0-4-171 15,1 2-35-15,6 2 50 0,0-1 115 16,7-4 263-16,6 1 409 0</inkml:trace>
  <inkml:trace contextRef="#ctx0" brushRef="#br0" timeOffset="13908.272">21915 10046 20 0,'-7'10'886'0,"1"2"233"0,6-5 144 15,-7-4 110-15,1 2 76 0,0-2-440 16,-2 0-373-16,8-3-216 0,0-3-404 15,-6 0-16-15,6-5 0 0,0 1 0 0,6-1 0 16,-6-3 0-16,0 3 0 0,0-3-191 16,0 1-323-16,0 2-223 0,-6 1-243 15,6-5-164-15,-6 2-34 0,6 2 45 0,0-3 141 16,0 1 230-16,0 2 280 0</inkml:trace>
  <inkml:trace contextRef="#ctx0" brushRef="#br0" timeOffset="14033.937">21856 9917 539 0,'-7'-4'832'0,"7"-3"181"0,-13 3 118 0,7 0 29 16,0-3-193-16,-8 4-234 0,8-5-228 0,-1 0-153 15,1-2-103-15,-1 2-80 0,7 0-62 16,-7 2-70-16,7-2-83 0,0 1-95 16,0 3-127-16,0 0-221 0,7-3-351 0,-7 3-233 15,0 1-84-15,7-2 4 0,-1 3 80 16,1 2 196-16,-1-8 340 0</inkml:trace>
  <inkml:trace contextRef="#ctx0" brushRef="#br0" timeOffset="14601.928">22791 9439 381 0,'-7'-4'773'0,"1"0"160"0,-7 1 99 0,6-1 38 15,-5 0-219-15,-2 0-231 0,-6-3-206 16,7 3-143-16,1 4-84 0,-8-3-53 0,7 3-36 16,-7 3-24-16,0 5-12 0,7-1-8 15,-7 8-3-15,8 3 11 0,-2 5 17 16,1 6 21-16,7 4 24 0,0 3 23 0,6 5 28 16,0 4 15-16,6-2 9 0,7 5-89 15,7-1-110-15,-1 1 0 0,7-3 0 16,7-4 0-16,-1-9 0 0,8-3 0 0,-1-10 0 15,0-4 0-15,7-12 0 0,-7-6 0 16,0-12 0-16,1-4 0 0,-7-6 0 0,-8-4 0 16,2-4 0-16,-8-4 0 0,-12 0 0 15,-1-3 0-15,1 3 0 0,-14 1 0 0,1-1 0 16,-13 0 0-16,-1 3 0 0,0 1 0 16,-6 8 0-16,0-1 0 0,0 4 0 0,0 4 0 15,6 3-390-15,-7 8-115 0,8-1-169 16,-1 0-239-16,0 4-166 0,8 1-47 15,-1 3 22-15,6-3 107 0,7-1 200 0,7 0 294 16</inkml:trace>
  <inkml:trace contextRef="#ctx0" brushRef="#br0" timeOffset="15208.805">23177 9413 105 0,'6'7'744'0,"-6"4"195"0,7-3 124 15,-7-5 88-15,0 0-70 0,0 5-257 0,0-4-266 16,0-4-157-16,0 8-86 0,0-1-53 0,0 3-29 16,0 5-18-16,6 7-6 0,-6 4-118 15,0 3-91-15,0 8 0 0,6 4 0 16,-6 3 0-16,0 4 0 0,0 0 0 0,0 0 0 16,8-5 0-16,-2-1 0 0,-6-6 0 0,6-6 0 15,1-5 0-15,-1-6 0 0,-6-5 0 16,7-3 0-16,0-11 0 0,-1-4 0 15,-6-6 0-15,0-9 0 0,0-7 0 0,0-3 0 16,-6-4 0-16,-1-4 0 0,0 1 0 16,-6-5 0-16,7-3 0 0,-8 3 0 0,2-3 0 15,5 3 0-15,-6 5 0 0,6-1 0 16,1 8 0-16,6 3 0 0,-6 4 0 16,6 4 0-16,0 3 0 0,6 4 0 0,-6 7 0 15,6 0 0-15,1 4 0 0,6 4 0 16,-6 4 0-16,5 3 0 0,2 3 0 15,-1 5 0-15,7-1 0 0,-8 8 0 0,8-1 0 16,0 5 0-16,6-1 0 0,-7 5 0 16,8-5 0-16,-1 4 0 0,0 0 0 0,0-1 0 15,0-1 0-15,0-6 0 0,1 1 0 0,-1-8 0 16,0 4 0-16,-7-7 0 0,1-4 0 16,0 0 0-16,-1-4 0 0,-5 1 0 0,-2-8 0 15,2 0 0-15,-8-4 0 0,1-3 0 16,-7-4 0-16,6 0 0 0,-6-1 0 0,6-2 0 15,-6-1 0-15,-6-3 0 0,6 0 0 0,-6-1 0 16,-1-3 0-16,1-3 0 0,-1-2 0 16,-6 2 0-16,7-5 0 0,-8 1 0 0,8-1 0 15,-1 5 0-15,1-1 0 0,-1 0 0 16,0 8 0-16,7-4 0 0,-6 3 0 0,6 5 0 16,0 3 0-16,0-1-644 0,0 6-281 15,0-2-228-15,6 1-68 0,1 3 18 16,0 0 78-16,6 0 178 0,7 0 272 0</inkml:trace>
  <inkml:trace contextRef="#ctx0" brushRef="#br0" timeOffset="15518.974">24315 9314 136 0,'-8'-15'791'15,"8"-3"201"-15,-6 7 133 0,0-4 98 0,-1 4-56 16,0 0-265-16,1 0-269 0,-1 3-161 16,1 4-106-16,6 1-80 0,-6 3-188 15,6 3-98-15,0 9 0 0,0 2 0 0,6 9 0 16,0-1 0-16,1 11 0 0,-1 0 0 16,8 7 0-16,-8 4 0 0,8 4 0 15,-2 0 0-15,1 3 0 0,1-3 0 0,-2 3 0 16,-5-3 0-16,6 0 0 0,0-7 0 15,-7-5 0-15,8-3 0 0,-8-3 0 0,-6-4 0 16,7-1-353-16,-7-6-497 0,-7-1-249 16,1-7-115-16,0 4-5 0,-8-7 60 0,1-2 144 15,0 2 234-15,0-4 326 0</inkml:trace>
  <inkml:trace contextRef="#ctx0" brushRef="#br0" timeOffset="15745.37">24144 10049 293 0,'-20'0'844'0,"1"-3"180"0,-1 3 122 0,8 0 95 15,-8 0-134-15,7 0-273 0,6-5-243 16,0 5-122-16,7-3-55 0,0 0-186 0,0-5-228 16,7 5 0-16,6-5 0 0,-6 1 0 15,13 3 0-15,-1-3 0 0,1 2 0 0,0-1 0 16,5 2 0-16,1 0 0 0,7 0 0 16,-1 4 0-16,1 0 0 0,7 0 0 0,-1 0 0 15,0 0 0-15,7 4 0 0,-7-4 0 0,0 0 0 16,1 4 0-16,-1 0 0 0,-6-4 0 15,6 4-1068-15,-13-4-377 0,0 0 12 16,1 0 95-16,-1 0 142 0,-7-4 244 0,7 0 376 16</inkml:trace>
  <inkml:trace contextRef="#ctx0" brushRef="#br0" timeOffset="16347.824">25262 9416 103 0,'-6'-11'748'16,"6"1"213"-16,0-1 135 0,-7 3 99 0,7 0-61 15,-6 5-240-15,-1 3-269 0,7 0-164 16,-7 7-91-16,1 5-67 0,0 6-52 0,6 4-201 16,-7 11-50-16,7 4 0 0,-7 7 0 15,7 8 0-15,0-2 0 0,-6 10 0 0,6-1 0 16,0-4 0-16,0 3 0 0,0-5 0 15,0-6 0-15,0-3 0 0,6-7 0 16,-6-7 0-16,7-5 0 0,0-7 0 0,-1-6 0 16,0-9 0-16,-6-6 0 0,7-9 0 15,0-6 0-15,-7-12 0 0,6 1 0 0,-6-8 0 16,0-7-3-16,0 1-40 0,0-5 10 16,0-4 5-16,0-4 4 0,0 8 5 15,0-2 6-15,7 5 9 0,-1 5 14 16,-6 7 19-16,6 4 17 0,2 2 18 0,-2 9-46 15,0 4-18-15,8 2 0 0,-8 8 0 16,1 8 0-16,5 4 0 0,-5 3 0 0,6 7 0 16,0 4 0-16,0 4 0 0,0 3 0 15,1 4 0-15,5 4 0 0,-6 3 0 0,6 4 0 16,1-3 0-16,0 3 0 0,7-4 0 16,-8 2 0-16,1-3 0 0,-8-5 0 0,8-2 0 15,-7-1 0-15,-6-2-544 0,-1-7-366 16,1-4-255-16,-14 1-80 0,7-5 17 15,-13-2 82-15,7-5 181 0,-7-3 282 0</inkml:trace>
  <inkml:trace contextRef="#ctx0" brushRef="#br0" timeOffset="16536.054">25223 9968 629 0,'-26'-18'961'0,"-1"-5"133"0,8 5 86 16,-1 4 69-16,8-4-297 0,-2 3-315 15,14-4-173-15,0 5-86 0,14-5-54 16,-2 5-43-16,8-1-239 0,7 0-42 0,-2 4 0 15,8 0 0-15,7 4 0 0,-1 3 0 16,-1 1 0-16,9-2 0 0,-8 5 0 0,6 0-409 16,-5 0-172-16,-1 0-149 0,-6 5-145 15,5-5-181-15,-11-5-49 0,5 5 49 0,-5-6 134 16,-1-2 171-16,-6 0 201 0</inkml:trace>
  <inkml:trace contextRef="#ctx0" brushRef="#br0" timeOffset="17130.034">25831 9501 325 0,'-6'-14'873'0,"-1"3"180"0,0 0 119 0,1 3 85 16,0 4-151-16,-2 0-297 0,8 8-247 16,-6 4-130-16,6 3-73 0,0 7-116 0,6 1-243 15,-6 10 0-15,8 0 0 0,-2 8 0 16,0-1 0-16,1 9 0 0,0-5 0 16,-1 4 0-16,1-3 0 0,-1-5 0 15,8-2 0-15,-8-8 0 0,0 0 0 0,7-8 0 16,-6-4 0-16,0-6 0 0,-7-5 0 15,6-6 0-15,-6-5 0 0,0-2 0 0,0-9 0 16,-6-3 0-16,-1-3 0 0,0-1 0 16,-6-7 0-16,7-4 0 0,-8-4 0 0,2 1 0 15,-1-4 0-15,6 0 0 0,0-1 0 16,1 9 0-16,12-5 0 0,-6 8 0 0,7 0 0 16,6 3 0-16,-6 5 0 0,5 2 0 15,2 5 0-15,-8 4 0 0,7 7 0 16,1 3 0-16,-8 4 0 0,6 4 0 0,-4 6 0 15,-2 5 0-15,0 4 0 0,1 3 0 16,-7-1 0-16,7 5 0 0,-7 0 0 0,6-1 0 16,-6 2 0-16,0-5-197 0,0 0-192 15,0-4-57-15,0 1-47 0,0-5-40 0,0-7-24 16,-6 1 10-16,6-4 49 0,0-4 88 16,0-4 128-16,0 0 149 0,0-3 159 15,0 3 135-15,6-3 115 0,1 4 83 0,-7-1 36 16,12 0 0-16,-4 0-27 0,4 0-39 15,1 4-51-15,1 0-45 0,6 4-24 16,-1 0-5-16,1 4 4 0,-1-2 10 0,-6 9 9 16,7-4 7-16,-7 8-5 0,0-1-93 0,0 4-136 15,-6 0 0-15,5 4 0 0,-12 0 0 16,7 3 0-16,-7-3 0 0,-7 0 0 0,7 0 0 16,-12-1 0-16,5-3 0 0,-6-3 0 15,-6-1 0-15,-1-7 0 0,0 0 0 16,1-4 0-16,-8-3 0 0,1 0-271 0,0-8-61 15,-1 0-114-15,2-7-178 0,-1 4-252 16,6-8-180-16,-6 1-61 0,13-5 20 0,-7 1 108 16,14 0 201-16,-1-1 289 0</inkml:trace>
  <inkml:trace contextRef="#ctx0" brushRef="#br0" timeOffset="17776.3">27158 9384 79 0,'0'-8'626'0,"0"4"200"0,0 0 143 16,-6 1 91-16,6 0-90 0,-7-2-188 15,0 2-187-15,-5 0-163 0,5-1-105 0,-6 0-62 16,0 0-39-16,-1 1-31 0,2 3-24 16,-2 0-23-16,-5 7-21 0,6 1-19 0,-6 3-9 15,5 11-4-15,-5-1-4 0,5 9-91 16,2 3 0-16,5 8 0 0,0 3 0 16,7 7 0-16,7 5 0 0,0-2 0 0,5 9 0 15,8-5 0-15,0 5 0 0,6-4 0 16,0-4 0-16,0-3 0 0,7-4 0 0,6-4 0 15,-7-11 0-15,8-4 0 0,-7-3 0 16,6-11 0-16,-7-4 0 0,1-8 0 0,0-6 0 16,-13 0-895-16,0-9-425 0,-1 1-64 15,-13-3 44-15,8-5 100 0,-8 1 206 0,-6 3 356 16</inkml:trace>
  <inkml:trace contextRef="#ctx0" brushRef="#br0" timeOffset="22560.834">27826 9457 323 0,'0'-8'730'0,"0"1"174"0,-8 4 109 16,2-1 57-16,6 0-198 0,-6-3-202 0,6 3-184 16,-7 4-149-16,7-4-91 0,0 4-62 15,0 0-28-15,0 0-10 0,0 0-3 0,7 4 4 16,-1 4 16-16,0 3 17 0,8 3 0 15,-1 5-6-15,0 3-107 0,0 3-67 0,0 5 0 16,6 3 0-16,1 0 0 0,-1 4 0 16,-5-4 0-16,5 3 0 0,1-2 0 15,0-1 0-15,-1-4 0 0,1 0 0 0,-7-6 0 16,7-4 0-16,-8-1 0 0,2-4 0 16,-1-7 0-16,7-2 0 0,-14-5 0 0,8-5 0 15,-2-5 0-15,-6-1 0 0,1-7 0 16,6-1 0-16,-13 0 0 0,7-6 0 15,-7-2 0-15,0-2 0 0,0 0 0 0,0-4 0 16,-7 0 0-16,1-1 0 0,-1 2 0 16,-6 2 0-16,7 1 0 0,0 4 0 0,6 2 0 15,-8 4-205-15,2 5-204 0,6 3-92 16,0 3-134-16,-6 4-180 0,6 1-196 0,0 3-67 16,6 0 20-16,-6 3 97 0,6 5 168 15,2-4 233-15</inkml:trace>
  <inkml:trace contextRef="#ctx0" brushRef="#br0" timeOffset="22799.195">28368 9468 429 0,'0'4'921'0,"6"0"166"0,-6-4 103 0,-6 3 61 16,6-3-204-16,0 3-323 0,0 2-234 16,0 2-124-16,6 4-58 0,-6 0-27 15,0 4-184-15,7 3-97 0,0 0 0 0,-7 5 0 16,6 2 0-16,0 0 0 0,1 2 0 15,0 2 0-15,-1 0 0 0,1 1 0 16,5-1 0-16,2-3 0 0,-8-1 0 0,8-2 0 16,-2-1 0-16,1-4 0 0,1-3 0 15,-2-1-385-15,-5-6-362 0,6 0-237 0,-6-8-174 16,5-8-39-16,-4-2 36 0,4-6 119 16,-5-2 208-16,6-4 294 0</inkml:trace>
  <inkml:trace contextRef="#ctx0" brushRef="#br0" timeOffset="22940.367">28577 9600 103 0,'-20'-26'616'0,"1"1"165"16,5 3 123-16,-5 0 87 0,6-1-118 16,-6 6-205-16,11 1-198 0,-4 2-159 0,6 3-119 15,-2 3-92-15,2 1-80 0,6 0-87 16,-6 4-108-16,6-1-140 0,0 0-180 16,0 0-219-16,0 4-146 0,0-3-38 15,0 3 44-15,-7 0 106 0,7-4 163 0</inkml:trace>
  <inkml:trace contextRef="#ctx0" brushRef="#br0" timeOffset="23140.391">28309 9218 536 0,'-19'-11'970'0,"-1"3"135"0,0 2 85 16,-7-2 71-16,15 4-233 0,-8-4-413 0,13 5-235 16,-5-5-128-16,12 5-79 0,0-4-68 15,6-1-48-15,0 1-23 0,8 3-15 0,-1-3-6 16,7 4-6-16,-8 3-10 0,8-4-34 15,-1 8-57-15,1-4-77 0,7 7-136 16,-8 0-228-16,1 0-356 0,6 1-188 0,0 2-64 16,7 1 15-16,-1 5 102 0,1-1 210 15,0-5 355-15</inkml:trace>
  <inkml:trace contextRef="#ctx0" brushRef="#br0" timeOffset="26324.557">29198 9365 325 0,'0'-3'839'0,"-6"3"157"0,6 0 85 16,-7 0 49-16,7 0-193 0,-7 6-300 16,7 2-249-16,-6 3-131 0,6 4-70 15,0-1-34-15,0 9-27 0,0-1-25 0,0 7-20 16,0 0-9-16,6 5-2 0,-6-1-1 16,0 4 0-16,7 0-1 0,-7-1-3 0,0 1-10 15,0-4-14-15,0 4-9 0,7-8-11 16,-7 1-6-16,0-4-6 0,0-5-3 15,0 2-2-15,0-9-3 0,0 1 0 0,0-8 2 16,0 0 1-16,6-7-1 0,-6-3 4 16,0-5 0-16,6-6-1 0,-6-4-2 0,8-5-4 15,-8 2 0-15,0-9-4 0,0-3-3 16,0 0-7-16,0-4-1 0,0-4 0 0,-8-2 0 16,8 2 2-16,-6 1 3 0,6-1 5 15,0 1 4-15,0 3 2 0,0 7 1 16,0 4 0-16,0 5-1 0,0 2-1 0,0 8 8 15,0 8 12-15,6 3 10 0,2 6 14 16,-8 6 17-16,12 7 10 0,-5 2 6 0,6 4 0 16,0 6-51-16,7 2-26 0,-7 3 0 15,7 1 0-15,-2 0 0 0,2-1 0 0,7 1 0 16,-8-4 0-16,1 1 0 0,6-5 0 16,-6-3 0-16,-1-5 0 0,1-6 0 15,-1 1 0-15,1-5 0 0,-6-5 0 16,5-6 0-16,-6 0 0 0,0-3 0 0,-7-8 0 15,8 0 0-15,-8-4 0 0,0-3 0 16,1-4 0-16,-7 0 0 0,0-8 0 0,0 4 0 16,0-7 0-16,0 1 0 0,-7-2 0 15,1 2 0-15,0 5 0 0,-2 2 0 0,8-1-218 16,-6 11-105-16,6 1-78 0,-6 3-131 16,6 0-200-16,0 7-253 0,0 0-99 0,0 4-12 15,0 0 66-15,0 4 150 0,6-4 234 16</inkml:trace>
  <inkml:trace contextRef="#ctx0" brushRef="#br0" timeOffset="26791.308">29957 9435 635 0,'-8'4'887'0,"2"-1"109"0,0 0 65 15,-1-3 10-15,1 4-305 0,-1 0-287 16,0-4-178-16,7 4-90 0,-6-4-49 15,0 8-35-15,6-1-21 0,-7 3-8 0,7 2 0 16,-7 6 0-16,7 1 0 0,-6 7-3 16,0-1-5-16,6 8-14 0,-7 0-15 0,1 1-17 15,6 3-12-15,-7-1-10 0,7 1-8 16,-7-4-5-16,7-4-3 0,0-3-4 0,0-4-4 16,0 1-2-16,0-9-6 0,0-3-4 15,0-7-3-15,7-1-4 0,-7-10-6 16,0-4-8-16,7-3 0 0,-7-5-1 0,6-4 0 15,-6-2 0-15,7-4 7 0,-7-4 3 16,0-1-1-16,0-7-2 0,6 5 3 0,-6-4 2 16,0-1 2-16,6 4 5 0,-6 4 9 0,7 4 6 15,0 3 5-15,-1 0 7 0,0 8 7 16,-6 3 11-16,7 4 16 0,0 7 16 16,-1 1 11-16,1 6 3 0,5 5-3 0,-4 7-8 15,-2-1-14-15,7 9-11 0,0 2-10 16,-6 1-6-16,5 3-4 0,2 4 0 15,-1 0 2-15,7 1-4 0,-8-2-2 0,2 2-2 16,-1-1-5-16,7-4-29 0,-8 4-50 0,-5-4-62 16,6-2-79-16,-6-1-130 0,-1-1-200 15,0 1-239-15,-6-4-224 0,0 0-84 0,0-4 1 16,-6 1 89-16,0-9 181 0,-1 1 256 16</inkml:trace>
  <inkml:trace contextRef="#ctx0" brushRef="#br0" timeOffset="26979.804">29859 9927 150 0,'-34'-18'756'16,"2"4"177"-16,6-1 104 0,6 4 68 0,0 0-103 16,1 3-291-16,6 1-260 0,6-1-156 15,7-2-85-15,7 2-54 0,-1 1-36 16,8 0-26-16,-2 0-21 0,8-1-21 0,7 4-16 16,-1 1-17-16,-1-1-10 0,2 0-29 15,5 0-45-15,1 4-78 0,-1 0-148 0,8 0-229 16,-7 0-232-16,6-3-224 0,0 3-89 15,14-4 7-15,-1 4 109 0,0-3 210 0,-6-1 224 16</inkml:trace>
  <inkml:trace contextRef="#ctx0" brushRef="#br0" timeOffset="27239.11">30793 9671 467 0,'-13'6'880'0,"0"-1"129"0,0-2 82 16,0 1 61-16,7-4-246 0,-1 3-301 0,-6-3-204 16,13 0-104-16,-7 4-63 0,7-4-46 15,7-4-41-15,-7 4-37 0,13 0-31 0,0 0-24 16,0-3-15-16,6 3-15 0,1 0-9 16,-1 0-8-16,1 0-5 0,7 3-5 0,-7 1-20 15,5 0-25-15,-5-1-37 0,0 1-55 0,6 3-72 16,-13 0-127-16,7 2-158 0,-7-2-195 15,-7 0-195-15,7 0-131 0,-13 1-24 16,0 2 79-16,-6-2 147 0,-1-1 205 0</inkml:trace>
  <inkml:trace contextRef="#ctx0" brushRef="#br0" timeOffset="27426.611">30839 9840 15 0,'-19'6'632'16,"5"-2"222"-16,1 0 149 0,7 0 98 15,-8 4-46-15,8-5-200 0,-7-3-232 0,13 3-195 16,-7 2-120-16,7-5-72 0,0 3-43 15,7 0-33-15,0-3-19 0,5 5-14 0,2-5-21 16,-1 3-23-16,7-3-23 0,-1 0-18 0,1 0-27 16,0 0-57-16,-1 0-78 0,7-3-106 15,0 3-196-15,1-5-227 0,-1 2-241 0,6-5-197 16,7 2-63-16,0-2 34 0,8-4 157 16,-2 1 207-16,1 1 240 0</inkml:trace>
  <inkml:trace contextRef="#ctx0" brushRef="#br0" timeOffset="28094.77">31585 9362 419 0,'-7'-8'860'0,"0"1"151"0,1-1 92 15,0 5 56-15,-2-1-249 0,8 4-282 0,-6 0-217 16,6 4-109-16,0 3-58 0,0 4-27 16,0 3-7-16,0 5-7 0,0 7-9 0,0 0-8 15,0 7-52-15,0 4-134 0,0-1 0 16,0 5 0-16,0 3 0 0,0-3 0 0,0 2 0 16,0-2 0-16,0 0 0 0,0-5 0 0,6-2 0 15,-6-5 0-15,8-4 0 0,-2-6 0 16,-6-1 0-16,6-7 0 0,1-4 0 15,0-3 0-15,-1-8 0 0,0-3 0 0,-6-4 0 16,0-3 0-16,0-9 0 0,0 1 0 0,0-7 0 16,-6 0 0-16,0-8 0 0,-1-4 0 15,0 0 0-15,-5-6 0 0,4 3 0 0,-4 0 0 16,5 3 0-16,1 5 0 0,-1-1 0 0,7 7 0 16,0 4 0-16,0 1 0 0,0 6 0 15,7 4 0-15,-1 1 0 0,1 7 0 16,-1-1 0-16,8 8 0 0,-8 0 0 0,7 8 0 15,0 3 0-15,6 4 0 0,1 3 0 0,-7 4 0 16,7 4 0-16,0-1 0 0,-1 4 0 16,1 1 0-16,0 0 0 0,-1 2 0 0,1-6 0 15,-8 4 0-15,8-5 0 0,-7-3 0 0,7 1 0 16,-7-2 0-16,0-2 0 0,7 0 0 16,-7-5 0-16,-1 1 0 0,8-5 0 15,-7 2 0-15,-6-5 0 0,6 1 0 0,-7-1 0 16,2-4 0-16,-2-3 0 0,-6 0 0 15,6 0 0-15,-6-3 0 0,7-4 0 16,-7-4 0-16,0 0 0 0,0-4 0 0,0 0 0 0,0-7 0 16,-7 1 0-16,7-6 0 0,-6-2 0 15,6 0 0-15,-6-1 0 0,6 1 0 0,0 0 0 16,0-1 0-16,-8 4 0 0,8 1-119 0,0 2-134 16,0 1-20-16,0 4-26 0,-6 4-55 15,6-1-88-15,0-1-116 0,0 10-135 16,0-5-153-16,0 3-110 0,0 1 6 0,6 3 85 15,-6 0 141-15,8 1 167 0</inkml:trace>
  <inkml:trace contextRef="#ctx0" brushRef="#br0" timeOffset="28850.265">32218 9399 207 0,'0'-4'753'16,"-6"0"192"-16,6 0 121 0,0 1 81 0,-6-1-145 16,6 0-244-16,0 4-247 0,-8 0-167 15,8 4-98-15,0 0-55 0,-6 7-32 0,6-1-18 16,-6 9-8-16,6-1-8 0,0 8-4 0,-7 0 1 16,7 4 7-16,0 6-38 0,0 1-91 15,0 0 0-15,0 3 0 0,7 0 0 16,-7 1 0-16,6 0 0 0,0-5 0 0,8 1 0 15,-8-8 0-15,1-2 0 0,0-2 0 0,6-7 0 16,-7-3 0-16,0-5 0 0,2-5 0 16,4-5 0-16,-5-5 0 0,-7-5 0 0,6-1 0 15,1-7 0-15,-7-4 0 0,7-4 0 16,-7 0 0-16,-7-8 0 0,7 2 0 0,-7-5 0 16,1 0 0-16,-1-3 0 0,1 0 0 0,0 3 0 15,-2-4 0-15,2 8 0 0,6 0 0 16,0 4-2-16,0-1-1 0,0 8 2 15,6 0 0-15,2 4 0 0,-2 3 1 0,0 0-1 16,7 4 1-16,1 0 2 0,-2 4 1 16,8 3 1-16,-7 0-4 0,7 4 0 0,0 4 0 15,-1 0 0-15,-5-1 0 0,5 5 0 0,0-1 0 16,-6 1 0-16,-6 2 0 0,0 2 0 0,-1 3 0 16,-6-1 0-16,0 1 0 0,-6 2 0 15,-8 3 0-15,1 2 0 0,1-4 0 0,-2 4 0 16,-5-4-101-16,6 4-16 0,-7-3-14 15,7-1-13-15,0-3-10 0,0-4-17 0,6-1-19 16,-5 2-20-16,12-4-12 0,-8-1 1 16,8 0 9-16,8-4 21 0,-8 2 28 15,6-5 35-15,7 3 37 0,-7-3 45 0,8 4 46 16,-8-4 43-16,7 0 36 0,7 0 37 0,-7 3 37 16,6 1 34-16,1 0 14 0,-1-1-6 15,-5 1-11-15,5 3-8 0,1 4-19 0,-7 1-26 16,6 2-18-16,-5-3-11 0,-8 8-11 15,1-2-18-15,-1 2-15 0,0-1-15 0,-12 5-10 16,6-1-7-16,-6 0-4 0,-7 1-2 16,-1 2-6-16,2-3-2 0,-8-1-4 0,0-2-1 15,1-1-3-15,-1 1-3 0,1-4 0 0,-7-4-2 16,6-3-7-16,0-2-18 0,-6 2-27 16,6-8-36-16,0 0-43 0,1-4-47 0,6-3-60 15,-6-1-86-15,5-2-122 0,1-2-165 16,7-3-203-16,-1 1-165 0,0-4-48 0,14 0 43 15,0-5 116-15,-1-2 187 0,1-1 238 16</inkml:trace>
  <inkml:trace contextRef="#ctx0" brushRef="#br0" timeOffset="29322.478">32761 9214 86 0,'0'-4'702'15,"0"-2"212"-15,0 1 128 0,0 2 83 0,-6 0-81 16,6-1-215-16,0 0-234 0,0 4-152 0,-7-4-69 16,7 4-30-16,0 0-8 0,0 0 1 15,7 4-317-15,-7 0-20 0,6 0 0 0,1 2 0 16,-1 5 0-16,0 1 0 0,8 2 0 0,-8 1 0 16,7 4 0-16,1 2 0 0,-2 2 0 15,2-5 0-15,5 4 0 0,-5 0 0 0,-8-3 0 16,7 6 0-16,0-3 0 0,0 1 0 0,1 2 0 15,-8 1 0-15,7 3 0 0,-6 0 0 16,-1 5 0-16,1 3 0 0,-7 0 0 0,6 0 0 16,-6 3 0-16,-6-1 0 0,6 13 0 0,-13 7 0 15,6 7 0-15,-12 5 0 0,-1-2 0 0,0-3 0 16,-6 0 0-16,0 1 0 0,-7-5 0 0,7-2 0 16,0-2-940-16,6-6-316 0,-5 0-76 0,5-9 18 15,-7-2 83-15,7-4 183 0,-5-8 327 16</inkml:trace>
  <inkml:trace contextRef="#ctx0" brushRef="#br0" timeOffset="38079.382">19345 11774 171 0,'-12'14'837'0,"-2"1"185"16,8 1 117-16,-7-5 75 16,-1 0-70-16,8-4-369 0,0 0-269 0,6-3-125 15,0-1-54-15,6-6-16 0,7-1-16 16,7-7-226-16,6-3-69 0,0-9 0 0,13-6 0 16,0-12 0-16,7-3 0 0,0-7 0 0,6-8 0 15,1 0 0-15,-2 0 0 0,2-4 0 16,-7 2 0-16,0-2 0 0,-7 4 0 0,1 3 0 15,-8 2 0-15,-6 6 0 0,-13 7 0 16,0 4-1-16,-13 5-232 0,-7 6 47 16,-5 0 55-16,-8 7 49 0,-7 1 39 0,-5 3 39 15,-1 4 32-15,-6 4 28 0,7 7 29 16,-1 0 24-16,0 7 25 0,7 0 17 0,0 12-34 16,-1-1-117-16,15 8 0 0,-2 0 0 15,8 11 0-15,6 3 0 0,0 0 0 0,14 8 0 16,-2 4 0-16,1-1 0 0,7 8 0 15,6 0 0-15,-7 0 0 0,7-1 0 16,1 2 0-16,-1-2 0 0,0-3 0 0,1-3 0 16,-8-8 0-16,7 0 0 0,-6-4 0 0,-1-6 0 15,1-8 0-15,-7-1 0 0,0-7 0 16,0-2 0-16,-6-6 0 0,-1-2 0 0,1-5 0 16,-1-6 0-16,-6-8 0 0,0-4 0 0,0-7 0 15,0 0 0-15,0-3 0 0,0-2 0 16,0 2 0-16,6 3 0 0,-6-4 0 15,8 7 0-15,-2 5 0 0,0-1 0 0,1 7 0 16,0 5 0-16,-1 3 0 0,7 7 0 16,1 5 0-16,-2-1 0 0,1 7 0 0,1 0 0 15,5 1 0-15,1 3 0 0,0-4 0 16,-2 0 0-16,2 1 0 0,7-1 0 16,-7-7 0-16,5 0 0 0,1-7 0 0,1-1 0 15,-7-3 0-15,6-3 0 0,-7-4 0 16,1-1 0-16,-1-3 0 0,-5 1 0 0,-2-1 0 15,2-5 0-15,-14 1 0 0,6 1 0 16,-6-1 0-16,-6 1 0 0,-2-5 0 16,-4 4 0-16,-8 1 0 0,7-1 0 0,-13 0 0 15,7 4 0-15,-1 0 0 0,-6 8 0 16,6-1 0-16,1 4 0 0,5 4 0 16,-5 3 0-16,5 7 0 0,8 2 0 0,0 2 0 15,-1 0 0-15,7 4 0 0,0 0 0 0,7 1 0 16,5 3 0-16,2-4 0 0,-1-1 0 15,7-3 0-15,-1 1 0 0,7-4 0 16,0-4 0-16,1-4 0 0,-1-3 0 0,7-4 0 16,-7-4 0-16,0-3 0 0,-1-4 0 15,-5 0 0-15,0-4 0 0,-1-3 0 0,-5-1 0 16,-1 1 0-16,-7-4 0 0,-6-1 0 16,7-2 0-16,-14-1 0 0,1 0 0 15,-1 5 0-15,1-5 0 0,0 7 0 0,-8 1 0 16,8 3 0-16,-1 4 0 0,7 3 0 15,-7 8 0-15,7 0 0 0,-6 8 0 0,6 3 0 16,6 4 0-16,-6 0 0 16,7 7 0-16,0-1 0 0,-1 2 0 0,14 3 0 15,-7-1 0-15,7 1 0 0,-1-4 0 16,7 1 0-16,0-5 0 0,1-4 0 0,-1-3 0 16,6 0 0-16,-5-7 0 0,-1-4 0 15,-1 0 0-15,2-8 0 0,-1-2 0 0,-6-5 0 16,-7 1 0-16,7-8 0 0,-14 2-9 15,8-1-173-15,-14-6 6 0,6 6 17 0,-12-5 33 16,-2 0 42-16,2 4 34 0,0 1 23 16,-1 2 20-16,0 4 14 0,-6 4 12 0,7 8 17 15,6 3 19-15,-6 3 17 0,6 8 15 16,0 4 16-16,6 4 10 0,-6 6 9 16,13 0 3-16,-7 9-44 0,8-2-81 0,6 10 0 15,-1-2 0-15,1 4 0 0,-2 4 0 16,2 0 0-16,0 4 0 0,7-2 0 0,-8 2 0 15,1 0 0-15,-1 0 0 0,-6-5 0 16,0 4 0-16,-7-2 0 0,8-6 0 16,-8 2 0-16,-6-6 0 0,0-5 0 15,-6-1 0-15,0-4 0 0,-8-6 0 0,1-1 0 16,-7-7 0-16,-6-1-190 0,7-3-105 0,-14-4-76 16,7-2-132-16,-6-10-206 0,-7-2-261 15,5-4-119-15,-5-7-22 0,6-1 59 16,1-6 143-16,-1-1 235 0</inkml:trace>
  <inkml:trace contextRef="#ctx0" brushRef="#br0" timeOffset="39909.089">22111 11321 303 0,'0'0'389'15,"0"-3"63"-15,0 3-3 0,0-3-29 0,0-2-9 16,0 2 12-16,-6 0 30 0,6-5 39 16,0 4 16-16,-7 1-13 0,0-5-43 0,1 0-66 15,-1 2-85-15,-6-2-86 0,0 4-64 16,-7-3-41-16,1 3-25 0,-1 1-14 16,0 3-13-16,-5 3-8 0,5 1-6 0,-6 7 3 15,-1 0 2-15,8 8 9 0,-7 2 13 16,6 5 14-16,7 8 13 0,0-2 12 0,6 9 10 15,7 0 7-15,7 2 2 16,6 2 1-16,6-1-1 0,8 0-14 0,-1-3-15 0,7-5-18 16,5-3-59-16,2-7-23 0,6-8 0 15,0-2 0-15,-1-5 0 0,2-11 0 16,-9-5 0-16,1-1 0 0,0-10 0 0,-5-2 0 16,-1-4 0-16,-14-7 0 0,1-1 0 15,-8 0 0-15,-4-2 0 0,-8-2 0 0,0 5 0 16,-14-5 0-16,1 5-90 0,0-3-43 15,-14 2-15-15,8 0-8 0,-13 5-4 0,5-1 0 16,1 4 1-16,0 4-6 0,0 3-14 16,-1 4-60-16,2 3-123 0,5 5-185 0,0 0-255 15,1 3-160-15,5 3-57 0,2 0 31 16,5 2 123-16,0 1 194 0</inkml:trace>
  <inkml:trace contextRef="#ctx0" brushRef="#br0" timeOffset="42104.294">22634 11310 25 0,'-6'-3'607'0,"6"-4"197"0,-8 3 152 16,2 0 96-16,0 1-57 0,-1 3-210 15,1-5-194-15,-1 2-162 0,7 3-125 16,-7 0-76-16,7 0-45 0,-6 0-34 0,6 3-17 16,0 2-5-16,0 2 6 0,0 7 9 15,0 5 13-15,0 4 11 0,0 6-1 0,6 8-102 16,-6-1-63-16,7 8 0 0,0 0 0 16,-7 1 0-16,6-5 0 0,1 0 0 15,-1 1 0-15,0-4 0 0,2-4 0 0,-8-4 0 16,6 0 0-16,-6-6 0 0,6-2 0 15,1-5 0-15,-7-2 0 0,0-3 0 16,7-4 0-16,-7-3 0 0,0-4 0 0,0-4 0 16,0-3 0-16,0-4 0 0,-7-8 0 15,7 1 0-15,-7-4 0 0,1-7 0 16,0 0 0-16,-2-8 0 0,2-4 0 0,0-3 0 16,-1 0 0-16,1 0 0 0,-1 0 0 0,7 0 0 15,0 3 0-15,0 5 0 0,0-1 0 16,0 8 0-16,7 2 0 0,-7 6 0 15,6 6 0-15,1 4 0 0,-1 6 0 0,8 2 0 16,-8 11 0-16,7 3 0 0,0 4 0 16,0 6 0-16,7 6 0 0,-7 5 0 0,7 2 0 15,0-2 0-15,-1 5 0 0,0 0 0 16,8-5 0-16,-8 5 0 0,1-6 0 16,0-2 0-16,-1-4 0 0,1-6 0 0,-8 3 0 15,8-7 0-15,-7-4 0 0,1 0 0 16,-8-4 0-16,7-7 0 0,-6 0 0 0,-1-4 0 15,1-4 0-15,-1-2 0 0,0-9 0 16,-6 1 0-16,0-4 0 0,0-4 0 0,0 0 0 16,-6-3 0-16,6 0 0 0,-6-4 0 15,-1 0 0-15,1-4 0 0,-1 3 0 16,-6 5 0-16,13 4 0 0,-6-1 0 0,-1 7 0 16,0 1 0-16,7 7 0 0,0 0 0 15,-6-1-299-15,6 9-102 0,0 0-103 0,0-2-160 16,0 10-213-16,0-2-159 0,6 5-49 15,1-1 27-15,0 1 111 0,5 3 196 0,2-5 265 16</inkml:trace>
  <inkml:trace contextRef="#ctx0" brushRef="#br0" timeOffset="42754.555">23288 11292 69 0,'-13'0'654'0,"13"-3"203"0,-6 3 140 16,-8 0 97-16,14-5-58 0,-6 5-208 16,-1 0-202-16,0 0-163 0,1 5-102 0,-1-2-60 15,7 5-41-15,-6 2-28 0,6 9-20 16,0 0-12-16,0 3-199 0,0 7-1 0,0 4 0 16,0 0 0-16,6 8 0 0,-6 0 0 0,7-1 0 15,-1 0 0-15,1 0 0 0,-7-3 0 16,7-4 0-16,-1 0 0 0,0-7 0 15,2-3 0-15,-2-6 0 0,-6-2 0 0,6-7 0 16,1-1 0-16,-1-11 0 0,1-3 0 16,-7-7 0-16,7-2 0 0,-1-10 0 0,-6 1 0 15,0-4 0-15,0-5 0 0,0 1 0 16,0-3 0-16,-6-5 0 0,-1 1 0 16,7-1 0-16,-7 5 0 0,7-1 0 0,-6 8 0 15,6-1 0-15,0 12 0 0,0 0 0 16,0 2 0-16,0 9 0 0,6 3 0 0,-6 4 0 15,7 4 0-15,0 3 0 0,5 5 0 16,2 2 0-16,-2 5 0 0,1-1 0 16,1 1 0-16,6 3 0 0,-8-4 0 0,8 1 0 15,-1-1 0-15,1-3 0 0,-7-1 0 16,7-3 0-16,0-4 0 0,-7-2 0 0,-1-2 0 16,2-6 0-16,-8-2 0 0,1-6-76 15,0 0-10-15,-1 1 15 0,1-5 17 16,-7-3 16-16,0 3 14 0,-7-4 8 0,7 1 7 15,-6 3 8-15,6 0 15 0,-7 1 23 16,7 3 17-16,-7 3 15 0,7 1 16 0,0 7 16 16,0 0-86-16,0 7-15 0,0 4 0 15,7 4 0-15,0 3 0 0,-1 5 0 0,7 2 0 16,-7 5 0-16,8-1 0 0,5 8 0 16,1 0 0-16,0 3 0 0,-8-3 0 15,15 3 0-15,-15-3 0 0,8-4 0 0,0 0 0 16,-7-7 0-16,7 0 0 0,-7-8 0 15,-7 1 0-15,1-5-703 0,0-7-424 16,-7-3-156-16,0-4-23 0,0-4 57 0,-7-3 129 16,0-4 250-16,-6-8 400 0</inkml:trace>
  <inkml:trace contextRef="#ctx0" brushRef="#br0" timeOffset="43241.253">22026 10987 729 0,'-27'25'959'0,"8"1"114"16,-1-3 76-16,0-1 56 0,1-4-376 0,0 1-285 15,6-5-143-15,-1-2-73 0,8-6-45 16,0 5-42-16,-1-7-41 0,7 0-26 16,7 0-98-16,-1-4-76 0,8-4 0 15,5 0 0-15,0-3 0 0,0-1 0 0,8-3 0 16,5 4 0-16,-5-4 0 0,12 0 0 0,-6-4 0 16,6 4 0-16,0-8 0 0,0 5 0 15,7-4 0-15,-7-5 0 0,8 2 0 0,-8-1 0 16,6-1 0-16,-12 5 0 0,-1-1 0 15,2 5 0-15,-9-1 0 0,-5 4 0 0,0 0 0 16,-1 7 0-16,-5-3 0 0,-2 7 0 16,2 0 0-16,-8 4 0 0,7 3 0 15,1 1 0-15,-2 3 0 0,8 3 0 0,-1 4 0 16,1 5 0-16,6-4 0 0,1 6 0 16,5-3 0-16,7 0 0 0,0 0 0 0,8-3 0 15,4-2 0-15,2-1 0 0,6-5 0 16,0-4 0-16,6 1-117 0,7-2-568 0,0-6-397 15,0 4-169-15,-1 0-31 16,2-4 44-16,-8 4 113 0,7-4 246 0,-7 3 410 16</inkml:trace>
  <inkml:trace contextRef="#ctx0" brushRef="#br0" timeOffset="43755.919">24877 11550 340 0,'-14'3'842'0,"1"-3"166"15,0 0 107-15,6 0 74 0,-5 0-196 16,5 0-277-16,0-3-238 0,7 3-121 15,7 0-58-15,0 0-31 0,5-3-13 0,2 3-10 16,5 3-159-16,7-3-86 0,1 3 0 0,-1 0 0 16,7 2 0-16,-1 2 0 0,1-3 0 15,-1 3 0-15,-5 1 0 0,5-2 0 16,-5-1 0-16,-7 2 0 0,5 0 0 0,-5 5 0 16,-7-6-286-16,0 6-186 0,-6-1-115 15,-7 3-129-15,-7 1-121 0,-6-4-96 0,0 4-33 16,-7-1 53-16,1 1 171 0,-7-1 262 15,-1 2 293-15,-5-9 294 0,5 4 249 16,-5-3 224-16,6-2 178 0,-7-2 64 0,7 4 0 16,7-5-44-16,-1 2-67 0,0-2-105 15,7 0-138-15,0-3-103 0,6 5-70 0,1-5-46 16,6 0-47-16,0 0-202 0,6 0 0 16,8 0 0-16,5 0 0 0,1-5 0 15,0 5 0-15,12 0 0 0,1 0 0 0,0 5 0 16,5-5 0-16,9 0 0 0,-8 0-23 15,6 0-461-15,8 0-241 0,-1-5-295 0,0-1-147 16,0 1-28-16,7-6 30 0,0 1 118 16,0-1 233-16,0-4 336 0</inkml:trace>
  <inkml:trace contextRef="#ctx0" brushRef="#br0" timeOffset="44230.24">26125 11395 518 0,'-6'-22'893'0,"-1"-3"128"15,-13 2 82-15,1 2 58 0,-1-2-269 0,-6 5-313 16,0-1-191-16,7 1-94 0,-8 7-53 16,1 1-38-16,6 5-31 0,-6 2-21 0,7 6-12 15,-1 9-10-15,1 2-8 0,5 4-2 16,2 5-52-16,-2 2-67 0,8 1 0 0,6 4 0 16,0-1 0-16,6 4 0 0,0-3 0 15,8-5 0-15,6 1 0 0,-1-7 0 0,1-2 0 16,6-5 0-16,-1-9 0 0,2 2 0 15,-1-10 0-15,0-2 0 0,1-1 0 0,-7-6 0 16,-1-1 0-16,-6 1 0 16,0-5 0-16,-7 1 0 0,1 0 0 0,-7-1 0 15,0 1 0-15,0-1 0 0,0 4 0 0,0 5 0 16,-7-2 0-16,1 1 0 0,6 7 0 16,-6 1 0-16,6 3 0 0,0 7-6 0,0 1-5 15,0 3 6-15,0 3 6 0,6 1 4 16,-6 7 11-16,6 1-16 0,1-1 0 15,6 3 0-15,-6 5 0 0,6 2 0 0,0-3 0 16,-7 8 0-16,8-3 0 0,-1-1 0 16,-7 4 0-16,0-4 0 0,1 0 0 15,-7-3 0-15,0-1 0 0,-7 0 0 0,7-7 0 16,-6-4 0-16,-7 1 0 0,7-4 0 0,-14-8 0 16,7 1 0-16,-7-5 0 0,7-6 0 15,-6-1-167-15,-1-7-214 0,1 0-123 16,5-4-174-16,1-4-223 0,0 1-164 0,13-3-47 15,0-6 28-15,0 6 120 0,13-9 201 16,6 1 276-16</inkml:trace>
  <inkml:trace contextRef="#ctx0" brushRef="#br0" timeOffset="44579.947">26511 11321 66 0,'13'-11'733'15,"-7"1"220"-15,-6-1 136 0,-6 3 90 16,-1 5-52-16,-5-2-241 0,-2 2-278 0,1 3-186 15,0 3-105-15,0 2-53 0,1 6-36 0,4 0-21 16,-4 4-95-16,5 6-112 0,0 1 0 16,1 4 0-16,6 3 0 0,-7 5 0 0,14-2 0 15,-7 5 0-15,13 0 0 0,0-3 0 16,1 3 0-16,-2-8 0 0,14 0 0 16,-7-3 0-16,8-4 0 0,5-4 0 0,-5-3 0 15,-1-4 0-15,0-7 0 0,1 0 0 0,-1-8 0 16,-7 0 0-16,1-7 0 0,-1-4 0 15,-6-3 0-15,0-4 0 0,-6-4 0 16,0 0 0-16,-7-3 0 0,0 0 0 0,-7-1 0 16,0 1 0-16,-6 0 0 0,0-2 0 0,-6 2 0 15,-1 0 0-15,1 3 0 0,-1 4 0 16,0 7 0-16,1 1 0 0,5-1 0 16,2 7-362-16,-2 2-309 0,1 1-191 0,1 2-227 15,4 0-72-15,8-1 8 0,0 0 80 16,0-3 168-16,14-1 257 0</inkml:trace>
  <inkml:trace contextRef="#ctx0" brushRef="#br0" timeOffset="44862.704">26929 11031 508 0,'7'-11'998'16,"0"0"166"-16,-7 3 115 0,0 1 102 0,-7 4-194 16,0-1-392-16,7 0-246 0,-6 8-219 15,6-4-330-15,0 7 0 0,-7 0 0 0,14 4 0 16,-7 1 0-16,0-1 0 0,6 3 0 15,1 1 0-15,0-3 0 0,5-2 0 16,-5-2 0-16,6 3 0 0,7-7 0 16,-7-1 0-16,7-3 0 0,-1-3 0 0,-6-5 0 15,6 1 0-15,1-4 0 0,-7-5 0 16,1 2 0-16,-2-1 0 0,-5 1 0 0,-7-1 0 16,0-3 0-16,-7 3 0 0,1 1 0 15,0 3 0-15,-8 0 0 0,-5-1 0 0,-1 4 0 16,0 5-436-16,-5 0-329 0,-1 6-303 15,-1 0-133-15,-5 9-21 0,-1-1 45 0,0 11 131 16,1-4 242-16,-8 4 363 0</inkml:trace>
  <inkml:trace contextRef="#ctx0" brushRef="#br0" timeOffset="46049.47">6793 13444 57 0,'-7'-4'404'16,"7"4"112"-16,0-4 111 0,0 4 43 0,-7 0-4 16,7 0-16-16,0 0-35 0,0 0-60 15,0 0-74-15,0 0-77 0,7 4-78 0,-7-4-75 16,0 0-54-16,7-4-27 0,-1 4-6 16,-6-4-1-16,7 4 1 0,-1-3 3 15,0 0-2-15,2 3-2 0,4-5-10 0,-6 2-14 16,8 3-17-16,-8-3-23 0,7 3-19 15,1 0-57-15,-2 0-23 0,8 0 0 0,-7 3 0 16,7-3 0-16,-1 0 0 0,1 0 0 16,0 3-154-16,-1-3-75 0,1 0-93 0,0 5-150 15,-1-5-197-15,-5 0-237 0,4 0-153 16,-4 3-46-16,-1-3 30 0,0 0 124 16,-6 3 211-16,5-6 282 0</inkml:trace>
  <inkml:trace contextRef="#ctx0" brushRef="#br0" timeOffset="46359.829">7125 13153 505 0,'0'-7'777'15,"-6"3"159"-15,6-3 102 0,-6 3-8 0,6 4-196 16,-6-3-205-16,6 3-175 0,0 0-132 16,0 0-87-16,0 0-55 0,-7 0-40 0,7 0-33 15,0 0-16-15,7 0-4 0,-7 3 7 16,0 1 13-16,6 3 11 0,0 1 11 16,-6 2-4-16,6 6-14 0,2 2-23 0,-2 0-34 15,0 4-54-15,1 7 0 0,-1 1-61 16,1 0-152-16,0 2-186 0,-1 5-311 0,-6-3-351 15,6-1-148-15,-6 0-25 0,8 0 53 16,-2-7 153-16,-6 0 295 0</inkml:trace>
  <inkml:trace contextRef="#ctx0" brushRef="#br0" timeOffset="47403.228">19535 13315 360 0,'-27'-37'806'16,"2"4"138"-16,5 0 76 0,-6 4 57 16,-1 3-196-16,1 4-283 0,7-1-175 15,6 9-88-15,-6 3-36 0,12 0-34 0,-6 3-32 16,13 8-17-16,0 5-8 0,6 5-4 16,1 12-1-16,6 4-84 0,13 7-119 0,-7 11 0 15,14 8 0-15,0 3 0 0,6 8 0 0,7 3 0 16,0 7 0-16,7-2 0 0,-2 2 0 15,2-3 0-15,-8-4 0 0,8-7 0 16,-7 0 0-16,-1-8 0 0,1-7 0 0,-7-7-617 16,0-8-365-16,-6-6-220 0,0-12-62 15,-7-8 26-15,0-14 85 0,-6-7 207 16,-1-11 356-16</inkml:trace>
  <inkml:trace contextRef="#ctx0" brushRef="#br0" timeOffset="47585.74">20196 13488 686 0,'-27'-48'1003'0,"7"0"139"15,-6 11 87-15,7 8 57 0,-7 3-333 16,-1 12-362-16,1 6-192 0,7 8-109 0,-7 4-63 16,-7 7-41-16,7 11-38 0,-7 4-97 15,7 3-51-15,-7 12 0 0,1 3 0 16,-1 4 0-16,7 3-16 0,-7 4-200 0,0-3-78 16,7 3-141-16,0 0-221 0,0-3-302 0,7-5-145 15,-1 1-37-15,0-4 17 0,7-3 111 16,7-8 233-16,-2-4 344 0</inkml:trace>
  <inkml:trace contextRef="#ctx0" brushRef="#br0" timeOffset="48259.596">20039 14021 529 0,'32'-11'907'0,"-5"0"129"0,5-4 80 0,-6 4 56 15,0-3-282-15,0-1-339 0,0 1-209 16,1-6-110-16,-7 3-62 0,5-6-44 0,-5 1-30 15,0-3-16-15,-1-4-15 0,7 2-16 16,-12-5-18-16,5 1-15 0,-5 2-15 16,-8 0-17-16,7 0-17 0,-13 3-16 0,0 0-15 15,-7 4-8-15,1 0 0 0,-8 4 5 16,-5-1 9-16,-1 4 22 0,0 5 16 0,1-1 14 16,-1 7 11-16,-6 4 7 0,13 4 10 15,-7 11-1-15,8-1 12 0,-2 12 15 0,8 0 19 16,-1 6 22-16,1 2 17 0,12 2 12 15,-6 1 4-15,13-1-4 0,1 1-22 0,-2 0-21 16,8-3-18-16,7-1-21 0,-8 0-16 16,13-7-13-16,-5-4-20 0,5-4-47 0,1-3-68 15,-1-8-80-15,2-7-110 0,-9-4-166 16,2-6-170-16,-1-9-174 0,0-7-109 16,-6 0-23-16,-1-10 42 0,1-1 112 0,-7-4 136 15,1-2 188-15,-8-6 213 0,0-2 193 16,-6-1 183-16,0-7 169 0,-6 1 174 0,0-1 164 15,-8 0 112-15,1 0 60 0,-7 4-17 16,8 4-42-16,-8 10-61 0,7 4-94 16,7 11-122-16,-8 5-127 0,14 5-75 15,-6 10-43-15,-1 9-36 0,7 5-18 0,-7 10-6 16,14 4-1-16,-7 7-4 0,7 8-8 0,-1 8-4 16,8 2-22-16,-8 5-106 0,7 7 0 15,7-1 0-15,-8 5 0 0,2 0 0 0,-1-1 0 16,-7-3 0-16,8 0 0 0,-2-8 0 15,-5-3 0-15,0-8-127 0,6-3-112 0,-7-7-10 16,-6-4 19-16,0-12 39 0,0-3 47 16,0-7 44-16,-6-4 36 0,-1-11 31 0,1-1 33 15,-1-2 32-15,7-1 27 0,-7 1 24 16,1-1 19-16,6 0 9 0,6 3-2 16,-6 2-7-16,7-1-8 0,6 0-9 0,0 4-8 15,0-1-10-15,6 5-12 0,-5-5-10 16,5 8-12-16,1-3-13 0,6 3-23 0,-7 0-47 15,1 0-65-15,0 0-86 0,-7 0-148 16,1 0-254-16,-2-4-360 0,-5 1-155 16,-7-6-40-16,0-1 26 0,-7-1 118 0,1-7 240 15</inkml:trace>
  <inkml:trace contextRef="#ctx0" brushRef="#br0" timeOffset="48429.147">20562 13065 451 0,'-47'-55'952'0,"2"-1"154"0,5 12 104 15,8 4 83-15,-1 6-165 0,7 9-422 16,7 3-237-16,-1 10-133 0,1 12-88 0,5 5-77 16,1 9-62-16,0 12-97 0,6 4-12 15,1 6-38-15,6 9-169 0,0 3-196 0,0 2-371 16,0 6-319-16,6 3-129 0,-6-4-24 16,7-3 50-16,6 0 164 0,0-5 353 0</inkml:trace>
  <inkml:trace contextRef="#ctx0" brushRef="#br0" timeOffset="49269.034">21549 12984 258 0,'-20'-19'744'0,"7"1"160"16,6 7 90-16,-6 0 54 0,7 8-183 0,6 6-238 16,0 8-213-16,6 7-130 0,1 5-63 15,6 10-37-15,6 8-25 0,1 2-25 0,0 9-16 16,6 3-22-16,0 7-19 0,-6 5-13 15,6-1-12-15,-7 4-12 0,7-4-12 0,-12 0-9 16,5 0-7-16,-5-3-5 16,-2-7-7-16,-5-6-13 0,6-2-16 0,-6-11-19 15,-7 0-23-15,0-11-27 0,0-4-26 16,-7-7-10-16,1-12 3 0,-8-3 12 0,-6-3 17 16,8-12 24-16,-15-4 25 0,8-6 31 15,-13-4 27-15,5-5 29 0,1-2 29 0,6 2 30 16,1 2 18-16,-1-2 7 0,14 5-3 15,-8-1-7-15,14 4-11 0,0 1-11 0,7 2-5 16,6 5-6-16,7 4-6 0,-1-1-9 16,8 4-11-16,5 0-14 0,1 7-13 0,-1 1-8 15,1 6-4-15,7-3-7 0,-1 4-3 16,-6-1-5-16,6 5-15 0,-7-5-13 16,1 2-14-16,-1-2-8 0,-5 0-4 0,-7 2 3 15,-1-5 12-15,1 3 15 0,-14-3 14 16,8-3 15-16,-14 3 21 0,6-5 30 0,-6 2 36 15,0 0 37-15,0 3 31 0,0-5 13 16,0 5-4-16,0 0-17 0,0 5-85 16,0 6-62-16,0-1 0 0,0 5 0 15,6-1 0-15,-6 5 0 0,7 3 0 0,0 0 0 16,6 4 0-16,-7-1 0 0,8-2 0 16,-2 2 0-16,2-2 0 0,-2-2 0 0,1-2 0 15,1-1 0-15,5-7 0 0,-6 1 0 16,0-6 0-16,7-6 0 0,-7 0 0 0,0-3 0 15,0-8 0-15,7 0 0 0,-14-7 0 16,7-1 0-16,-6 1 0 0,0-7 0 0,-7 2 0 16,0-2 0-16,-7-2 0 0,0 2 0 15,1-1 0-15,-1 0 0 0,-5 4 0 0,4 4 0 16,2 4 0-16,0 3 0 0,-1 3 0 16,1 4 0-16,6 4 0 0,-7 4 0 15,7 4 0-15,0 6 0 0,0 1 0 0,7 3 0 16,-1 0 0-16,1 4 0 0,-1 4 0 15,8 0 0-15,-2-4 0 0,1 4 0 0,1-1 0 16,-2-2-107-16,2-5-399 0,-8 0-316 0,1 1-300 16,-1-8-105-16,1 0-4 15,0-7 65-15,-7-1 166 0,6-6 307 0</inkml:trace>
  <inkml:trace contextRef="#ctx0" brushRef="#br0" timeOffset="49475.485">22261 13403 590 0,'-20'-40'986'0,"8"0"151"0,-2 6 104 16,8 2 91-16,6 1-243 0,0 10-342 0,6-1-206 16,1 3-98-16,0 8-358 0,5 4-85 15,2 3 0-15,-1 4 0 0,-1 4 0 0,2 7 0 16,-1 0 0-16,0 8 0 0,0 2 0 16,-7 5 0-16,2 3 0 0,-2-3 0 15,-6 0 0-15,6 4 0 0,-12-9-336 0,6 2-1022 16,-6-1-95-16,-2-4 37 0,-4-7 112 15,5-3 185-15,-6-8 334 0,0-8 369 0</inkml:trace>
  <inkml:trace contextRef="#ctx0" brushRef="#br0" timeOffset="49640.043">22072 12888 90 0,'-26'-47'929'0,"-1"6"218"0,7 0 143 16,1 9 98-16,6 9 60 0,0 1-509 15,-1 12-328-15,2 2-262 0,5 8-349 16,1 11 0-16,-1 7 0 0,7 4 0 0,-6 11 0 15,6 5 0-15,0 1 0 0,0 9 0 16,6 4-130-16,-6 4-763 0,7-1-303 0,6 0-114 16,-7 0 4-16,0-4 58 0,8 1 169 15,5-4 377-15</inkml:trace>
  <inkml:trace contextRef="#ctx0" brushRef="#br0" timeOffset="50430.079">23235 13506 701 0,'-19'-11'939'0,"-1"-4"121"16,1 1 77-16,-1-4 26 0,-6 2-315 15,6 2-302-15,-6 3-174 0,6 4-104 0,8 3-68 16,-8 4-54-16,0 7-44 0,14 5-38 16,-7 5-24-16,6 10-15 0,0 2-5 0,7 4 5 15,0 7 14-15,7 5 22 0,0 3 28 16,-1-1 27-16,7 1 23 0,7 0-48 0,0-8-91 16,-1 1 0-16,1-4 0 0,6-8 0 15,-1-7 0-15,2-7 0 0,5-7 0 0,-5-8 0 16,-1-8 0-16,0-3 0 0,1-12 0 15,-1 2 0-15,-7-6 0 0,-6-2 0 16,0 0 0-16,-7 0 0 0,2 0 0 0,-16 2-84 16,2-2-23-16,0 3 24 0,-8 0 22 15,1 1 19-15,1 6 13 0,-2 5 9 16,8 3 5-16,0 7 4 0,-1 8 1 0,0 3 3 16,7 7 1-16,7 9 8 0,-7-1 12 0,7 7 16 15,5 8 22-15,2 0 22 0,-2 3 24 16,1 5 21-16,7 2-33 0,0 5-86 15,-1-1 0-15,1 4 0 0,-7 0 0 0,7 1 0 16,-7-5 0-16,0 1 0 0,0-4 0 16,-6-8 0-16,-1-3 0 0,-6-8 0 0,0-4 0 15,-6-6 0-15,-8-4 0 0,-5-11 0 16,6-4-28-16,-14-7-155 0,1-8 7 16,1-4 14-16,-2-7 17 0,1-3 18 0,0-4 22 15,0 0 18-15,7-1 22 0,5 2 22 16,1-5 18-16,6 4 10 0,7-4 5 0,7 0 6 15,0 1 2-15,-1-5 4 0,14 4 5 0,-7 0 5 16,7 0 0-16,-1 5-1 0,7-5 0 16,-6 3-3-16,0 2-8 0,-1-2-10 15,1 2-9-15,-1-2-12 0,-6 1-11 16,0 3-5-16,-6 5 4 0,6-5 6 0,-13 8 9 16,6 1 15-16,-6-2 22 0,0 5 27 15,-6 3 21-15,6 4 15 0,-6 1 11 0,6 6 4 16,0 4 1-16,-7 4-4 0,7-1-3 0,0 8 1 15,0 4 6-15,7 2 3 0,-1 3-6 16,0 2-12-16,1 4-13 0,0-1-14 16,6 4-14-16,-1-2-25 0,8 2-45 0,-6-4-64 15,5 1-79-15,-5-4-118 0,-2-4-205 16,1-2-281-16,0-2-252 0,-6-7-94 16,-1-3-4-16,8-4 73 0,-8-7 180 0,0-4 282 15</inkml:trace>
  <inkml:trace contextRef="#ctx0" brushRef="#br0" timeOffset="50576.687">23595 13521 477 0,'-19'-33'786'0,"5"4"143"16,-6-1 87-16,14 4 3 0,-7 5-248 0,7 2-246 15,-1 4-199-15,7 4-140 0,-7 4-87 16,7 3-78-16,7 4-98 0,0 8-136 16,-1-1-180-16,1 7-224 0,5 5-233 0,8-1-95 15,7 8 4-15,-1 0 91 0,6 3 152 0,7 1 211 16</inkml:trace>
  <inkml:trace contextRef="#ctx0" brushRef="#br0" timeOffset="51179.076">24092 13635 152 0,'-13'-8'607'0,"-1"-2"119"0,-5 2 79 0,-1-3 65 16,-6 1-132-16,0 2-181 0,0-3-122 15,0 3-75-15,0 1-50 0,6 7-42 0,1 0-39 16,-1 4-36-16,7 3-33 0,0 5-21 15,0 2-13-15,7 1-1 0,6 6-3 16,0 2-5-16,0-1-4 0,6 4-9 0,0 0-12 16,7-1-17-16,7-3-15 0,-7 1-19 15,7-5-19-15,6-4-12 0,-6-3-6 16,-1-3-4-16,7-5-9 0,-6-6-15 0,-1-1-24 16,1-4-23-16,0-2-28 0,-7-5-24 0,-1-4-16 15,2 1-2-15,-8-1 9 0,1-2 15 16,-7-1 19-16,0 3 23 0,0 1 23 15,0 0 25-15,-7 2 28 0,7 2 35 0,-6 3 24 16,6 4 22-16,-6 3 19 0,6 4 14 16,0 4 6-16,0 3-1 0,0 0-6 0,0 4-6 15,0 4-9-15,6 3-16 0,0 1-17 16,1-1-21-16,-1 0-15 0,8 4-14 16,-2-3-18-16,8 4-32 0,0-9-42 0,-1 4-42 15,1-3-32-15,6 0-38 0,1-8-44 0,-2-3-45 16,9 0-42-16,-2-8-48 0,1-4-69 15,0-3-76-15,-7-3-61 0,7-5-28 16,-8 0 12-16,-5-2 37 0,0-5 63 0,-8 0 99 16,2 1 114-16,-8-1 137 0,-12 0 151 15,-1 0 162-15,-6 0 158 0,-1 1 166 16,-5 3 171-16,-1 3 87 0,-6 5 10 0,7 3-40 16,-1 7-58-16,0 4-85 0,1 4-108 15,6 7-71-15,0-1-45 0,0 9-36 0,6 0-159 16,7 2-164-16,0 2 0 0,7 6 0 0,6-3 0 15,0 3 0-15,7 1 0 0,0-4 0 16,-1-1 0-16,7-2 0 0,6-5 0 16,-5-4 0-16,5-3 0 0,1-4 0 0,-7-7-271 15,1-3-399-15,-1-4-193 0,0-12-163 16,-7 0-111-16,1-6-3 0,-1-8 74 16,-5 0 173-16,-8 0 225 0,0-8 234 0</inkml:trace>
  <inkml:trace contextRef="#ctx0" brushRef="#br0" timeOffset="51319.699">24661 13245 518 0,'-33'-58'887'15,"1"-1"177"-15,5 4 127 0,-5 10 74 16,-1 5-203-16,13 6-224 0,-6 9-211 16,7 6-132-16,5 8-251 0,2 4-244 0,-2 7 0 15,1 7 0-15,0 9 0 0,0 5 0 16,7 1 0-16,-1 11 0 0,7 4-370 16,-7 3-729-16,1 4-205 0,-1 1-49 0,7 3 44 15,-6 0 109-15,6-4 251 0,6-4 445 16</inkml:trace>
  <inkml:trace contextRef="#ctx0" brushRef="#br0" timeOffset="51780.485">25713 13330 247 0,'-6'0'719'16,"0"-7"160"-16,-2-1 114 0,-4 1 80 15,-2-4-163-15,8 0-225 0,-13-1-181 16,5-2-124-16,-5 3-81 0,-1-1-52 0,0 1-29 16,1 1-22-16,-7 6-16 0,6 0-19 15,0 4-19-15,-5 4-15 0,5 7-17 0,0 7-17 16,1 4-65-16,-1 4-28 0,7 4 0 15,-1 3 0-15,14 7 0 0,-6 0 0 0,12 5 0 16,8-1 0-16,-1 4 0 0,7-4 0 16,12 4 0-16,-5-8 0 0,5-3 0 0,7-4 0 15,0-7 0-15,1-4 0 0,-1-11 0 0,0-4 0 16,0-7 0-16,1-7 0 0,-7-4 0 16,-1-7 0-16,-5-5 0 0,-2-6 0 15,-5-1 0-15,-14-6 0 0,8-1 0 0,-14 0 0 16,-8 0 0-16,-4-3 0 0,-8 0 0 15,1-1 0-15,-7 5 0 0,-7-1 0 0,0 4 0 16,1-1 0-16,-1 9-33 0,0 7-424 16,7 3-145-16,0 3-218 0,0 5-247 15,6 4-88-15,7 3 1 0,0 3 75 16,6-3 170-16,1 3 261 0</inkml:trace>
  <inkml:trace contextRef="#ctx0" brushRef="#br0" timeOffset="52692.539">26269 13319 245 0,'-6'-4'303'0,"6"-3"9"15,-7-1-32-15,7 1-49 0,-7 0-38 0,1-1-24 16,6-2-20-16,-7 2-7 0,1 1-6 16,-1-1 3-16,7 0 8 0,-7 2 17 15,7-2 37-15,-6 1 53 0,6 3 71 0,-6-3 77 16,6 7 57-16,-7-4 21 0,7 0-10 15,0 1-32-15,-7 3-47 0,7-4-61 0,0 4-45 16,-6 0-23-16,6 0-11 0,0 0-8 16,0 0-17-16,0 4-16 0,0 3-18 0,0 4-30 15,0 8-162-15,0 7 0 0,6 3 0 16,1 8 0-16,0 6 0 0,-1 2 0 0,0 3 0 16,1 2 0-16,6 2 0 0,-6-4 0 15,6 1 0-15,0-6 0 0,0-3 0 16,0-6 0-16,0-5 0 0,-7-3 0 0,8-8 0 15,-8-4 0-15,1-2 0 0,0-12 0 16,-1-4 0-16,-6-4 0 0,0-9 0 16,0-2 0-16,-6-6 0 0,-1-5 0 0,0-3 0 15,-5-4 0-15,-2-3 0 0,-5-4 0 16,-1-1 0-16,0-2 0 0,1-1 0 16,5 3 0-16,-5 2 0 0,6 2 0 0,0 4 0 15,7 8 0-15,-1 0 0 0,7 7 0 16,0-1 0-16,7 9 0 0,-1-1 0 0,7 0 0 15,0 4 0-15,6 4 0 0,1-4 0 16,0 4 0-16,6 3 0 0,0-4 0 0,7 4 0 16,-7 2 0-16,7 2-9 0,-7 0-116 15,7 2-42-15,-7 2-52 0,6 4-42 0,-12 3-45 16,7 4-74-16,-15-1-111 0,1 9-150 16,-6-2-187-16,0 5-139 0,-1 0-29 15,-12 3 57-15,6 1 122 0,-7 3 178 0</inkml:trace>
  <inkml:trace contextRef="#ctx0" brushRef="#br0" timeOffset="52903.973">26256 13595 227 0,'-20'3'821'16,"7"1"183"-16,0 0 113 0,0-1 71 0,6 1-131 16,1-4-285-16,6 0-262 0,0 0-137 15,6 0-72-15,1-4-36 0,6 1-31 16,7-1-30-16,-1-3-86 0,7 3-118 0,1 1 0 15,5-5 0-15,-5 5 0 0,5-2 0 16,7 2 0-16,-6 3-281 0,-1-4-223 0,8 0-248 16,-7 1-255-16,6 3-147 0,-6 0-26 15,6-4 55-15,-7 4 161 0,1 0 233 16,0 0 281-16</inkml:trace>
  <inkml:trace contextRef="#ctx0" brushRef="#br0" timeOffset="53597.83">27067 13183 498 0,'-7'-7'725'0,"0"-1"172"15,1 4 124-15,6 0-18 0,-7 1-145 0,1-1-157 16,6 1-146-16,-6 3-126 0,6 3-80 16,0 4-46-16,0 5-31 0,0 3-24 0,6 6-21 15,-6 8-122-15,0 5-105 0,0 3 0 16,0 3 0-16,0 4 0 0,0 4 0 16,0-4 0-16,0 1 0 0,0-2 0 0,0-2 0 15,6-4 0-15,-6-8 0 0,7-4 0 16,-7-2 0-16,6-4 0 0,1-5 0 0,0-10 0 15,-7-1 0-15,6-10 0 0,0-1 0 16,-6-9 0-16,0-2 0 0,0-7 0 16,0 0 0-16,-6-7 0 0,0-3 0 0,-1-5 0 15,0-7 0-15,1 1 0 0,-1-1 0 16,7 0 0-16,-6 0 0 0,6 7 0 16,6 4 0-16,-6 5 0 0,7 6 0 0,-1 4 0 15,1 7 0-15,6 4 0 0,-7 8 0 0,8 3 0 16,-1 7 0-16,0 4 0 0,6 3 0 15,-5 5 0-15,11 7 0 0,-5-5 0 0,0 10 0 16,7-6 0-16,-2 4 0 0,1-6 0 16,0-2 0-16,1 2 0 0,-1-9 0 0,-7-3 0 15,7-7 0-15,-6 0 0 0,-7-8 0 16,1-3 0-16,-2-4 0 0,-5-4 0 16,0 0 0-16,-1-3 0 0,-6 0 0 0,-6-5 0 15,6 5 0-15,-7-4-9 0,0 3 3 16,1-2 6-16,0 6 15 0,-1 0-15 0,0 4 0 15,1 0 0-15,6 7 0 0,-7 0 0 16,7 8 0-16,-6 8 0 0,6-1 0 16,0 3 0-16,6 5 0 0,-6-2 0 0,7 9 0 15,-7 0 0-15,13 4 0 0,-6-1 0 16,5 5 0-16,-5-1 0 0,13 0 0 16,-7-1 0-16,0-3 0 0,0 2 0 0,0-10 0 15,-6 1 0-15,5-7-403 0,-4 0-601 16,-2-4-230-16,0-8-64 0,1-6 31 0,6-4 102 15,-7-8 210-15,1-4 330 0</inkml:trace>
  <inkml:trace contextRef="#ctx0" brushRef="#br0" timeOffset="54139.885">27708 13047 593 0,'0'-27'959'0,"-8"9"150"0,2 4 101 15,6-1 75-15,-6 4-282 0,6 7-319 0,0 4-191 16,0 0-100-16,0 7-57 0,0 9-210 15,6 2-126-15,0 8 0 0,2 3 0 0,-2 8 0 16,0 3 0-16,8 8 0 0,-1 4 0 16,-7-1 0-16,8 4 0 0,-8 0 0 15,7-3 0-15,0-1 0 0,0-6 0 16,-7-8 0-16,8-5 0 0,-8-6 0 0,1-7 0 16,-1-5 0-16,-6-7 0 0,7-3 0 15,-7-11 0-15,0-7 0 0,-7-6 0 0,7-1 0 16,-6-8 0-16,-1-8 0 0,-5-5 0 15,-2-1 0-15,1-5 0 0,0-4 0 0,0 1 0 16,7-4 0-16,-8 7 0 0,8 4 0 16,-1 0 0-16,1 11 0 0,6 4 0 0,0 3 0 15,0 4 0-15,6 7 0 0,1 7 0 16,-1 1 0-16,0 11 0 0,2-1 0 16,4 8 0-16,1 4 0 0,1 4 0 0,6 7 0 15,-1-1 0-15,1 8 0 0,-1 0 0 16,7 8 0-16,0-4 0 0,0 3 0 0,1 0 0 15,-1 1 0-15,7-1 0 0,-7-3 0 16,-1-7 0-16,2-5 0 0,-7-3 0 16,0-3 0-16,-2-8 0 0,-4-4 0 0,-1-7 0 15,-7-3 0-15,0-5 0 0,2-3 0 16,-2-7 0-16,-6-5 0 0,0-2 0 0,0-4 0 16,-6-1 0-16,-2-7 0 0,2-3 0 15,-7-5 0-15,0 2 0 0,0-5 0 0,1 4 0 16,-2 3 0-16,1 1 0 0,0 7 0 15,6 3 0-15,-5 8 0 0,-2 0-35 0,8 11-502 16,-7 4-152-16,-1 3-200 0,8 8-204 16,-8-1-55-16,2 5 25 0,5-1 99 0,1 4 176 15,-1 0 251-15</inkml:trace>
  <inkml:trace contextRef="#ctx0" brushRef="#br0" timeOffset="54868.505">28970 13128 14 0,'0'-8'577'16,"0"-2"204"-16,0-2 161 0,0 1 111 16,-8 0-47-16,8 3-165 0,-6 2-173 0,6-2-159 15,-6 5-127-15,-1-1-86 0,1 4-60 16,-1 0-45-16,-6 4-34 0,7-1-28 16,-8 5-22-16,1 6-11 0,0 1-2 0,0 4 2 15,7-1-80-15,-8 7-16 0,8 1 0 16,-1 3 0-16,7 4 0 0,0 4 0 0,7 4 0 15,-1-1 0-15,8 4 0 0,-2-3 0 16,8 3 0-16,0-3 0 0,6-5 0 0,0-3 0 16,7-4 0-16,-7-2 0 0,6-13 0 15,1 1 0-15,0-8 0 0,7-7 0 0,-15-3 0 16,9-9 0-16,-2 1 0 0,-6-7 0 16,0-4 0-16,0-4 0 0,-6-3 0 15,-7 0 0-15,0-5 0 0,-6 1 0 0,-7 4 0 16,0 0 0-16,-7-2 0 0,0 6 0 15,-6 3 0-15,-7 0 0 0,2 7 0 0,-2 1 0 16,0 6 0-16,-6 4 0 0,6 4 0 16,0 4 0-16,1 4 0 0,6 3 0 15,0 3 0-15,-1 5 0 0,8-1 0 16,0 8 0-16,6-4 0 0,6 8 0 0,0-1 0 16,2 0 0-16,11 0 0 0,-6 1 0 15,14-1 0-15,-8-3 0 0,7-7 0 0,-6-1 0 16,5-7 0-16,1-3 0 0,-6-4-531 15,0-8-503-15,-1-4-204 0,1-11-45 0,-1-2 38 16,1-8 110-16,-6-8 213 0,5 0 326 16</inkml:trace>
  <inkml:trace contextRef="#ctx0" brushRef="#br0" timeOffset="55020.099">29479 13025 360 0,'-13'-56'953'0,"-7"2"206"16,8 9 135-16,-8 5 115 0,7 6-95 15,-1 5-347-15,8 10-270 0,-7 1-659 16,6 7-38-16,1 7 0 0,-1 4 0 0,1 8 0 15,0 7 0-15,-2 3 0 0,-4 8 0 16,6 7 0-16,-2 0 0 0,-4 7-1144 16,5 1-256-16,1 3-45 0,-8 0 65 0,2 1 138 15,-2-2 282-15,-5-2 450 0</inkml:trace>
  <inkml:trace contextRef="#ctx0" brushRef="#br0" timeOffset="58626.584">19947 15026 166 0,'0'-5'293'0,"0"2"34"15,0 0-7-15,0-2-14 0,0 2 4 16,0-5 23-16,0 1 50 0,0 4 68 15,0-5 77-15,-7 0 48 0,7 2 1 0,-7-2-35 16,7 1-66-16,-6-1-91 0,0 5-101 16,6-4-87-16,-6-1-52 0,-2 4-33 0,2-3-18 15,6 3-13-15,-6 0-10 0,-1 4-8 16,7-3-6-16,0-1-9 0,-6 4-5 16,6 0-6-16,0 0-2 0,-7-3-2 0,7 3-2 15,0 0 0-15,0 0 5 0,0 0 4 16,0 0 4-16,0 0-1 0,0 0 2 0,0 0-3 15,0 0-7-15,0 0-7 0,0 0-10 16,0 0-7-16,0 0-8 0,0 0-4 16,0-4-4-16,0 4-3 0,0 0 0 0,0 0 0 15,0 0 1-15,0 0-1 0,7 0 1 16,-7 0-6-16,0 0-9 0,0 0-9 16,0 0-9-16,0 0-10 0,0 0-6 0,0-4 0 15,0 4 6-15,0 0 8 0,0 0 8 16,0 0 12-16,0 0 8 0,0 0 6 0,0 0 3 15,0 0 5-15,-7-3 6 0,7 3 12 16,0 0 14-16,-7-4 15 0,7 4 11 0,0 0 12 16,0 0 5-16,-6 4-5 0,6-1-10 15,0 1-12-15,0 10-10 0,-6 1-11 0,6 11-10 16,0 4-6-16,0 10-2 0,-8 0-1 16,8 8-2-16,8 0-2 0,-8 3 1 15,0 1-1-15,0-1-2 0,6 1 0 0,-6-4 1 16,6-4 1-16,-6-3 1 0,0-8-2 0,7-4 1 15,-7-7 0-15,0-4 1 0,7-2-4 16,-7-10 1-16,0 2 0 0,0-13-2 16,0-1-11-16,6-9-13 0,-6-4-14 0,0-6-14 15,0-8-7-15,0 0-4 0,0-8 3 16,0-2 9-16,0-6 11 0,0-2 9 16,-6-4 7-16,-1-1 6 0,7-2 4 0,-7 6 1 15,1 1 3-15,6 7 3 0,0 7 6 16,-6 3 2-16,6 9 4 0,0 2 20 0,0 9 22 15,6 3 21-15,-6 7 13 0,6 8 9 16,8 7 8-16,-8 3-12 0,7 5-15 0,1 3-13 16,4 8-12-16,-4-1-8 0,5 0-7 15,1 1-6-15,0-1-8 0,-1 1-6 16,7-8-5-16,-6-1-6 0,7-5-14 0,-8-5-23 16,7-4-30-16,-6-3-34 0,-1-4-35 15,1-8-30-15,-8 1-16 0,2-5 0 0,-1-2 16 16,-7-1 26-16,1-3 32 0,-7 4 29 15,0-5 28-15,0 4 26 0,0-3 23 0,-7 4 24 16,7 3 22-16,-6-1 27 0,6 4 22 16,-7 5 10-16,7 0 7 0,-6 6 5 15,6 0 4-15,0 9 1 0,-6 2 4 16,6 5 9-16,6 3 5 0,-6 8-2 0,0-1-10 16,6 3-56-16,1 5-70 0,-1 0 0 15,8 0 0-15,-8 4 0 0,8-4 0 0,-2 0 0 16,1-5 0-16,1-2 0 0,-2-1-192 15,2-6-167-15,-8-1-210 0,7-4-285 0,-7-4-235 16,2-7-83-16,-2 1 6 0,7-11 80 16,-6-2 188-16,-1-5 301 0</inkml:trace>
  <inkml:trace contextRef="#ctx0" brushRef="#br0" timeOffset="60706.381">20601 14999 26 0,'-14'-7'461'0,"8"-1"115"16,-1 2 111-16,1-2 116 0,0 1-44 16,6-1-65-16,-8 5-66 0,8-1-74 0,-6 0-87 15,6 4-95-15,0 0-98 0,0 4-72 16,0 3-42-16,6 5-18 0,-6 2-3 16,8 4 1-16,-2 9 0 0,-6 2-6 0,6 4-8 15,7 4-8-15,-6-1-12 0,0 5-17 16,-1 3-19-16,0-3-19 0,2-1-15 0,4 1-14 15,-5-9-9-15,6 2-7 0,-6-6-4 16,-1-1-4-16,0-9-6 0,1-3-6 16,0-4-4-16,-1-3 0 0,1-6 2 0,-7-4 2 15,6-10 4-15,-6-3 4 16,-6-3 1-16,6-4-1 0,-7-7-1 0,1 0-1 16,-1-8 0-16,-6 0-2 0,7-4 0 0,-8-7-1 15,-5 5-1-15,5-9-2 0,8 4-1 16,-7 3 1-16,0 1 0 0,6 4 3 0,7 0 4 15,-6 6 0-15,6 5 5 0,6 0 3 16,-6 6 3-16,7 6 1 0,-1 1 0 16,8 6 3-16,-2 2-1 0,2 5 3 0,5 3 2 15,1 6 2-15,6 6-2 0,1-1-21 0,-1 3-36 16,6 9-52-16,-6-5-56 0,0 8-74 16,0-1-131-16,1 2-169 0,-7 2-200 15,-1-3-236-15,1 3-96 0,-8 0-9 0,2-3 90 16,-8 0 166-16,1 0 224 0</inkml:trace>
  <inkml:trace contextRef="#ctx0" brushRef="#br0" timeOffset="60917.819">20712 15276 537 0,'-20'0'942'0,"0"0"143"0,8 0 80 15,-2 0 50-15,8 0-261 0,-1 0-347 0,7 0-202 16,0-5-102-16,7 2-52 0,13-1-31 15,-8 1-35-15,15-1-38 0,-7 0-38 0,6 1-43 16,6 3-66-16,1 0 0 0,0 3-24 16,-1-3-131-16,1 4-103 0,0 3-177 0,-1-3-274 15,1-1-325-15,0 5-130 0,-1-4-21 16,1 3 47-16,-7-3 146 0,7 0 258 16</inkml:trace>
  <inkml:trace contextRef="#ctx0" brushRef="#br0" timeOffset="61283.891">21398 15033 375 0,'-13'-15'817'15,"6"1"162"-15,-5-1 105 0,-2 4 73 16,2 0-219-16,-2 3-237 0,1 1-203 16,1 3-117-16,-2 4-66 0,8 0-36 0,-7 7-27 15,-1 5-21-15,2 2-47 0,-2 9-184 16,8 2 0-16,-1 4 0 0,1 8 0 0,6 4 0 15,0-1 0-15,0 5 0 0,13 2 0 16,-7-3 0-16,14 0 0 0,0 0 0 0,-1-3 0 16,7-5 0-16,1-6 0 0,-1-4 0 15,6-8 0-15,-5-3 0 0,-1-4 0 0,-1-8 0 16,2-6 0-16,-1-4 0 0,-6-8 0 16,-1 1 0-16,-5-13 0 0,-2 2 0 0,-5-8 0 15,0-1 0-15,-1-3 0 0,-12 0 0 16,6 1 0-16,-14 0 0 0,2-5 0 0,-2 0 0 15,-5 5 0-15,-7-1 0 0,-1 0 0 16,1 4 0-16,0 8-252 0,-1-2-134 16,2 9-80-16,-1 0-141 0,0 7-192 0,-1 0-207 15,7 4-72-15,-5 7 5 0,5-4 93 16,0 4 174-16,7 4 241 0</inkml:trace>
  <inkml:trace contextRef="#ctx0" brushRef="#br0" timeOffset="61785.422">19901 14628 14 0,'-26'7'818'16,"-1"1"198"-16,2-1 119 0,5 0 78 15,0-2 66-15,1 2-425 0,5-4-292 0,2 1-162 16,5 0-93-16,0-4-60 0,1 3-33 16,12-3-82-16,-6 0-132 0,14 4 0 15,-2-4 0-15,15 0 0 0,-7-4 0 0,6 1 0 16,7-1 0-16,-1-3 0 0,7-5 0 15,0 1 0-15,1-3 0 0,5-1 0 0,2-4 0 16,-8 1 0-16,6 0 0 0,-5 3 0 16,-8-3 0-16,1 3 0 0,0 1 0 0,-7 3 0 15,-1-1 0-15,-5 4 0 0,0 6 0 16,-1-2 0-16,-5 4 0 0,-1 0 0 16,0 4 0-16,0-2 0 0,-1 6 0 0,8 4 0 15,-6-1 0-15,5 3 0 0,1 1 0 16,6 3 0-16,1 1 0 0,-2 3 0 0,8 0 0 15,7 0 0-15,-1 0 0 0,6 0 0 16,1-4 0-16,7 0 0 0,6-3 0 16,0-1 0-16,-2-2 0 0,10-4-75 0,-2 3-771 15,7-8-341-15,-1 5-126 0,2-8 4 16,-2 0 71-16,1 0 166 0,0-8 312 0</inkml:trace>
  <inkml:trace contextRef="#ctx0" brushRef="#br0" timeOffset="62154.934">22738 15224 538 0,'-6'3'929'0,"-7"1"146"16,6 0 88-16,1 0 50 0,-1-4-271 0,1 3-320 16,12 1-191-16,1 0-97 0,-1-4-40 15,14 3-15-15,0-3-23 0,-1 0-141 16,7-3-115-16,0-1 0 0,7-3 0 0,0-5 0 15,-1 6 0-15,1-10 0 0,0 5 0 16,-1-7 0-16,2 3-331 0,-2 1-187 0,-6-5-187 16,-6 4-199-16,0 1-177 0,-8-1-46 15,-5 4 31-15,0 0 117 0,-14 0 198 16,7 7 247-16</inkml:trace>
  <inkml:trace contextRef="#ctx0" brushRef="#br0" timeOffset="62316.503">23151 15033 170 0,'-14'-7'445'16,"1"-1"245"-16,0 0 214 0,-6 2 141 15,5 1-35-15,1-2-106 0,1 4-117 0,-2-2-144 16,8 2-144-16,0 0-90 0,-2 3-66 15,2 0-42-15,6 0-260 0,-6 6-41 0,6 2 0 16,6 7 0-16,-6 4 0 0,0 6 0 16,6 1 0-16,-6 10 0 0,8 1 0 15,-2 3 0-15,0 5 0 0,1-1 0 0,0-4 0 16,5 1 0-16,1-1-77 0,-6-3-1082 16,6-4-195-16,0-4-35 0,0-6 60 15,0-4 120-15,1-5 236 0,5-10 424 0</inkml:trace>
  <inkml:trace contextRef="#ctx0" brushRef="#br0" timeOffset="62890.965">24020 14820 228 0,'-6'-8'802'0,"6"1"176"0,-7-5 104 16,-6 5 73-16,6-1-134 0,-6 2-280 0,6-2-257 15,-5 1-151-15,-2 3-84 0,1 4-56 16,1 0-43-16,-2 4-36 0,2 3-28 0,-2 7-22 16,1 5-14-16,0 7-1 0,6 3 4 15,1 8 18-15,0 4 24 0,-1 2 31 0,7 5-59 16,7 4-67-16,5-4 0 0,2 4 0 15,-1-4 0-15,7-5 0 0,6-2 0 16,-1-4 0-16,8-8 0 0,0-3 0 0,0-11 0 16,0-5 0-16,-1-6 0 0,1-8 0 15,0-6 0-15,-1-5 0 0,-6-8 0 0,-7-6 0 16,1 0 0-16,-7-4 0 0,1-4 0 16,-14 1 0-16,6-1 0 0,-12-5 0 15,-1 6 0-15,-6-1 0 0,0-3 0 0,-7 3 0 16,-6 4 0-16,0-4 0 0,0 8 0 15,0-1-105-15,0 4-189 0,-1 5-43 0,1 6-90 16,7 3-150-16,-1 2-210 0,7 10-212 16,0 0-76-16,6 0 1 0,1 4 88 0,6-1 177 15,6 0 252-15</inkml:trace>
  <inkml:trace contextRef="#ctx0" brushRef="#br0" timeOffset="64635.971">24510 14849 105 0,'0'-11'659'0,"0"-1"205"0,7 6 133 16,-7-2 83-16,0 5-105 0,0-1-223 15,0 0-216-15,0 0-181 0,0 4-101 0,0 0-54 16,0 4-25-16,6 4-12 0,-6-2-2 16,6 5-2-16,2 4-6 0,-8 7-3 0,6 1-2 15,-6 2-1-15,6 8-5 0,1 4-126 16,0 3-16-16,-7 4 0 0,6 4 0 0,1 0 0 15,-1-4 0-15,0 4 0 0,2-3 0 16,-2-6 0-16,0-5 0 0,1 0 0 16,-1-9 0-16,1-3 0 0,0-4 0 0,-7-6 0 15,6-5 0-15,0-3 0 0,-6-8 0 16,0-8 0-16,8-3 0 0,-16-2 0 16,8-6-42-16,0-2 2 0,-6-4 12 0,0-5 7 15,-1-2 5-15,0-5 2 0,-6-6 1 16,7 2 1-16,0 1 2 0,-2 0 3 15,2 3 5-15,0 4 8 0,-1 8 12 0,7 3 12 16,0 4 11-16,-6 7 2 0,6 5 5 0,0-1-29 16,0 7-19-16,6 4 0 0,-6 0 0 15,7 7 0-15,5 4 0 0,-4 0 0 0,4 8 0 16,1-1 0-16,1 4 0 0,6 4 0 16,-1 4 0-16,1 2 0 0,-1 5 0 15,7-1 0-15,-6 6 0 0,6-5 0 0,7-1 0 16,-7-3 0-16,0 0 0 0,0 0 0 15,0-4 0-15,0-3 0 0,1-4 0 16,-1-3 0-16,-7-4 0 0,-5-1 0 0,4-7 0 16,-4-2 0-16,-1-5 0 0,-6-5 0 15,-1-2 0-15,1-7 0 0,-7-1 0 0,6-7 0 16,-6 0 0-16,0-7 0 0,-6-2 0 16,6-1 0-16,-13-5 0 0,6 0 0 15,-6 0 0-15,-1 1 0 0,2-1 0 0,-1 8 0 16,0-1 0-16,6 8 0 0,1 3-141 15,-8 2-221-15,8 5-66 0,6 4-105 0,-6 2-138 16,-1 6-161-16,7 0-163 0,-6 3-53 16,12 0 39-16,-6 5 120 0,7-1 181 0,-1-2 219 15</inkml:trace>
  <inkml:trace contextRef="#ctx0" brushRef="#br0" timeOffset="65423.926">25190 14922 398 0,'0'-7'722'0,"0"-1"189"0,0 1 129 0,0 4 20 15,0-5-164-15,0 5-171 0,0-5-162 16,0 5-148-16,0-2-96 0,-6 5-55 16,6 0-30-16,6 5-19 0,-6-2-16 0,0 12-10 15,0-1-148-15,7 9-41 0,-7 2 0 16,0 1 0-16,6 8 0 0,-6 2 0 0,7 5 0 15,-7-5 0-15,7 5 0 0,-1-5 0 16,-6 1 0-16,6-3 0 0,1-5 0 0,-7 0 0 16,7-7 0-16,-1-4 0 0,-6-3 0 15,7 1 0-15,-7-9 0 0,6 0 0 0,-6-4 0 16,0 1 0-16,0-8 0 0,0 1 0 16,0-4 0-16,0 0 0 0,0-1 0 15,0 0 0-15,0-2 0 0,0 2 0 0,0 1 0 16,0-1 0-16,0 0 0 0,0 2 0 15,0-2 0-15,0 1 0 0,0-4 0 16,0-4 0-16,6 1 0 0,-6-5 0 0,0 1 0 16,8-5 0-16,-8-2 0 0,0-1 0 15,0-3 0-15,-8-1 0 0,8-3 0 0,-6 0 0 16,6 0 0-16,-6-1 0 0,6 5 0 16,-7 0 0-16,7 0 0 0,0 2 0 15,-6 6 0-15,6 2 0 0,0 1 0 0,0 7 0 16,0 0 0-16,6 7 0 0,-6 1 0 15,7 3 0-15,-1 3 0 0,0 4 0 0,2 5 0 16,-2-2 0-16,7 5 0 0,0 0 0 16,-6 3 0-16,5 1 0 0,2-1 0 0,-2 0 0 15,8 5 0-15,-7-5 0 0,7 1 0 16,0 2 0-16,-7-5 0 0,7-2 0 16,-1 1 0-16,1-4 0 0,6-4 0 0,-7-4 0 15,1 1 0-15,-7-8 0 0,7 1 0 16,-7-1 0-16,0-7 0 0,-1 0 0 0,2-4 0 15,-8 1 0-15,1-1 0 0,-1 1 0 16,-6-1 0-16,0-4 0 0,0 5 0 0,0-1 0 16,-6 4 0-16,6 0 0 0,-7 4 0 15,1-1 0-15,0 5 0 0,-2-2 0 16,8 10 0-16,-6-2 0 0,6 5 0 16,0-1 0-16,0 7 0 0,0 1 0 0,6-1 0 15,2 9 0-15,-2-1 0 0,7 1 0 16,-7 6 0-16,8 0 0 0,6 1 0 0,-8 3 0 15,8-4 0-15,-1 4 0 0,-5 1 0 16,5-9 0-16,-5 5 0 0,5-5 0 0,-6-3 0 16,0 0 0-16,-7-3 0 0,2-4 0 15,-2-1-37-15,-6 1-782 0,0-4-308 16,0-4-141-16,-6 1-13 0,-2-8 59 0,2 3 140 16,-7-6 252-16,0-5 365 0</inkml:trace>
  <inkml:trace contextRef="#ctx0" brushRef="#br0" timeOffset="65906.168">24033 14477 100 0,'-13'4'621'0,"0"0"178"16,-7-4 143-16,7 4 94 0,6-4-90 15,-5 3-210-15,5-3-168 0,0 4-139 0,7-4-112 16,-6 0-68-16,6 4-35 0,0-4-10 16,0 3-3-16,0-3-3 0,6 0 2 15,1 3-2-15,6 1-7 0,0-4-149 0,0 4-42 16,7-4 0-16,-1 0 0 0,8 0 0 15,-1-4 0-15,7 4 0 0,-1-4 0 0,1-2 0 16,-1-2 0-16,7 1 0 0,1-4 0 16,6-5 0-16,-7 2 0 0,-7-1 0 15,2 1 0-15,-1 3 0 0,-8-1 0 0,-5 2-55 16,6 2-5-16,-13 5 24 0,7-1 16 16,-8 4 12-16,2 0 13 0,-1 7 16 15,0-3 13-15,0 7 13 0,1 0 9 0,5 0-40 16,1 7-16-16,-1 1 0 0,1 0 0 15,6 3 0-15,6-1 0 0,1 2 0 0,6-2 0 16,1 2 0-16,5-5 0 0,8 1-102 16,-2-1-176-16,2-4-172 0,6-3-268 0,0 4-313 15,6-4-123-15,7 4-39 0,-6-4 35 16,6-4 146-16,-1 4 279 0</inkml:trace>
  <inkml:trace contextRef="#ctx0" brushRef="#br0" timeOffset="66292.114">26949 15142 511 0,'0'-2'919'0,"-6"-2"147"16,-1-1 93-16,7 2 69 0,0-4-241 0,0 3-300 16,7-3-187-16,-1-1-99 0,7 1-55 15,0 0-39-15,7 0-227 0,6-1-80 16,0 4 0-16,0-3 0 0,7 7 0 0,-1 0 0 15,-5 0 0-15,5 3 0 0,1 5 0 16,0 0 0-16,-1 3 0 0,-6-1 0 0,-6 5 0 16,-1 4-285-16,1-1-272 0,-13 1-164 15,-1 2-177-15,-6 1-169 0,-6 1-52 16,-1-1 21-16,-5-4 114 0,-2 4 200 0,-5-4 247 16</inkml:trace>
  <inkml:trace contextRef="#ctx0" brushRef="#br0" timeOffset="66479.623">27177 15379 337 0,'-25'0'805'0,"5"-5"179"0,0 2 121 15,1 0 92-15,5-1-181 0,2 4-218 16,-2-4-218-16,8 4-127 0,-1-4-71 0,7 4-38 16,0 0-154-16,7 0-190 0,6 0 0 0,-6 0 0 15,13 4 0-15,-1 0 0 0,1 0 0 16,6 2 0-16,-1 2 0 0,9-5 0 16,-9 5 0-16,8-1 0 0,7-2 0 0,-8-2 0 15,7 1 0-15,-6-4 0 0,6 0-800 16,1 0-389-16,5-4-115 0,-6 1 3 0,1-5 63 15,5-4 148-15,2 1 275 0,-2 1 383 16</inkml:trace>
  <inkml:trace contextRef="#ctx0" brushRef="#br0" timeOffset="66866.581">28166 15242 332 0,'-8'11'905'0,"2"0"173"0,0-4 104 0,-1 5 64 15,7-8-140-15,-7 3-350 0,14-7-242 16,-7 4-119-16,7-8-59 0,-1-3-29 0,8-1-273 16,-2-7-34-16,1 1 0 0,7-9 0 15,0-2 0-15,-8-1 0 0,8-3 0 16,-1-5 0-16,-5 2 0 0,-1-2 0 0,7 2 0 16,-14-5 0-16,0 7 0 0,1-3 0 15,-7 4 0-15,0-1-9 0,-7 4-98 0,-5 1 32 16,5 3 26-16,-6 3 27 0,0 4 27 15,-1 1 24-15,2 3 23 0,5 3 25 0,-6 8 22 16,6 0-99-16,1 4 0 0,6 3 0 16,-6 5 0-16,6 2 0 0,6 5 0 15,-6 2 0-15,6 1 0 0,1 8 0 0,0 3 0 16,-1 4 0-16,7 3 0 0,1 4 0 16,-2 4 0-16,1 0 0 0,1-3 0 0,5 2 0 15,-6-3 0-15,7-4 0 0,-1-3 0 16,-5-8 0-16,5 2 0 0,-5-10 0 15,4-2-880-15,-4-8-415 0,-1-4-68 0,7-11 39 16,-8-2 95-16,8-13 193 0,-1-4 317 0</inkml:trace>
  <inkml:trace contextRef="#ctx0" brushRef="#br0" timeOffset="67283.539">28740 14904 326 0,'0'-29'880'0,"-6"-1"180"15,0 8 108-15,-8 0 81 0,8 7-147 0,-13 1-301 16,5 3-260-16,8 3-147 0,-14 4-85 15,13 4-58-15,-5 8-141 0,-2-1-110 0,1 7 0 16,7 1 0-16,-1 7 0 0,0-3 0 16,1 7 0-16,6 0 0 0,6-1 0 15,1 0 0-15,0 6 0 0,6-6 0 0,7 4 0 16,-8 1 0-16,15-4 0 0,-1 3 0 16,0-4 0-16,-1 2 0 0,2 2 0 0,-1-3 0 15,0 0 0-15,1-4 0 0,-8 4 0 16,-6-1 0-16,7-3 0 0,-13 0 0 0,5 4 0 15,-12-3 0-15,0-2 0 0,0-2 0 0,-6-2 0 16,0 3 0-16,-8-6 0 0,1 1 0 16,0-8 0-16,-6 1 0 0,5-5 0 0,-5-6 0 15,-1-1 0-15,7-7 0 0,-7-7 0 16,0-1 0-16,8-7 0 0,-1 0 0 16,0-3 0-16,6 0 0 0,1-1 0 0,6 1 0 15,-6 0 0-15,12-5 0 0,-6 2 0 16,6-2 0-16,1 0 0 0,6 2 0 0,0 3 0 15,-1-1 0-15,-4 5 0 0,4-2 0 16,-5 6 0-16,6-2 0 0,-6 4-167 16,-1 5-406-16,0-1-141 0,2 5-158 0,-2-1-167 15,0 0-66-15,-6 4 17 0,7 2 104 16,6-2 170-16,-6 3 227 0</inkml:trace>
  <inkml:trace contextRef="#ctx0" brushRef="#br0" timeOffset="67643.578">29021 14830 302 0,'8'0'792'0,"-8"0"194"0,0 0 131 16,0 0 85-16,0 0-149 0,0 0-202 0,-8 0-214 16,8 0-149-16,-6 0-87 0,0 4-55 15,6 0-330-15,-7 3-16 0,7 4 0 16,-7 1 0-16,7 6 0 0,-6 0 0 0,6 0 0 16,-7 8 0-16,7-1 0 0,0 6 0 15,7 1 0-15,-7 1 0 0,6 0 0 0,8 5 0 16,-8-2 0-16,8-2 0 0,-2-2 0 0,8-3 0 15,-7-2 0-15,7-6 0 0,-1-3 0 16,1-2 0-16,0-5 0 0,-1-4 0 16,1-4 0-16,0-3 0 0,-1-3 0 0,-6-8 0 15,0-4 0-15,0 1 0 0,0-9 0 0,-6 2 0 16,5-5 0-16,-4 0 0 0,-8 1 0 16,0-1 0-16,0-4 0 0,0 1 0 0,-8-4 0 15,2 3 0-15,-7-3 0 0,0 3 0 16,0-2 0-16,0 1 0 0,0 2 0 0,-6 4 0 15,5 3 0-15,1 3-344 0,0 4-104 16,6 1-86-16,-5 3-153 0,4 0-174 0,-4-1-165 16,5 6-50-16,1-5 37 0,6 3 129 15,-7-4 202-15,7 6 227 0</inkml:trace>
  <inkml:trace contextRef="#ctx0" brushRef="#br0" timeOffset="67942.292">29328 14481 625 0,'0'-4'1015'0,"0"1"156"0,-6-2 101 0,0 5 81 16,0-2-277-16,6 2-367 0,-8 0-221 15,8 2-120-15,-6 3-254 0,6 2-114 0,0 1 0 16,0 3 0-16,0-1 0 0,0 5 0 16,6 0 0-16,2 3 0 0,-8-3 0 15,12 0 0-15,-6 0 0 0,2-4 0 0,4-5 0 16,1 6 0-16,1-9 0 0,-2 1 0 15,2-8 0-15,5 1 0 0,-5-4 0 16,-2-1 0-16,8-6 0 0,-13-6 0 0,5 3 0 16,2-2 0-16,-8-3 0 0,-6 0 0 0,7 0 0 15,-14 4 0-15,1-5 0 0,0 8 0 16,-8 1-67-16,-5 3-817 0,-7 7-298 16,-1 0-102-16,1 8 8 0,-7 4 64 0,-5 3 146 15,-2 3 275-15,-6 5 370 0</inkml:trace>
  <inkml:trace contextRef="#ctx0" brushRef="#br0" timeOffset="69900.751">18927 16397 353 0,'-7'-22'771'15,"1"0"175"-15,-1-4 117 0,-5-3 77 16,-8-1-223-16,0-3-218 0,1 0-193 0,-8-3-141 16,-5-5-89-16,-8 5-59 0,1-6-46 15,-14 5-38-15,8 1-25 0,-14 3-28 0,-6 0-24 16,0 3-14-16,-1 4-10 0,-6 8-4 0,0 7-13 15,1 8-6-15,5 10-3 0,0 12-4 16,8 6-2-16,12 12 0 0,1 7-1 0,11 11-3 16,9 4-3-16,5 7-1 0,20 12 5 15,12 2 8-15,8 12 11 0,19 4 12 0,14-1 18 16,6-3 21-16,6-7 16 0,0-12-49 16,1-7-34-16,6-10 0 0,-7-12 0 0,1-4 0 15,-7-10 0-15,6 0 0 0,-13-8 0 0,0-1 0 16,-12 2 0-16,-1-4 0 0,-13-1 0 15,-7 0 0-15,-5 4 0 0,-14-3 0 0,-14 2 0 16,2 2 0-16,-15-5 0 0,1 4 0 16,-13-7 0-16,0 4 0 0,-7-9 0 0,1 1 0 15,-8-3 0-15,8-8 0 0,-8 0 0 0,0-4 0 16,14-3 0-16,-7-8 0 0,14 4 0 0,5-8 0 16,15 1 0-16,5-1 0 0,7-2 0 15,7-5 0-15,13 0 0 0,-1-3 0 16,13 0 0-16,8-1 0 0,5 1-31 0,2-2 5 15,-2 2 15-15,8 0 10 0,-2 7 8 0,-5 4-2 16,7 3 4-16,-14 7 14 0,0 5 2 16,-6 6-25-16,-1 2 0 0,1 9 0 0,-13-3 0 15,0 7 0-15,-1 0 0 0,-6 5 0 0,0-5 0 16,7 4 0-16,-14 1 0 0,7-1 0 16,1-4 0-16,-8 1 0 0,8-1 0 15,-2-4 0-15,1 1 0 0,7-4 0 0,-7-3 0 16,7-1 0-16,0-3 0 0,-8-4 0 15,8 0 0-15,-1-8 0 0,1 1 0 0,-7-5 0 16,7 2 0-16,-8-9 0 0,2 4 0 16,-8-3 0-16,1-4 0 0,0 4 0 0,-1-4 0 15,-6 0 0-15,-6-1 0 0,6 5 0 0,-7-1 0 16,0 1 0-16,-5 4 0 0,4 2 0 16,2 6 0-16,0-2 0 0,-1 8 0 0,1 0 0 15,6 8 0-15,-7-2 0 0,7 6 0 16,0 6 0-16,7-4 0 0,-7 9 0 0,13-1 0 15,-7-1 0-15,8 2 0 0,5-1 0 16,-6 0 0-16,6 1 0 0,8-9 0 0,-7 4 0 16,6-7 0-16,-7 0 0 0,1-7 0 0,6 0 0 15,-6-4 0-15,-1-4 0 0,1-7 0 16,-7 0 0-16,0-4 0 0,-6 0 0 0,-1 1 0 16,0-5 0-16,-6 1 0 0,0 4 0 15,-6-6 0-15,0 3 0 0,-1 5 0 0,-6-2 0 16,6 3 0-16,1 7 0 0,0-4 0 0,-1 8 0 15,7 5 0-15,-7 6 0 0,7-1 0 16,0 9 0-16,7-1 0 0,0 8 0 16,-1 0 0-16,0 7 0 0,7 0 0 0,1 4 0 15,-2 3 0-15,8 5 0 0,0-2 0 0,-1 1 0 16,-5 4 0-16,5-3 0 0,-5 2 0 0,-2-2 0 16,2-5 0-16,-8-3 0 0,1 0 0 0,-1-8 0 15,-6-3 0-15,-6-4 0 16,-1-1 0-16,1-6 0 0,-8-4 0 0,-6 0 0 0,1-6 0 15,-1-2 0-15,1-6 0 0,-7-2 0 0,6-6 0 16,-6 0 0-16,7-7-272 0,-7-4-192 16,-1-4-188-16,7 0-185 0,1-7-191 0,-1-3-89 15,14-1 10-15,0 0 102 0,6-3 182 0,6-1 219 16</inkml:trace>
  <inkml:trace contextRef="#ctx0" brushRef="#br0" timeOffset="70651.401">19548 16920 22 0,'7'-26'742'0,"-1"3"255"0,0 9 178 0,-6-2 127 16,-6 6-1-16,6 2-217 0,0 1-299 0,0 3-211 16,0 4-365-16,0 4-209 0,6 0 0 15,2 7 0-15,-2-1 0 0,0 6 0 16,7 6 0-16,1-1 0 0,6 2 0 0,-8 6 0 16,8 1 0-16,-1 3 0 0,1-3 0 15,-1 3 0-15,1-4 0 0,-6-4 0 0,5-2 0 16,1-1 0-16,-1-4 0 0,-6-7 0 0,0 0 0 15,1-7 0-15,-2-1 0 0,-5-6 0 0,0-4 0 16,-7-4 0-16,0-8 0 0,0 1 0 0,-7-4 0 16,7-7 0-16,-7-2 0 0,-5-1 0 15,4-9 0-15,-4 4 0 0,5-3 0 0,-6 0 0 16,6 3 0-16,1 3 0 0,6 5 0 16,0 3 0-16,0 8 0 0,6 4 0 0,1 6 0 15,0 1 0-15,6 11 0 0,-7-1 0 16,14 5 0-16,0 2 0 0,-1 6-239 0,1-5-77 15,6 7-43-15,7-4-99 0,-7 1-129 0,13 0-115 16,-6 0-85-16,-1-5-43 0,1-2 18 16,6-1 102-16,-7-3 167 0,-5-4 193 15,5 0 195-15,-12 0 182 0,-7-4 173 0,7 0 146 16,-14 1 143-16,1-1 132 0,-7-3 84 0,-7 3 10 16,1-3-42-16,0 2-82 0,-8-1-114 15,1 2-126-15,1 0-109 0,-8-3-62 0,0 3-38 16,1 0-22-16,-1 4-16 0,0 0-6 15,1 0 0-15,-7 4 7 0,6 3 8 0,1 5 7 16,-1 3 8-16,7 3 10 0,-1 0-73 0,8 4-65 16,-8 4 0-16,14 0 0 0,-6 0 0 15,12 3 0-15,2-3 0 0,-2-1 0 16,7 1 0-16,0-3 0 0,6-1 0 0,1-4 0 16,0-4 0-16,6-3 0 0,-6-7 0 0,6 0 0 15,-6-4 0-15,-1-4 0 0,7-3 0 16,-12-4 0-16,5-4 0 0,-6 1 0 0,0-5 0 15,0 1 0-15,-6-4 0 0,-1 3 0 0,-6-3 0 16,0 0 0-16,0 0 0 0,-6 3 0 16,6 1 0-16,-7-1 0 0,0 5 0 0,1 3 0 15,0-1 0-15,-1 6 0 0,0 1 0 16,7 5 0-16,-6 0 0 0,6 5 0 0,0 1 0 16,0 6 0-16,0-1 0 0,0 3 0 15,6 1 0-15,-6 1 0 0,7 2 0 0,6 0 0 16,-7 0 0-16,1 1 0 0,6-1 0 0,0-3 0 15,1 3 0-15,-2-3 0 0,8-4 0 16,-7 0 0-16,1-3 0 0,-2-1 0 0,1 0-271 16,-6-3-573-16,6-1-307 0,-7 1-110 15,0-4 1-15,2-4 61 0,-2 1 165 0,0-5 266 16</inkml:trace>
  <inkml:trace contextRef="#ctx0" brushRef="#br0" timeOffset="71087.782">21026 17174 600 0,'-6'3'1090'16,"-2"0"200"-16,-4 1 125 0,-2 0 100 0,1 0-217 16,7-1-419-16,0 1-775 0,-2-4-104 15,2 4 0-15,6-4 0 0,0-4 0 0,6 4 0 16,2-4 0-16,4 1 0 0,1-5 0 0,1 4 0 16,-8-2 0-16,8 1-157 0,-2-2-734 15,-5 3-282-15,-1-3-105 0,1 0 11 16,0 0 72-16,-1-1 169 0,-6 1 260 0,0-4 342 15</inkml:trace>
  <inkml:trace contextRef="#ctx0" brushRef="#br0" timeOffset="71232.385">21026 17034 206 0,'-6'-8'835'0,"-8"0"199"0,1 1 124 15,-7 0 83-15,8 0-97 0,-2-1-313 0,1 1-298 16,7-1-183-16,-8-3-116 0,8 0-79 16,6 1-58-16,0-1-44 0,0-4-50 15,6 4-61-15,-6 0-70 0,14 0-96 0,-8 3-159 16,1 1-233-16,-1-1-264 0,0 1-185 15,2 4-60-15,4-1 26 0,-5-1 123 0,-1 3 216 16,8-2 278-16</inkml:trace>
  <inkml:trace contextRef="#ctx0" brushRef="#br0" timeOffset="71906.267">21948 16846 449 0,'-8'0'655'0,"8"-7"146"16,-6 3 142-16,6-4-13 0,-6 1-133 15,-1-4-128-15,1 0-123 0,-1 0-115 16,-6-3-114-16,7 3-78 0,-8-1-53 0,-5 1-37 16,6 0-29-16,-6 4-24 0,-1 0-22 0,0 7-19 15,-7 0-14-15,8 7-12 0,-7 0-8 16,6 8 0-16,-5 4 3 0,11 6 10 0,-6 0 12 15,8 4 15-15,5 5 18 0,1-1 16 16,12 4 18-16,1 4 14 0,5-5-84 0,8 1-43 16,6-4 0-16,1 4 0 0,5-8 0 15,7-7 0-15,0 1 0 0,1-9 0 0,-1-7 0 16,0-3 0-16,0-8 0 0,-5-6 0 0,-2-5 0 16,1-4 0-16,-7-3 0 0,-7-4 0 15,1-3 0-15,-7-4 0 0,-7-3 0 16,2 2 0-16,-16-3 0 0,8 5 0 0,-12-2 0 15,5 5 0-15,-13 2 0 0,8 2 0 16,-8 3 0-16,0 4-50 0,1 4-267 0,-1-2-67 16,1 9-137-16,-1 4-177 0,0-2-237 0,7 5-138 15,7 0-31-15,-2 5 44 0,2-2 146 0,6 4 210 16,0-3 282-16</inkml:trace>
  <inkml:trace contextRef="#ctx0" brushRef="#br0" timeOffset="72732.603">22425 16677 258 0,'-7'3'814'0,"7"1"162"0,-6-4 96 16,0 0 60-16,-2 0-147 0,2 0-308 16,6-4-250-16,-6 1-136 0,6-1-70 0,0 4-39 15,-7-4-25-15,7 0-17 0,0 4-10 16,0 0 0-16,0 0 6 0,0 0 4 0,0 4-2 15,0 4-3-15,0-5-85 0,0 1-50 16,0 3 0-16,0-4 0 0,0 2 0 0,0-2 0 16,0-3 0-16,0 4 0 0,0-4 0 0,0 0 0 15,-7-4 0-15,7 1 0 0,0-2 0 16,-6 2 0-16,6-4 0 0,-7 3 0 0,7-3 0 16,-6-1 0-16,6 5 0 0,0-1 0 15,-6-3 0-15,6 7 0 0,0-3 0 0,0-1 0 16,0 0 0-16,0 4 0 0,0 0 0 15,0-4 0-15,0 4 0 0,0 0 0 0,0 0 0 16,0 0 0-16,0 0 0 0,0 0 0 0,0 0 0 16,-8 0 0-16,8 0 0 0,0 4 0 15,0-4 0-15,0 0 0 0,0 4 0 16,0-4 0-16,0 4 0 0,0-4 0 0,0 3 0 16,0-3 0-16,-6 3 0 0,6-3 0 15,0 0 0-15,0 4 0 0,0-4 0 0,0 0 0 16,0 0 0-16,0 4 0 0,0-4 0 15,0 0 0-15,0 0 0 0,0-4 0 0,0 4 0 16,0 0 0-16,6 0 0 0,-6 0 0 0,0-4 0 16,0 4 0-16,0 0 0 0,0 0 0 0,0 0 0 15,0 0 0-15,0 0 0 0,0 0 0 16,0 0 0-16,0 4 0 0,0 3 0 0,0 1 0 16,8 7 0-16,-8-1 0 0,0 5 0 15,6 6 0-15,0 5 0 0,1 3 0 0,-1 4 0 16,8 3 0-16,-2 0 0 0,2 2 0 15,-1 1 0-15,0-2 0 0,0-4 0 0,0 0 0 16,0-8 0-16,0 0 0 0,0-7 0 16,-6-4 0-16,-1-2 0 0,8-5 0 0,-14-8 0 15,6-3 0-15,-6-7 0 0,0-4 0 16,0-8 0-16,-6 1-19 0,-2-1-70 0,2-6 23 16,0-1 22-16,-8 0 16 0,1-7 11 0,1 4 4 15,-8-8 2-15,7 4 1 0,0-4 0 16,-6 0 0-16,5 0-1 0,1 0 1 15,6 5 2-15,1-2-2 0,6 5 2 0,0 0 0 16,0 3 2-16,6 1 0 0,1 2 1 0,6 1 3 16,-7 4 2-16,8 6 1 0,-8-2 3 15,7 6 1-15,7 1 0 0,-7 3 2 0,0 4-1 16,0 0 0-16,7 4 0 0,0 3 0 16,-1 1-13-16,1 3-29 0,-1 4-35 0,7-1-48 15,-6 4-52-15,0 1-72 0,-1 7-110 16,1-4-157-16,-7 4-192 0,0 0-237 0,-6 3-102 15,-1 0-11-15,0-3 78 0,2 4 161 0,-8-5 216 16</inkml:trace>
  <inkml:trace contextRef="#ctx0" brushRef="#br0" timeOffset="72938.053">22516 16989 707 0,'-26'0'1030'15,"0"0"158"-15,7 0 109 0,-8-3 88 0,15 3-328 16,-8 0-339-16,13-4-203 0,0 4-221 15,1-3-294-15,12-2 0 0,1 2 0 0,6 0 0 16,1-2 0-16,5 2 0 0,7-1 0 16,0 0 0-16,7 1 0 0,-1-1 0 0,7 4 0 15,0-3 0-15,1-2 0 0,-1 5 0 16,0-3-118-16,1 3-537 0,-1 0-209 0,-6-3-246 16,6 3-76-16,-7 0 2 0,1 0 69 15,0-5 161-15,-7-1 264 0</inkml:trace>
  <inkml:trace contextRef="#ctx0" brushRef="#br0" timeOffset="73481.156">23131 16607 393 0,'-20'0'937'0,"7"-4"174"0,0 8 104 16,0-4 72-16,0 7-157 0,0 0-378 0,6 0-254 15,1 5-132-15,0 2-60 0,6 1-110 16,0 7-196-16,6 1 0 0,-6 2 0 0,6 9 0 15,1-2 0-15,0 4 0 0,-1 2 0 16,0-1 0-16,1-1 0 0,-7 1 0 0,6-4 0 16,1-3 0-16,-7-4 0 0,7-4 0 0,-7-4 0 15,0-7 0-15,0 0 0 0,0-11 0 16,0 0 0-16,0-8 0 0,-7-2 0 0,0-5 0 16,1-3 0-16,-1-5 0 0,1-2 0 15,-7-1 0-15,6-7 0 0,-5 0 0 0,-2-4 0 16,8 0 0-16,-1-3 0 0,-6 3 0 0,6 1 0 15,7 2 0-15,-6 5 0 0,6-1 0 16,0 9 0-16,0 1 0 0,6 6 0 16,-6 7 0-16,7-1 0 0,0 8 0 0,6 8 0 15,-1-1 0-15,2 7 0 0,-1 6 0 0,6 1 0 16,1 4 0-16,-1 6 0 0,8 1 0 16,-7 2 0-16,6 2 0 0,7-3 0 0,-8 1 0 15,1-2 0-15,1-2 0 0,-1 0 0 0,6-8 0 16,-12-4 0-16,7 1 0 0,-8-9 0 15,1 1 0-15,-8-3 0 0,2-8 0 0,-1 0 0 16,-7-8 0-16,1-3 0 0,0 1 0 0,-7-9 0 16,0 1 0-16,0-4 0 0,-7-4 0 0,0 0 0 15,1-3 0-15,-7-1 0 0,-1 1 0 0,2-5 0 16,-2 5 0-16,1 0 0 0,1 3 0 16,4 4 0-16,-4 0 0 0,5 7 0 15,0-3 0-15,1 7 0 0,-1-1 0 0,7 9-460 16,0-5-317-16,0 8-182 0,0 0-166 0,7 0-42 15,-1 0 30-15,8 0 114 0,-2 0 202 16,2 0 264-16</inkml:trace>
  <inkml:trace contextRef="#ctx0" brushRef="#br0" timeOffset="74081.08">23660 16500 769 0,'-6'4'1057'0,"-1"3"147"16,-6-3 99-16,6 3 71 0,-5 4-366 0,6-4-350 15,6 4-212-15,-8 5-115 0,8 2-290 0,0 0-41 16,0 0 0-16,8 9 0 0,-8 2 0 16,6 0 0-16,0 8 0 0,0-1 0 0,1 1 0 15,0 4 0-15,-1-1 0 0,1-3 0 16,-1-3 0-16,0-2 0 0,2-6 0 0,-2-4 0 16,0-4 0-16,1-6 0 0,0-1 0 15,-7-8 0-15,6-6 0 0,-6-5 0 0,0-7 0 16,0 1 0-16,-6-9 0 0,6-2 0 0,-7-5 0 15,0 1 0-15,1-4 0 0,-8 0 0 16,8-5 0-16,-7 2 0 0,7-1 0 0,-8 0 0 16,8 5 0-16,0 2 0 0,6 5 0 15,-6 2 0-15,6 5 0 0,0 3 0 0,0 8 0 16,6-1 0-16,-6 8 0 0,6 5 0 16,0 2 0-16,8 0 0 0,-1 8 0 15,-1-1 0-15,2 5 0 0,6-1 0 0,-1 1 0 16,7 3 0-16,-6-4 0 0,7 1 0 15,-2-1 0-15,1-4 0 0,1-3 0 0,-7 1 0 16,6-5 0-16,-7-3 0 0,1-1 0 0,-8-3 0 16,8 0 0-16,-7-7 0 0,-6 0 0 0,6-5 0 15,-7-2 0-15,1-1 0 0,0-4 0 16,-7 2 0-16,0-3 0 0,0-1 0 16,0-1 0-16,-7-1 0 0,0 2 0 0,1-1 0 15,0 0 0-15,-8 3 0 0,8 8 0 0,-1 0 0 16,1 4 0-16,-1 7 0 0,7 0 0 15,0 7 0-15,0 1 0 0,0 6 0 0,7 1 0 16,-1-1 0-16,1 9 0 0,6-2 0 16,0 2 0-16,0 6 0 0,7-4 0 0,-8 6 0 15,8 1 0-15,7-2 0 0,-7 3 0 0,-8-7 0 16,8 3 0-16,-1-7 0 0,1 1 0 0,-7-6 0 16,0-2 0-16,-6 1-18 0,5-5-1181 15,-12-4-166-15,8-4-13 0,-8 1 67 0,6-8 133 16,-6 1 233-16,6-4 352 0</inkml:trace>
  <inkml:trace contextRef="#ctx0" brushRef="#br0" timeOffset="74866.943">25439 16699 41 0,'-7'-5'768'0,"-6"2"222"0,6 0 138 0,-5-1 100 16,-2 0-7-16,1-3-284 0,7 3-279 16,-8-3-165-16,8-1-91 0,0 5-77 0,-1-4-325 15,0 3 0-15,1 0 0 0,6 4 0 0,0-3 0 16,-6 6 0-16,12 1 0 0,-6 4 0 16,13 2 0-16,-6 12 0 0,5 0 0 0,2 12 0 15,-1-2 0-15,0 5 0 0,0-1 0 16,0 2 0-16,0-1 0 0,0-8 0 0,-7 0 0 15,2-6 0-15,4-2 0 0,-5-5 0 0,-1-9 0 16,1 0 0-16,0-10 0 0,-7-5 0 16,6-3 0-16,-6-7 0 0,0-4-11 15,-6-4-140-15,6-3 19 0,0-2 19 0,0-1 14 16,-7-5 10-16,7 0 8 0,-7-3 9 0,7 3 9 16,0 4 14-16,0 0 20 0,0 7 21 15,7 8 20-15,-7 3 18 0,7 4 18 0,-1 8 12 16,0 3 8-16,2 7 7 0,-2 4 1 15,7 7 1-15,7 4 2 0,-8 4-2 0,8 3-2 16,6 5-5-16,1-2-3 0,-2 5-7 16,9 0-37-16,-2-4-23 0,1 0 0 0,6-4 0 15,0-3 0-15,-6-7 0 0,5-1 0 0,-4-3 0 16,-1-8 0-16,-1 0 0 0,-5-7 0 16,-2-7 0-16,1 0 0 0,-6-8 0 0,-7-3 0 15,1-4 0-15,-2-1 0 0,-5-3 0 16,-7 1 0-16,0 0 0 0,-7-2 0 0,1 2 0 15,-7 0 0-15,-7 2 0 0,-6-2 0 16,0 2 0-16,-7 1 0 0,0 4 0 0,1 0 0 16,-1 2 0-16,7 9 0 0,-7 3 0 15,13 4 0-15,-5 4 0 0,11 8 0 0,2-1 0 16,-2 7 0-16,8 0 0 0,-1 4 0 0,14 1 0 16,-1 2 0-16,8 4 0 0,-2-3 0 15,8 4 0-15,7-1 0 0,-2-4 0 16,1 6-42-16,7-9-168 0,-7-1-125 0,7-2-214 15,-7-4-260-15,7-4-258 0,-13-4-98 0,6-4 0 16,-7-6 80-16,1-4 192 0,-7-8 265 16</inkml:trace>
  <inkml:trace contextRef="#ctx0" brushRef="#br0" timeOffset="75098.327">25982 16578 769 0,'-20'-15'1019'16,"7"0"149"-16,-1 3 102 0,2 2 45 0,4 3-311 15,2-5-308-15,6 5-174 0,0-3-97 0,6-2-422 16,2 1-3-16,-2 0 0 0,7 0 0 16,7 0 0-16,-8 4 0 0,8-4 0 0,-7 3 0 15,7 5 0-15,0 3 0 0,-1 0 0 16,1 6 0-16,0 2 0 0,-7 7 0 0,7 4 0 16,-8 2 0-16,2 5 0 0,-1 4 0 15,-1 3 0-15,-5 0-423 0,6-1-423 0,-7 2-219 16,1-2-127-16,-7-1-10 0,7-6 53 15,-1 1 151-15,-6-4 225 0,0-4 299 0</inkml:trace>
  <inkml:trace contextRef="#ctx0" brushRef="#br0" timeOffset="75290.809">26236 16820 402 0,'-6'0'941'16,"6"-8"215"-16,-7 5 152 0,7-4 110 0,-7-1-153 16,7 5-305-16,0-5-247 0,7 1-685 0,0 4-28 15,-1 3 0-15,1-5 0 0,6 10 0 16,-6-2 0-16,12 4 0 0,-6 4 0 0,0 0 0 15,1 4 0-15,-2 0 0 0,2 3 0 0,-1 0 0 16,-1 0 0-16,2 1 0 0,-1-1 0 16,0 1 0-16,0-8 0 0,-7 4 0 0,2-4-579 15,-2-7-393-15,-6-1-193 0,0-3-62 16,0-3 24-16,0-9 95 0,-6-2 180 0,6-4 257 16</inkml:trace>
  <inkml:trace contextRef="#ctx0" brushRef="#br0" timeOffset="75438.894">26381 16636 365 0,'-8'-37'841'0,"2"5"188"15,6 1 126-15,-6 6 85 0,-1-1-210 16,7 8-237-16,-6 4-250 0,6-1-159 0,0 4-102 16,6 3-73-16,-6 5-56 0,7 3-44 15,-1 3-51-15,-6 5-58 0,6-1-40 0,2 8-112 16,-2 3-108-16,0 0-186 0,-6 4-297 16,0 1-305-16,7 2-119 0,-7 5-22 0,0-5 49 15,0 5 155-15,0-1 287 0</inkml:trace>
  <inkml:trace contextRef="#ctx0" brushRef="#br0" timeOffset="75622.404">26184 17317 703 0,'-26'18'1093'0,"7"0"159"0,-1-2 87 0,0-6 42 15,7 1-336-15,0-3-441 0,6-5-290 16,7 1-194-16,0-8-145 0,7 1-122 0,0-1-166 15,5-3-257-15,-5-5-383 0,13-2-178 0,-7-1-55 16,6 1 20-16,1-1 111 0,-1-4 230 16,-5-3 380-16</inkml:trace>
  <inkml:trace contextRef="#ctx0" brushRef="#br0" timeOffset="76878.295">27126 16184 288 0,'-14'-4'678'0,"8"1"126"16,-1-1 92-16,1 0 92 0,6 1-183 15,6-1-183-15,-6 4-133 0,13 4-85 0,-6-1-51 16,6 5-55-16,7 2-42 0,-7 9-30 0,7-1-28 15,-1 11-26-15,1 2-29 0,6 5-31 16,-7 0-24-16,7 9-19 0,-6-1-17 0,0 4-12 16,-1-5-8-16,-5 6-7 0,5-1-24 0,-6-4-30 15,0 0-32-15,-7-3-41 0,8-5-42 16,-8-3-44-16,1-7-29 0,-7 0-31 0,0-9-37 16,0-1-38-16,0-6-20 0,-7-2-4 15,1-5 16-15,-8-6 41 0,2 0 72 0,-2-5 96 16,-5-7 103-16,-1 1 111 0,1-5 96 15,-7-3 69-15,0 0 40 0,6 0 18 0,-7-4-3 16,8 5-32-16,-1 2-46 0,8-3-34 16,-2 3-27-16,8 1-27 0,6 3-25 0,0-3-22 15,0 3-17-15,12 4-19 0,2-4-14 0,6 4-13 16,-1 4-12-16,7 0-11 0,7 3-21 16,-1 1-31-16,1-2-34 0,6 5-30 0,1 0-25 15,-7 0-15-15,6 0-4 0,-7 5 10 16,1-5 18-16,-7 3 21 0,0 1 19 0,-6-4 15 15,-7 3 18-15,0-3 18 0,0 4 26 16,0-4 27-16,-7 0 28 0,2 0 35 0,-8 0 38 16,6 0 47-16,-6-4 38 0,6 4 33 15,-6 0 26-15,0 4 11 0,0-4-100 0,0 4-181 16,7 7 0-16,-7-1 0 0,0 6 0 16,7 2 0-16,-7 4 0 0,6 4 0 0,1 6 0 15,-1 2 0-15,0-1 0 0,8 4 0 0,-8-4 0 16,7-1 0-16,7-1 0 0,-6-2 0 0,5-3 0 15,1-8 0-15,-1 0 0 16,0-3 0-16,1-4 0 0,-1-7 0 0,1-1 0 0,0-6 0 16,-1-8 0-16,-5-1 0 0,-1-2 0 0,-1-4 0 15,2-5 0-15,-1 1 0 0,-6-4 0 16,-1-3 0-16,-6 3 0 0,0 1 0 0,0-1 0 16,-6 0 0-16,-1 0 0 0,0 4 0 0,-5-3 0 15,-2 3 0-15,-5 3 0 0,12 1 0 16,-12 4 0-16,12 2 0 0,-6 4 0 15,6 1 0-15,-5 3 0 0,4 4 0 0,8 0 0 16,-6 4 0-16,0 3 0 0,6 5 0 16,0-1 0-16,0 3 0 0,6 1 0 0,0 4 0 15,2 3 0-15,4 0 0 0,-5 0 0 0,13 0 0 16,-8 0 0-16,2 0 0 0,5-3 0 16,-5-5 0-16,5 1 0 0,1-5 0 0,-8-2-196 15,8 0-247-15,-7-8-41 0,7-5-20 0,-6 2-4 16,4-8 33-16,-4-4 46 0,5 1 68 15,-5-4 85-15,-2-5 80 0,-5 5 72 16,6-4 63-16,-6-4 64 0,-7 4 61 0,0 0 81 16,0 0 103-16,0 3 97 0,-7 2 54 0,1 2 23 15,-1 3 13-15,7 5-23 0,-7 3-49 16,7 4-46-16,-6 0-32 0,6 7-20 0,0 1-11 16,0 7-154-16,6-1-100 0,-6 5 0 15,7 7 0-15,0 0 0 0,6 6 0 0,-1 2 0 16,2 10 0-16,-1 0 0 0,7 3 0 15,-1 6 0-15,1 2 0 0,-7 0 0 0,6 0 0 16,1 4 0-16,-1-8 0 0,-5 4 0 16,6-7 0-16,-8 0 0 0,1-7 0 0,1-5 0 0,-2-3 0 15,-5-11 0-15,0-3 0 0,-1-8 0 16,-6-8-150-16,-6-3-88 0,6-7 64 0,-7-4 56 16,-6-8 45-16,0-2 30 0,0-6 17 0,0-2 12 15,-7-4 8-15,0-7 5 0,-5-5 6 16,5-6 11-16,0 4 9 0,1-9 7 0,5 1 4 15,2 0 4-15,-2-1 2 0,8 1 1 16,6 0 6-16,-7 4 9 0,7 3 12 0,7 4 13 16,-7 4 23-16,6 3 13 0,8 3 0 15,-2 8-119-15,2 1 0 0,-1 7 0 0,7 3 0 16,-1 4 0-16,1 3 0 0,0 8 0 16,6 4 0-16,-7 4 0 0,7 2 0 0,-6 5 0 15,-1 4 0-15,1 2 0 0,0 5 0 0,-7 0 0 16,-1 4 0-16,2 3 0 15,-1-3 0-15,-7 2-353 0,1 2-173 0,-7-5-220 16,0 0-293-16,0-3-123 0,0 0-17 0,-13-7 55 16,6 2 159-16,-5-10 239 0</inkml:trace>
  <inkml:trace contextRef="#ctx0" brushRef="#br0" timeOffset="77111.677">27950 16500 667 0,'-27'-29'1032'0,"7"0"152"16,8 3 96-16,-2 0 79 0,8 4-281 0,0-4-340 16,12 8-187-16,0-1-249 0,1 1-302 15,0 3 0-15,5 7 0 0,1 2 0 0,7 1 0 16,-6 5 0-16,-2 5 0 0,1-2 0 16,1 8 0-16,-2 1 0 0,2 2 0 0,-8 4 0 15,1 1 0-15,-7-1 0 0,6-3 0 16,-6 3 0-16,0 1-837 0,-6-2-332 0,-1-1-117 15,1-5 12-15,-8-1 69 0,8-2 151 16,-14-1 238-16,7-7 339 0</inkml:trace>
  <inkml:trace contextRef="#ctx0" brushRef="#br0" timeOffset="77363.988">27792 16276 95 0,'-13'-18'798'16,"1"-1"201"-16,-2 4 112 0,8 1 61 15,-7 3-67-15,6-1-345 0,0 2-325 0,1-1-196 16,0 0-117-16,6-1-88 0,0 1-79 15,6 0-119-15,-6-4-165 0,6-2-215 0,1-2-213 16,0 1-196-16,-1-8-73 0,1 4 38 16,-1-8 122-16,-6 4 193 0,6-3 266 0,-6-1 416 15,8 4 332-15,-8 1 325 0,0 2 257 0,0 6 180 16,-8 2 69-16,8 0-104 0,-6 4-144 16,0 3-213-16,-1 1-192 0,1 3-145 0,-1 4-111 15,0 8-263-15,1 0 0 0,0 6 0 16,-2 4 0-16,2 5-210 0,6 6-412 0,-6 0-420 15,6 9-208-15,0-6-53 0,0 5 44 16,6-4 131-16,-6 1 262 0,14-2 407 0</inkml:trace>
  <inkml:trace contextRef="#ctx0" brushRef="#br0" timeOffset="77803.324">29414 16276 57 0,'6'-12'767'0,"-6"-2"212"0,0 3 125 0,0 4 77 15,-6-4-32-15,-1 0-281 0,1 3-276 16,-1 1-155-16,7 3-72 0,-7 0-45 16,1 1-39-16,6 3-190 0,-6 3-91 0,6 9 0 15,-7 2 0-15,7 8 0 0,-7 4 0 0,14 11 0 16,-7 3 0-16,7 4 0 0,5 8 0 15,2 4 0-15,-1 5 0 0,7 5 0 0,6 1 0 16,-1-1 0-16,2 4 0 0,-1-7 0 0,7-1 0 16,-7-3 0-16,13-11 0 0,-13-5 0 15,13-9 0-15,-6-5-239 0,-7-7-328 0,7-10-217 16,-7-5-283-16,7-11-103 0,-7-3-12 16,0-7 57-16,0-9 148 0,-7 1 252 15</inkml:trace>
  <inkml:trace contextRef="#ctx0" brushRef="#br0" timeOffset="78530.893">30172 16092 268 0,'-19'-8'586'0,"6"-3"106"16,-1-4 89-16,2 4 65 0,5 1-153 16,0-1-121-16,1 3-89 0,6 5-68 0,-7-2-58 15,14 5-61-15,-7 5-64 0,0 6-48 16,13 4-32-16,-6 2-19 0,-1 9-16 0,7 8-13 16,0 3-14-16,0 3-12 0,0 4-16 0,0 4-9 15,7 3-10-15,-7 1-9 0,0 0-7 0,0-1-5 16,0 4 1-16,-6-7-5 0,6 0-9 15,-7-4-17-15,8-1-26 0,-8-6-33 0,0-3-39 16,1-5-44-16,0-7-51 0,-7 0-52 16,0-8-50-16,0-3-41 0,-7-3-29 0,0-4-9 15,-5-8 20-15,-2 1 46 0,1-8 63 0,0 0 70 16,-6-8 73-16,5 1 80 0,-5-5 80 0,-1-2 94 16,0 0 113-16,1-2 86 0,6 2 50 15,-6-2 18-15,5 6-11 0,8-1-48 0,-7 4-78 16,13-1-65-16,-6 1-42 0,12 3-32 0,-6 1-22 15,13-2-22-15,-7 9-20 0,8-1-14 16,5 2-14-16,1 2-10 0,6 8-11 0,6-4-3 16,1 6-5-16,0-2-2 0,6 4-2 0,7 3-1 15,-1-3-4-15,1-2-5 0,7 6-8 0,-8-5-8 16,2 0-8-16,-8 1-9 0,6-1-3 0,-12 0-1 16,-1-3 2-16,-6-1 7 0,1 2 7 15,-7-2 8-15,-8 1 7 0,2-4 4 0,-8 4 4 16,-6-4 1-16,0 0 2 0,0-4 0 15,-6 4-2-15,-1-4-1 0,-6 1 1 0,-1-2 1 16,2 2 0-16,-8-5 2 0,1 5 4 0,-1-1 8 16,1 1 8-16,-1 3 10 0,-6 0 12 15,6 3 7-15,1 4 5 0,5 1 2 0,-5 3 0 0,5 4 2 16,2-1-1-16,5 5 4 0,0-1 5 16,1 1 4-16,6 3 2 0,0 0-6 0,6 0-57 15,1 0-15-15,6-4 0 0,1 1 0 16,-2-1 0-16,8-3 0 0,-7 0 0 0,7-4 0 15,5-4 0-15,-5-3 0 0,0-4 0 0,-1-4-142 16,1 0-77-16,0-7-61 0,-7 0-71 16,-1-4-101-16,2 1-123 0,-1-4-136 0,-13-1-140 15,7 1-126-15,-1-5-7 0,-6 6 79 0,0-6 139 16,-6 5 174-16</inkml:trace>
  <inkml:trace contextRef="#ctx0" brushRef="#br0" timeOffset="78766.789">30688 16474 50 0,'-19'-18'627'0,"6"4"230"15,0-1 152-15,0 4 102 0,6 3-61 16,-6 1-171-16,7-1-185 0,0 5-175 0,-2-5-103 16,2 5-57-16,0-1-36 0,6 1-28 0,0-1-293 15,6-3-2-15,-6-1 0 0,6 0 0 16,2 1 0-16,-2 0 0 0,0 0 0 0,7-1 0 16,-6-3 0-16,0 4 0 0,-1-1 0 0,7 5 0 15,-6-5 0-15,-1 8 0 0,1-3 0 0,-1 3 0 16,8 0 0-16,-8 3 0 0,0 5 0 0,8 0-122 15,-8 2-169-15,1 1-21 0,5 4-61 16,-5-1-116-16,0 2-173 0,5 2-231 0,-5 0-137 16,0 1-38-16,6-1 52 0,-7 4 134 15,8 0 209-15</inkml:trace>
  <inkml:trace contextRef="#ctx0" brushRef="#br0" timeOffset="79637.081">31120 16665 28 0,'-13'0'632'0,"0"0"190"0,0 0 129 0,0-3 82 16,-1 3-66-16,2-4-227 0,5 0-212 0,1 1-150 16,-1-4-90-16,1 3-42 0,6-3-2 15,0 2-2-15,0-2-4 0,0 3-3 0,0 4-3 16,0 0 1-16,0 0-79 0,6 4-154 0,-6 0 0 15,0 7 0-15,0 1 0 0,0 2 0 16,0 1 0-16,0 2 0 0,0 6 0 0,0-1 0 16,0 1 0-16,0-2 0 0,0 5 0 0,0-4 0 15,7-3 0-15,-7-5 0 0,6 1 0 16,-6-5 0-16,7-2 0 0,-1-8 0 0,0 0 0 16,8-8 0-16,-8 2 0 0,1-9 0 0,-1-3 0 15,1-5 0-15,0 1 0 0,-1 0 0 16,0-4 0-16,1 0 0 0,-7 1 0 0,7 3-15 15,-1 0 5-15,-6 4 4 0,7-1 4 16,-7 4 4-16,0 4 6 0,0 4 4 0,0 3-1 16,0 1-11-16,6 6 0 0,-6 1 0 0,0 3 0 15,0 4 0-15,7 0 0 0,0 4 0 0,-1 3 0 16,0 1 0-16,1-1 0 0,6 1 0 0,0-1 0 16,1 4 0-16,-2-4 0 0,8 1 0 15,-7-1 0-15,7-3 0 0,-1 0 0 0,1-4 0 16,6 0 0-16,-6-4 0 0,-1-3 0 0,7-4 0 15,-6 0 0-15,-1-8 0 0,1 1 0 0,-7-5 0 16,1 2 0-16,-2-5 0 0,2-3 0 16,-8-1 0-16,1 2 0 0,-7-2 0 0,0 1 0 15,0 3 0-15,-7-4 0 0,-6 5 0 0,0-1 0 16,0 4-14-16,-7 0-33 0,0 4 3 16,1-1 8-16,-1 8 3 0,-6 0 7 0,7 3 5 15,-7 9 7-15,6-1 6 0,0 3 2 16,7 5 6-16,1-1 2 0,-2 1 5 0,8 3 6 15,6 0 5-15,0-4 10 0,0 4 5 0,12-4 8 16,-4 5 2-16,11-9-1 0,0 1-20 16,0-4-22-16,8-3 0 0,-1-5 0 0,7-3 0 15,-7-3 0-15,0-2 0 0,1-5 0 0,-1-1 0 16,-1 0 0-16,-5-5 0 0,-6-2 0 0,5 4-9 16,-6-4-18-16,-6 3 3 0,-1-4 4 15,-6 8 6-15,0-4 5 0,0 5 5 0,-6-1 4 16,-1 3 7-16,7 0 9 0,-7 5 6 0,7 0 1 15,-6 3 3-15,6 3-13 0,-7 0-13 0,7 5 0 16,0 4 0-16,7-1 0 0,-7 3 0 0,6 4 0 16,1 4 0-16,0 1 0 0,5 2 0 15,2 5 0-15,5 2 0 0,1 5 0 0,-7 5 0 16,7 1 0-16,6 1 0 0,-6 1 0 0,-7-1 0 16,7 0 0-16,-1 0 0 0,-6 0 0 0,-6-3 0 15,5-5 0-15,-12 1 0 0,7-4 0 16,-14-8 0-16,1 2 0 0,0-6 0 0,-8-5 0 15,1-1-203-15,-7-9-122 0,1 2-37 0,-7-5-87 16,0 1-138-16,-1-8-188 0,-5-3-204 16,-7 0-82-16,6-8 12 0,-7-4 104 0,1-2 173 0,-6-8 232 15</inkml:trace>
  <inkml:trace contextRef="#ctx0" brushRef="#br0" timeOffset="79841.533">30859 15871 142 0,'20'-48'825'0,"-8"11"190"0,8 0 107 16,-7 8 59-16,1 3-52 0,5 4-316 0,-6 4-273 15,0 4-135-15,0 2-60 0,7 9-21 0,-7-2-36 16,0 10-226-16,-1 2-62 0,2 8 0 0,-8 3 0 16,7 8 0-16,-13 7 0 0,7 0 0 15,-7 8 0-15,0 3-324 0,-7 3-475 0,1 5-330 16,-7-1-132-16,-1 4-13 0,2-2 57 0,-8-3 162 15,-6 2 305-15</inkml:trace>
  <inkml:trace contextRef="#ctx0" brushRef="#br0" timeOffset="80679.837">22347 18103 65 0,'-8'-7'578'0,"2"0"186"0,0 0 169 0,-1-1 114 16,1 5-76-16,6-5-156 0,-7 5-145 16,0-2-136-16,7-2-126 0,0 0-75 0,-6 3-50 15,6-7-39-15,6 4-40 0,-6-1-36 0,7-3-35 16,-7 5-92-16,7-2-41 0,6 1 0 0,-7 2 0 15,8 2 0-15,-8 0 0 0,7 6 0 16,0 0 0-16,0 5 0 0,1 4 0 0,-2 2 0 16,-5 8 0-16,-1-4 0 0,1 5 0 0,-7 2 0 15,0-2 0-15,0 2 0 0,0 5 0 16,-7-4 0-16,7 3 0 0,-6 0 0 16,-1 1 0-16,1-1 0 0,6-3 0 0,-6 0 0 15,-2 0 0-15,2-9 0 0,6 2 0 16,0-1 0-16,-6-3 0 0,6-4 0 0,6 0 0 15,-6-4 0-15,6 1 0 0,8-5 0 16,-1-3 0-16,0 0 0 0,0 0 0 16,7 0-95-16,5 0-93 0,-5-3-37 0,13 3-40 15,-7 0-72-15,7 0-114 0,6 0-142 16,-7 0-160-16,1 0-189 0,7 0-81 0,-1-4 23 16,-7 0 111-16,7 0 161 0,-6-2 195 15</inkml:trace>
  <inkml:trace contextRef="#ctx0" brushRef="#br0" timeOffset="81172.576">23170 18354 285 0,'13'-15'773'0,"-6"3"185"0,-1-2 118 16,-6-4 74-16,0 0-190 0,0-1-228 15,-6 1-231-15,-1 3-159 0,-6 1-99 0,0-1-55 16,-1 3-41-16,-5 2-28 0,6-1-23 0,-6 7-20 16,-1 0-17-16,7 4-17 0,0 0-13 0,6 4-7 15,1 3-1-15,-8 1 7 0,8 2 11 16,6 6 10-16,-6-2 11 0,6 1 6 15,0 4-4-15,6-1-7 0,-6 4-42 0,6-4-13 16,2 3 0-16,4-2 0 0,2-1 0 16,-2-3 0-16,1 1 0 0,7-5 0 0,0-5 0 15,-7 2 0-15,7-4 0 0,-8-4 0 16,8 0 0-16,-7-4-25 0,1-4-24 0,-2 2-11 16,1-5-8-16,-6-1-3 0,6 1 0 15,-13-3 4-15,6 2 5 0,-6 1 7 16,8 1 5-16,-8-2 9 0,0 1 3 0,0 0 4 15,0 4 2-15,-8 0 3 0,8-1 2 16,0 5 6-16,8 3 6 0,-8 0 5 0,6 3 7 16,-6 1 3-16,6 3 4 0,1 4 6 15,-1 4 13-15,8 4 15 0,-8-1 13 0,7 8 14 16,6 3 10-16,-6 0 3 0,1 4-9 16,6 4-11-16,-8 0-14 0,1-1-14 15,7 1-12-15,-7 0-9 0,0-3-9 0,0 2-3 16,-6-6-2-16,0 2-2 0,-1-5 0 15,0 2-6-15,-6-7-15 0,0 0-20 16,0-8-23-16,-6 1-25 0,-7 0-31 0,6-8-29 16,-6 0-30-16,0-7-42 0,0 0-90 15,-7 0-127-15,7-7-149 0,-7 0-134 0,8 0-154 16,-8-4-80-16,7-4 42 0,0-3 111 16,6 3 160-16,1-7 158 0</inkml:trace>
  <inkml:trace contextRef="#ctx0" brushRef="#br0" timeOffset="81491.278">23542 18269 263 0,'14'-29'733'0,"-8"0"201"0,1 2 128 15,-7 9 82-15,-7 0-186 0,1 3-205 0,-8 3-213 16,2 2-177-16,-1 2-108 0,6 5-71 0,-6-1-48 16,0 0-37-16,0 4-31 0,6 4-23 0,1 0-20 15,-1 3-10-15,7 1 1 0,0 3 10 16,0 0 20-16,0 0 28 0,0 4 23 15,7-1 22-15,-1 5 12 0,1-1-26 16,6-3-105-16,-6 4 0 0,5-5 0 0,8 1 0 16,-7-1 0-16,7-3 0 0,-7-4 0 15,7 1 0-15,0-4 0 0,-8-4 0 0,8 0 0 16,-7-8 0-16,-1 1 0 0,-4-4 0 0,4-4 0 16,-5-3 0-16,0-4 0 0,-7 3-152 15,0-2-33-15,-7-2-27 0,0 5-27 0,-5-1-37 16,-2 5-68-16,8 3-97 0,-7-1-132 0,6 5-152 15,-6 0-196-15,7 0-69 0,6 3 33 0,0 4 101 16,0 0 157-16,6 0 188 0</inkml:trace>
  <inkml:trace contextRef="#ctx0" brushRef="#br0" timeOffset="81749.851">23948 18067 117 0,'7'0'614'15,"-1"-4"208"-15,-6 1 164 0,0-2 105 16,0-2-115-16,-6 4-173 0,-8-1-180 0,8 0-179 15,-7-3-142-15,7 3-87 0,-8 1-50 0,2-1-30 16,-2 4-19-16,1 0-16 0,0 0-11 16,0 4-8-16,0-1-6 0,0 1-3 0,0 3 1 15,7 4 5-15,-2 4 5 0,2-4 2 0,6 7-39 16,0-3-46-16,6 4 0 0,2-5 0 16,-2 5 0-16,7-1 0 0,-7 5 0 0,14-6 0 15,-7 2 0-15,7-1 0 0,0-3 0 16,-2-4 0-16,2 0 0 0,7-4-188 0,-8-7-132 15,1 0-118-15,0-3-153 0,-1-8-162 0,7-4-183 16,0-4-118-16,-6-6-22 0,-1 0 85 16,-5-1 160-16,-1-4 198 0</inkml:trace>
  <inkml:trace contextRef="#ctx0" brushRef="#br0" timeOffset="81885.49">24079 17805 353 0,'-26'-37'723'0,"-1"5"198"0,1-2 136 15,0 5 54-15,0 3-161 0,6 4-193 0,-6 7-189 16,14 1-183-16,-8 11-126 0,7-1-90 15,6 8-71-15,-6 7-72 0,7 3-81 0,-1 4-112 16,0 8-200-16,1 0-327 0,6 6-290 0,-7-1-129 16,7 2-32-16,0-1 56 0,0-1 166 15,7 1 310-15</inkml:trace>
  <inkml:trace contextRef="#ctx0" brushRef="#br0" timeOffset="82263.991">25334 18030 206 0,'-26'0'767'0,"6"-7"187"0,-6 0 104 0,0-1 60 15,-7 0-138-15,0-2-275 0,1-1-242 0,5 0-159 16,-5 3-81-16,-1-3-44 0,1 4-30 0,5 3-28 16,2 0-28-16,-1 4-23 0,6 4-20 15,0 7-16-15,7 0-12 0,0 3-11 0,0 6-5 16,6 2-4-16,7-1 4 0,0 2 8 0,0-1 17 16,7-1 21-16,-1 2 19 0,1-1 13 15,6 4 3-15,0-4-7 0,0-4-16 0,0 0-21 16,7-2-21-16,0-6-35 0,5-2-50 0,-5-5-59 15,13-6-69-15,-1-5-81 0,7-10-131 16,-6-5-147-16,7-2-153 0,-14-8-132 0,0-5-131 16,0-1-45-16,-6-2 66 0,-7-3 134 15,-6 4 177-15,-1-5 176 0</inkml:trace>
  <inkml:trace contextRef="#ctx0" brushRef="#br0" timeOffset="82621.266">25276 17743 285 0,'-14'-37'546'0,"-5"1"173"16,5 2 182-16,-5 5 62 0,6 7-81 0,-6 7-110 15,11 4-125-15,-4 4-132 0,5 7-146 16,0 7-103-16,1 4-57 0,6 4-33 0,0 4-16 15,6 6-13-15,1 1-21 0,0 7-16 0,5-1-16 16,8 2-14-16,0 3-11 0,-1 3-11 0,8 5-2 16,-1-5-15-16,0-3-41 0,-7-4 0 15,7-3 0-15,1-1 0 0,-1-3 0 16,0-1 0-16,1-2 0 0,-8-5 0 0,7 0 0 16,0-4 0-16,1-6 0 0,-8-1 0 15,7 1 0-15,0-8 0 0,0-4 0 0,1-7 0 16,-7 0 0-16,-8-7 0 0,-5 0 0 0,-1-1 0 15,-6-3-45-15,-6-4-12 0,-1 4 8 0,-5 0 7 16,-8 3 9-16,0-2 9 0,-7-1 7 0,2 3 6 16,-8 5 3-16,7-1 3 0,-6 3 1 15,5 5 0-15,7 4 0 0,0 3 0 0,1 3 1 16,6 8 0-16,0 0 0 0,7 4 1 16,6 3 0-16,0 0 0 0,0 5-2 0,6-1 0 15,7 0 0-15,0 1-1 0,0-5-6 0,7 0-24 16,-7-7-46-16,7 0-64 0,-8-1-100 0,8 2-177 15,-7-5-263-15,7-3-300 0,0 4-126 16,-1-8-27-16,1 0 54 0,0-4 150 16,-1-7 258-16</inkml:trace>
  <inkml:trace contextRef="#ctx0" brushRef="#br0" timeOffset="82848.553">25615 17799 562 0,'-19'-8'959'0,"6"1"155"0,-7 3 98 0,7-3 71 15,0 2-266-15,0-1-332 0,7-2-212 16,-2 5-123-16,8-5-69 0,0 1-42 0,0-1-223 16,0-2-16-16,8 2 0 0,-2 0 0 0,0 1 0 15,7 0 0-15,1 0 0 0,-8 7 0 16,7-4 0-16,0 8 0 0,7 3 0 0,-7 0 0 16,7 8 0-16,-8 3 0 0,8 1 0 0,-7 2 0 15,1 2-266-15,-2 2-500 0,1 1-330 0,1 0-141 16,-2 0-21-16,2 0 54 0,-8-1 137 15,7-2 257-15,-7-5 362 0</inkml:trace>
  <inkml:trace contextRef="#ctx0" brushRef="#br0" timeOffset="83055.027">25838 18019 245 0,'-7'0'923'16,"1"0"226"-16,6 0 145 0,-7 0 91 0,7 0-80 15,0 0-365-15,0-3-302 0,7 3-326 0,-7 0-312 16,13 0 0-16,-7 0 0 0,0 3 0 0,8-3 0 15,-8 4 0-15,7 3 0 0,-6 0 0 0,6 1 0 16,-1 2 0-16,-4 2 0 0,4-1 0 16,-5 3 0-16,6-3 0 0,-6 1 0 0,-7-1 0 15,6 0 0-15,-6-4 0 0,6 1-391 16,-6-1-501-16,0-3-271 0,0-1-88 0,-6-3 7 16,6 0 73-16,0-3 165 0,-6-8 283 15</inkml:trace>
  <inkml:trace contextRef="#ctx0" brushRef="#br0" timeOffset="83196.65">25870 17920 163 0,'-12'-19'826'0,"4"1"213"0,-4 3 130 0,-1 0 81 16,-1 4-95-16,8 0-304 0,0 0-318 0,-2 4-203 15,2-1-126-15,0 2-82 0,6 2-79 0,0-4-82 16,0 5-95-16,0-1-128 0,0-3-210 16,0-1-266-16,0 1-269 0,0 0-111 0,6-5-10 15,-6 1 71-15,0-3 182 0,6-5 255 16</inkml:trace>
  <inkml:trace contextRef="#ctx0" brushRef="#br0" timeOffset="83352.233">25779 17321 766 0,'-13'-31'1030'0,"-1"10"153"0,2-1 113 15,-2 3 63-15,-5 5-332 0,13 3-328 16,-8 3-214-16,1 1-143 0,0 3-338 0,6 4-4 16,-5 8 0-16,4 3 0 0,-4 3 0 0,-1 9 0 15,0-2-51-15,0 8-398 0,-1 5-265 16,-5-5-308-16,-1 8-159 0,0-4-33 0,-6 4 40 15,1-1 127-15,-8 5 248 0,0-5 327 16</inkml:trace>
  <inkml:trace contextRef="#ctx0" brushRef="#br0" timeOffset="83537.737">24883 17795 492 0,'-20'-4'983'0,"1"0"162"0,5 1 92 0,2-1 52 16,5 0-211-16,-6-4-408 0,13 2-245 0,6 2-137 15,1-3-78-15,6-1-43 0,0 1-40 16,7 3-47-16,6 0-80 0,0 1 0 0,7-2-75 16,0 5-111-16,-1 5-120 0,7-2-201 15,1 1-264-15,-1 3-278 0,6 1-108 0,2 3-11 16,-2-1 69-16,1 2 175 0,6-1 260 0</inkml:trace>
  <inkml:trace contextRef="#ctx0" brushRef="#br0" timeOffset="84066.843">26975 17596 179 0,'-39'-26'596'16,"13"0"143"-16,0 5 122 0,6-2 103 0,1 5-135 0,5 3-160 16,8 0-121-16,6 9-108 0,0 6-86 15,6 2-67-15,8 10-47 0,-2 3-21 0,8 10-12 16,-1 5-9-16,8 10-12 0,-7 0-11 16,6 9-15-16,-7-2-19 0,7 5-20 0,-6 0-43 15,-1-1-78-15,1-3 0 0,-6-8 0 0,-2-7 0 16,1-4 0-16,1-3 0 0,-8-3 0 15,0-1 0-15,1-4-8 0,0-3-125 0,-1-4-28 16,1 0-19-16,-1-4 3 0,0-3 23 16,-6 0 38-16,0-8 38 0,0 0 27 0,0-7 23 15,-6-1 14-15,0-6 19 0,-7 4 16 0,6-4 11 16,7 0 7-16,-7-1-2 0,7-4-2 16,7 9-9-16,0-4-8 0,-1-1-9 0,7 4-5 15,1 4 4-15,5 1 3 0,1 2 1 0,0 4-2 16,-1 1 0-16,1 3 1 0,0 3-2 0,-8 5 0 15,8-1-1-15,-7 8-2 0,-1 0 1 16,-4-1-1-16,-2 9-1 0,-6-6-4 0,0 6-2 16,0-2-16-16,-6-5-18 0,-2-2-30 0,2 1-37 15,0-4-44-15,-1 4-62 0,-6-4-91 16,6 0-123-16,-5 0-163 0,-2-4-173 0,2 1-169 16,-2-8-51-16,1 3 46 0,1-3 110 15,-2-3 173-15,1-2 203 0</inkml:trace>
  <inkml:trace contextRef="#ctx0" brushRef="#br0" timeOffset="84350.086">27655 18045 254 0,'13'-8'747'0,"-6"-3"188"0,-1 1 111 16,-6 2 66-16,0 0-177 0,0 2-245 15,-6-2-218-15,-1 1-168 0,0 2-96 0,1-1-57 16,-7 1-38-16,6 2-29 0,-6 0-23 0,0 3-16 15,7 0-10-15,-7 3-7 0,-1 0-6 0,8 2-4 16,-7 6-3-16,7 0 2 0,6-1 6 16,-7 6 4-16,7 2 8 0,0-4 3 0,0 5 4 15,7-4-3-15,-7-1-7 0,6-3-6 16,1 3-9-16,5-2-5 0,-4 3-19 0,4-4-30 16,1-4-43-16,0 1-54 0,0-5-76 15,1 1-134-15,5-4-157 0,-6-4-165 0,14-4-133 16,-8-2-120-16,1-9-60 0,-8-2 61 15,2-6 130-15,-1 2 175 0,-7-1 162 16</inkml:trace>
  <inkml:trace contextRef="#ctx0" brushRef="#br0" timeOffset="84524.132">27786 17894 344 0,'-13'-36'560'0,"-1"2"166"0,2-3 159 0,-8 4 28 15,1-1-51-15,-1 5-86 0,7 4-102 16,-7 3-121-16,7 3-129 0,0 9-114 0,0 2-77 16,6 5-54-16,1 3-36 0,-1 3-23 15,1 8-15-15,6 0-18 0,0 1-16 0,0 6-16 16,6-4-18-16,1 4-12 0,-1 1-12 0,1-1-5 15,6 1-10-15,7-4-28 0,-8-1-38 16,2 1-51-16,5-4-55 0,1-3-67 0,-7-2-109 16,7 2-168-16,-8-4-218 0,2 3-242 0,-1-3-103 15,0-4-14-15,0 3 70 0,1-3 172 0,-2 5 243 16</inkml:trace>
  <inkml:trace contextRef="#ctx0" brushRef="#br0" timeOffset="85336.981">27773 17934 300 0,'-14'8'860'0,"14"-5"181"15,-6 5 111-15,0-1 74 0,-1-4-150 0,7 5-294 0,-6 0-246 16,12-1-135-16,-6 4-74 0,7 0-44 16,-7 0-76-16,6 4-207 0,0-1 0 0,2 1 0 15,-2 0 0-15,0-1 0 0,1 1 0 16,-1-3 0-16,8 2 0 0,-8-3 0 0,0 0 0 15,2-3 0-15,-2-2 0 0,0 2 0 16,1-1 0-16,-1-7 0 0,1 4 0 0,0-4 0 16,-1-4 0-16,0-6 0 0,1-1 0 15,-7-4 0-15,7 0-87 0,-1-3-23 0,-6-5 6 16,6 5 9-16,-6-3 10 0,7 2 13 0,-1 1 15 16,-6 2 15-16,7 2 15 0,0 2 12 15,-1 6 9-15,0-2 10 0,2 5 12 0,-8 3 15 16,6 3 17-16,0 0 18 0,1 5 17 0,-1 3 11 15,1 4 8-15,0-1 2 0,5 1-7 16,-5 4-42-16,6-1-55 0,0 1 0 0,1-5 0 16,-8 1 0-16,7-5 0 0,0 6 0 0,0-5 0 15,7 4 0-15,-7-4 0 0,7-4 0 16,-8 4 0-16,8-3 0 0,0-5 0 16,-1 0 0-16,7 2 0 0,7-10 0 0,0 2 0 15,-7-8 0-15,7 0 0 0,-7-4 0 0,0-3 0 16,-7 3 0-16,-5-7 0 0,-2 3-160 15,-4 1-26-15,-8-1 18 0,-8 1 32 0,-4 4 46 16,-8-1 38-16,7 1 25 0,-13 2 11 0,6 4 8 16,1 2 3-16,-7 1 4 0,6 5 4 15,7 0 3-15,-1 8 2 0,2 0-1 0,-1-1 3 16,6 4 1-16,7 3-1 0,-7-2 2 0,14 2 0 16,-7 2 2-16,7-2 2 0,6-3 3 0,-1 3 4 15,2 1-1-15,5-3-1 0,1-1-1 0,-7-4-4 16,7-4-6-16,0 1-4 0,6 0-4 15,-7 0-2-15,7-1-10 0,-6-3-8 16,-1-3-9-16,-5-1-8 0,-2 0-10 0,-5-3-5 16,6 0-3-16,-13-2 2 0,0-1 5 0,0 2 7 15,0 1 10-15,-6-4 10 0,-1 4 7 0,0 0 8 16,1-1 5-16,0 0 9 0,-1 6 12 16,0-3 14-16,1 5 16 0,-1 0 17 0,7 5 19 15,0 2 14-15,0 0 15 0,0 0 11 0,0 8 13 16,7-4 12-16,-1 4-33 0,1 0-120 0,0 3 0 15,-1 0 0-15,7 8 0 0,0-1 0 16,6 1 0-16,-5 4 0 0,-1 3 0 16,7 4 0-16,-8-1 0 0,8 1 0 0,-7 3 0 15,1-3 0-15,-2 1 0 0,-4-5 0 16,-2-4 0-16,-6 0 0 0,0-4 0 0,0-2-94 16,-6-4-282-16,-8-5-84 0,1-3-140 15,-7-4-194-15,0-2-218 0,1-5-85 16,-13-8 0-16,5-7 84 0,-5-4 172 0,-7-6 243 15</inkml:trace>
  <inkml:trace contextRef="#ctx0" brushRef="#br0" timeOffset="85548.932">27551 17375 439 0,'0'-14'936'0,"0"-1"165"0,0 4 93 0,0 3 67 16,0 2-188-16,6 2-341 0,7 4-226 0,1 0-128 15,-2 4-69-15,8-1-54 0,-1 0-248 16,1 5-7-16,6-5 0 0,1 5 0 0,5-4 0 16,-5 3 0-16,5-3 0 0,1 4-41 0,-7-2-402 15,7 6-284-15,-8-1-345 0,1 3-146 16,1 1-25-16,5 4 52 0,-5-1 140 0,-1 0 269 16,7 0 364-16</inkml:trace>
  <inkml:trace contextRef="#ctx0" brushRef="#br0" timeOffset="86029.674">29263 18163 536 0,'7'6'937'0,"-7"-1"146"16,7-2 79-16,-1 1 50 0,-6-1-271 0,7 1-306 16,-1-4-198-16,8 4-100 0,-8-8-47 15,6-3-31-15,2-5-40 0,-1-5-76 0,0-9-143 16,0 0 0-16,0-7 0 0,0 0 0 15,-6-1 0-15,-1-3 0 0,0 5 0 0,2-2 0 16,-8 2 0-16,0 2 0 0,0-23 0 0,-8 51 0 16,2-16 0-16,0-1 0 0,-1 4 0 15,1 7-6-15,-1 2 2 0,0 2 14 0,7 8-10 16,-6 0 0-16,6 3 0 0,0 4 0 0,0 0 0 16,0 4 0-16,0 3 0 0,6 1 0 0,1-2 0 15,0 6 0-15,6-1 0 0,-1 4 0 16,2-1 0-16,-1 5 0 0,7-1 0 0,0 0 0 15,-8-3 0-15,1-4 0 0,1 4 0 0,-2-8 0 16,2 5 0-16,-1-8 0 0,0 3-107 16,0-3-607-16,-7-4-294 0,0-1-189 15,8 2-49-15,-8-8 31 0,1-4 114 0,0-4 212 16,6-4 335-16</inkml:trace>
  <inkml:trace contextRef="#ctx0" brushRef="#br0" timeOffset="86510.069">30048 17633 202 0,'-20'8'606'0,"0"-5"112"16,1 5 81-16,-1-1 69 0,0 0-147 0,8-23-123 16,-1 47-96-16,-1-24-63 0,8 0-45 0,-7-3-45 15,13-1-55-15,-7 5-66 0,7 0-43 16,0-6-23-16,0 6-12 0,0 3-8 0,0-3-8 15,0 3-13-15,7-1-17 0,0 6-19 16,-1-1-14-16,0-1-10 0,8 4-5 0,-1-2 3 16,-1 2 8-16,8 0 9 0,0 0-76 0,-1 1 0 15,8-1 0-15,-7-3 0 0,6 0 0 0,0 3 0 16,0-4 0-16,-6-3 0 0,6 4 0 0,0-4 0 16,-7 5 0-16,1-6 0 0,0 5 0 0,-7-4 0 15,0 3 0-15,-6-2 0 0,-1-1 0 0,-6 0 0 16,0 0 0-16,0 0 0 0,0-1 0 15,-6 2 0-15,6-1 0 0,-14 0-38 0,8 0-57 16,-1-4 17-16,-6 1 18 0,0-1 18 16,0 0 13-16,0-2 10 0,0-5 4 0,-1 0 3 15,2 0 3-15,-2-5 0 0,2-2 0 16,-1 0 3-16,-1-5 6 0,2-2 4 0,5-5 8 16,0 1 14-16,1 0 10 0,6-9 14 0,0 2 7 15,0 0 5-15,0-1-3 0,6-3-8 0,-6 3-10 16,7-1-21-16,0 2-32 0,-1-1-36 0,-6 1-44 15,6 3-51-15,1 4-58 0,0-1-76 0,-7 1-119 16,6 3-170-16,-6 4-215 0,7 0-219 0,-7 3-85 16,0 1 6-16,6 3 101 0,0 1 175 0,1-5 242 15</inkml:trace>
  <inkml:trace contextRef="#ctx0" brushRef="#br0" timeOffset="86895.033">30472 17681 285 0,'0'3'765'16,"-6"-3"186"-16,0 4 115 0,-7-1 67 0,6 5-198 16,-6-5-235-16,1 5-218 0,4 0-150 0,-4-1-80 15,5 4-36-15,-6-4-13 0,6 4-8 16,1-20-10-16,0 44-10 0,-2-24-10 0,2 3-14 16,6 5-151-16,-6-4 0 0,6 4 0 0,6-1 0 15,-6 3 0-15,6-2 0 0,2 3 0 0,-2 3 0 16,7-2 0-16,0-1 0 0,6 0 0 0,-5 1 0 15,5-2 0-15,1-3 0 0,0-3 0 0,-8-1 0 16,8-2 0-16,-7-5 0 0,7 5 0 16,-1-9 0-16,1 1 0 0,0-4 0 0,-7-4 0 15,7-3 0-15,-8-4 0 0,-5 0 0 0,6 0 0 16,0-4 0-16,-7 0 0 0,2-3 0 0,-8-1 0 16,6 5 0-16,-6-4 0 0,0-1 0 0,-6-4 0 15,6 6 0-15,-8-2 0 0,2-3 0 0,0 3 0 16,-7-2 0-16,-1-2 0 0,2 5 0 0,-2-4 0 15,1 4 0-15,1-4-76 0,-2 7-284 0,1-4-61 16,0 8-112-16,6-3-162 0,-5 2-206 16,4 5-143-16,8 0-39 0,-6 0 51 0,6 3 133 15,-6 4 204-15,6-4 264 0</inkml:trace>
  <inkml:trace contextRef="#ctx0" brushRef="#br0" timeOffset="87194.241">30584 17533 460 0,'0'-6'817'0,"-6"2"171"0,6-4 105 0,-7 5 28 16,7-1-213-16,-7 0-219 0,7 0-192 0,-6 4-129 15,6-4-73-15,0 4-39 0,0 0-29 0,0 4-29 16,0 0-30-16,0 0-62 0,6 7-106 0,-6-3 0 16,7 2 0-16,0 5 0 0,-1 0 0 0,0 3 0 15,8 1 0-15,-8-5 0 0,7 4 0 0,1-2 0 16,-2-2 0-16,2-3 0 0,-1-4 0 15,-1-3 0-15,2-1 0 0,-1-6 0 0,-6-1 0 16,6-3 0-16,-7-8 0 0,0 0 0 0,1 1 0 16,-7-4 0-16,0-1 0 0,0 0 0 0,0 1 0 15,0 0 0-15,-7 0 0 0,1 3 0 0,0 3 0 16,-1 1 0-16,-6 1-190 0,0 6-210 0,-1-3-156 16,-5 7-221-16,6 0-263 0,-6 3-100 0,-1 1-9 15,7 4 70-15,-1-2 165 0,-5 2 252 0</inkml:trace>
  <inkml:trace contextRef="#ctx0" brushRef="#br0" timeOffset="88055.988">31245 17464 296 0,'-7'0'842'0,"7"0"184"0,-7 0 109 0,1 3 62 16,0-3-181-16,-8 4-270 0,1-4-243 0,7 4-120 15,-8-4-40-15,8 4-6 0,0-1 6 0,-1 0-319 16,7 2-24-16,-7-2 0 0,7 4 0 0,0-3 0 16,0 0 0-16,0 3 0 0,7 1 0 0,0-4 0 15,-1 2 0-15,7 5 0 0,0-3 0 0,0 3 0 16,1 3 0-16,-2 2 0 0,8 1 0 0,-1 6 0 15,1-1 0-15,-7 4 0 0,7 3 0 0,-8 4 0 16,8 0 0-16,-6 4 0 0,-8-1 0 0,7 5 0 16,-13 0 0-16,6-1 0 0,-12-3 0 0,6 3 0 15,-6-3 0-15,-1 4 0 0,-6 2 0 16,0 5-545-16,-1 1-758 0,-5-2-83 0,0-2 28 16,-8 3 86-16,8-1 172 0,-7-7 305 0,-7-2 373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4:01:37.226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5897 8056 319 0,'0'0'430'0,"0"0"68"0,0 0 27 15,-7 0-49-15,7 0-47 0,0 0-36 16,0 0-20-16,0-4-8 0,0 4-6 0,0 0-4 15,0 0-14-15,0 0-26 0,0-3-37 16,0 3-43-16,0 0-45 0,0-4-43 0,0 4-35 16,7 0-22-16,-7 0-13 0,0 0-7 15,0 0-5-15,6 0-1 0,-6 0-3 16,0 4-2-16,6-4-3 0,0 3-3 0,2 4-5 16,-8-3-6-16,6 4-7 0,0 3-9 15,1 0-5-15,0 0-7 0,-1 0-4 16,1 4-4-16,-1-1-6 0,0 1-15 0,-6-1-28 15,8 1-40-15,-2 0-59 0,-6-1-105 16,0 2-155-16,6-2-194 0,-6-3-225 0,0-4-136 16,0 1-32-16,0-4 57 0,0-4 131 15,0 0 196-15</inkml:trace>
  <inkml:trace contextRef="#ctx0" brushRef="#br0" timeOffset="494.693">26014 7982 65 0,'0'4'340'0,"0"-4"55"0,0 0 45 16,0 0-45-16,-7 4-69 0,7-4-61 15,0 0-48-15,0 0-40 0,0 0-31 0,0 0-23 16,0 0-12-16,0 0 2 0,0 0 14 0,0 0 27 16,0 0 39-16,0 0 44 0,0 0 44 15,0 0 41-15,0 0 23 0,0 0 2 16,0 0-19-16,0 0-31 0,0 0-45 0,0 0-53 15,-6 0-49-15,6 0-35 0,0 0-28 16,0 0-23-16,0 0-16 0,0 0-11 0,6 0 2 16,-6 0 1-16,0 3 2 0,0-3 4 15,7 0 4-15,-7 4 3 0,7 0-3 16,-7-1-4-16,6 4-3 0,0-3-1 0,-6 3-2 16,8 5-6-16,-2-5-6 0,0 4-5 15,-6 4-5-15,7-4-5 0,-1 4-6 0,-6 3-7 16,7-4-25-16,-7 5-37 15,0-4-48-15,7 4-66 0,-7-5-115 0,0 1-168 16,0-1-213-16,0-2-245 0,0-5-102 0,0 0-13 16,0-3 73-16,0-1 151 0,0-3 223 15</inkml:trace>
  <inkml:trace contextRef="#ctx0" brushRef="#br0" timeOffset="59217.457">22595 8563 116 0,'0'0'280'0,"0"-3"35"16,0-22-12-16,0 46-46 0,0-21-33 16,0-4-13-16,0 4 0 0,0-3 4 0,0-1 12 15,0 4 10-15,0 0 5 0,0-4 2 16,0 4 0-16,0 0 1 0,0 0 0 16,0-4-3-16,0 4 2 0,0 0 12 0,0 0 11 15,0 0-2-15,0 0-12 0,0 0-17 16,0 0-23-16,0 0-37 0,6 0-42 15,-6 4-29-15,7-4-17 0,-7 4-10 0,6 0-13 16,0-1-8-16,2 1-7 0,-2 0-8 0,0 2-5 16,1 2-8-16,0 0-6 0,-1-1-5 15,1 4-4-15,-1-3-2 0,8 2-6 16,-8 6 0-16,0-5-1 0,-6 3-1 0,7 1 0 16,-1-1-4-16,1 1-2 0,-7 4-14 15,7-1-31-15,-7 0-50 0,0 1-93 0,6-4-144 16,-6 2-215-16,0-5-258 0,0-1-147 15,0 0-46-15,6-3 43 0,-6-1 121 16,0-4 201-16</inkml:trace>
  <inkml:trace contextRef="#ctx0" brushRef="#br0" timeOffset="59946.506">22706 8545 74 0,'0'0'309'0,"0"0"62"0,-7 0 35 16,7 0-5-16,0 0-7 0,0-4-4 0,0 4 4 16,0 0 11-16,0 0 12 0,0 0 14 15,0 0 1-15,0 0-22 0,0 0-37 0,0 4-49 16,0-4-57-16,0 0-61 0,0 0-52 16,0 0-34-16,0 0-18 0,0 0-9 15,0 0-9-15,0-4-6 0,0 4-8 0,7 0-5 16,-7 0-8-16,0 0-6 0,6 0-3 15,-6 0-3-15,7 0-1 0,-7 4-2 0,7-4-3 16,-1 4-4-16,0 3-2 0,2-3-4 16,-2 2-5-16,7 2-3 0,-7 0-4 15,1 3-4-15,6 4-5 0,-7-5 0 0,0 9-2 16,2-1-2-16,-2 1-4 0,0 2-11 16,-6 6-46-16,7-2-85 0,-7 5-185 0,0 2-347 15,-7 5-289-15,-5-3-142 0,-2 3-36 16,1-1 38-16,0-2 162 0,0-5 333 0</inkml:trace>
  <inkml:trace contextRef="#ctx0" brushRef="#br0" timeOffset="117198.923">1490 10181 120 0,'-7'-3'593'0,"7"-5"140"0,-6 5 91 0,0-1 69 15,6 4-102-15,0 4-160 0,-7-1-139 0,7 8-107 16,0 1-64-16,7 2-47 0,-7 5-62 16,6 2-54-16,0 10-37 0,-6-2-22 0,7 4-15 15,0 0-10-15,-1 4-8 0,1 3-2 0,-1-3-1 16,0 0-5-16,2 0-6 0,-2 0-10 16,-6-1-7-16,6-31-10 0,1 49-6 0,0-28-7 15,-7-4-5-15,6-1-1 0,-6-2-2 0,7-5-2 16,-7-3-2-16,6 1 1 0,-6-5 1 0,0 1 0 15,0-5 0-15,0 1-1 0,0-4-2 16,0 0-8-16,0-4-7 0,0 1-5 0,-6-5-4 16,6-3-1-16,0 1 0 0,0-2 6 0,6-3 5 15,-6 4 2-15,6-4 3 0,2 5 3 16,-2-5 0-16,0 3 0 0,7-2 1 0,-6 3 0 16,6 4 2-16,0 0-3 0,0 0 1 0,-6-1 2 15,6 8 3-15,0 0 4 0,0 0 5 16,-6 3 8-16,5 5 6 0,-5-2 3 0,-1 6 3 15,-6 3 1-15,0 3 1 0,0 1-2 0,0-1-3 16,-6 4 0-16,-1-4-4 0,1 5-1 16,0-5-4-16,-1-4-2 0,0 4-3 0,-5-2-2 15,5-5-2-15,-6 4-3 0,6-9-2 0,-6 6-4 16,0-9-10-16,7 2-17 0,-8-2-27 0,1-3-45 16,7 0-58-16,-8-3-101 0,8-2-136 15,0 2-188-15,-1-4-188 0,1-4-181 0,-1 0-58 16,7-1 39-16,0-7 112 0,0 1 185 0,0-3 206 15</inkml:trace>
  <inkml:trace contextRef="#ctx0" brushRef="#br0" timeOffset="117449.355">1687 10391 356 0,'0'-3'696'15,"6"-5"141"-15,-6 4 119 0,6 1 53 0,1 3-178 16,0-4-185-16,-1 4-142 0,0 4-105 0,7-1-93 15,-6 1-64-15,6 0-40 0,1 3-28 16,-2 5-19-16,8-2-16 0,-7 5-13 0,0 3-10 16,0 5-12-16,6-2-19 0,-5 8-18 15,-8 2-15-15,8 1-13 0,-1 2-12 0,-7 2-11 16,0 1-10-16,2 3-12 0,-8 1-33 0,0-5-47 16,0 9-67-16,-8-5-86 0,2 1-156 15,0 3-233-15,-7-8-291 0,-1 1-175 16,8-3-49-16,-8-5 23 0,2 0 127 0,-1-7 226 15,-1-3 309-15</inkml:trace>
  <inkml:trace contextRef="#ctx0" brushRef="#br0" timeOffset="118041.044">2601 10236 568 0,'-6'-10'762'0,"-1"-1"152"0,7 3 98 16,-6 0-48-16,6 6-186 0,0-2-196 0,-6 4-161 16,6-4-119-16,0 8-74 0,0-4-42 0,6 6-21 15,0 6-11-15,1 3-14 0,-1 3-20 16,1 5-18-16,6 2-15 0,-7 4-15 0,8 5-17 15,-8 2-10-15,7 5-9 0,1 0-8 16,-2 2-9-16,2 5-8 0,-1-4-7 0,-1 0-11 16,-4 1-25-16,4-5-41 0,2 0-58 15,-8-3-72-15,7-8-107 0,-7 0-141 0,2-2-161 16,-8-9-147-16,0-3-134 0,0-1-91 16,0-6 23-16,-8-5 103 0,2-3 159 0,0-3 173 15</inkml:trace>
  <inkml:trace contextRef="#ctx0" brushRef="#br0" timeOffset="118222.559">2595 10729 10 0,'-33'-40'524'0,"7"-1"171"16,7-2 153-16,-1 2 122 0,0 1-61 16,1-1-132-16,5 4-145 0,8 1-132 0,-7 2-122 15,7 2-98-15,6-2-66 0,0 5-48 16,6 3-40-16,1 1-36 0,-1 2-27 0,14 1-23 16,-7 7-14-16,13 1-10 0,0 3-7 15,1 7-9-15,5 1-18 0,1 6-35 0,6 5-53 16,-7 3-83-16,7 7-159 0,1 1-236 0,-7 6-274 15,6 0-161-15,0 9-49 0,-7-5 27 16,8 5 130-16,-1-2 225 0</inkml:trace>
  <inkml:trace contextRef="#ctx0" brushRef="#br0" timeOffset="118654.404">3248 10663 51 0,'-12'5'584'0,"-1"-5"175"16,-1 0 146-16,-5-5 101 0,-7 2-83 0,0-5-178 15,0 4-183-15,-7-3-150 0,0 0-122 0,7 0-83 16,-7 3-52-16,7 0-33 0,0 4-23 16,7 4-30-16,-1 0-25 0,7-1-17 0,-1 8-12 15,2 0-8-15,5 0-5 0,0 8 5 16,7-4 15-16,0 7 7 0,7-4 5 0,0 4 1 16,-1 0 4-16,7-4 1 0,7 5-11 15,0-5-7-15,-1-4-4 0,1 1-3 0,6-4-2 16,-7-3-5-16,7-1-3 0,1-3-5 15,-1-8-8-15,-6 4-7 0,-1-7-7 0,1-1-8 16,0-3-7-16,-8 0-4 0,1-4 2 16,1 1 0-16,-8-1 5 0,0 0 5 0,-6 1 8 15,0-1 5-15,0-4 7 0,0 9 6 16,-6-5 6-16,0 3 9 0,-1 2 6 0,0 3 11 16,1-1 6-16,-1 4 6 0,1 1 1 15,6 3-5-15,-6 3-5 0,-2 1-7 0,8 0-7 16,0 7-6-16,0-4-2 0,8 8-1 0,-8-4-1 15,6 3-1-15,0 5 0 0,1-4-2 16,6-1-1-16,-6 5-4 0,5-4-16 0,8-1-34 16,-7 1-69-16,7-5-123 0,-7 2-169 0,7-5-184 15,0 1-200-15,-1-4-193 0,1-8-54 16,0 0 59-16,-1-3 135 0,1-4 170 16,-2 0 204-16</inkml:trace>
  <inkml:trace contextRef="#ctx0" brushRef="#br0" timeOffset="119072.285">3490 10682 170 0,'-6'-11'673'0,"-7"0"204"16,0 3 136-16,0 1 90 0,-1 3-139 16,8 0-199-16,-6 1-196 0,-2 3-175 0,1 0-110 15,7 3-62-15,-8 1-34 0,8 3-19 16,-7 1-7-16,6 4 1 0,1 2 5 0,6 4 2 16,-7 1-33-16,7-1-137 0,0 4 0 15,7 0 0-15,-7-4 0 0,6 5 0 0,8-5 0 16,-2 0 0-16,2 1 0 0,-1-5 0 15,7-2 0-15,-2-1 0 0,2 0 0 0,0-8 0 16,-1 1 0-16,8-4 0 0,-7 0 0 0,6-4 0 16,-7-4 0-16,1 2 0 0,0-2 0 15,-1-3 0-15,-5 4 0 0,-2-9 0 0,2 6 0 16,-8-5-128-16,1 4-27 0,-7-3 26 16,0-2 33-16,-7 5 31 0,7-3 24 0,-13 3 22 15,6 0 16-15,-5 0 12 0,4 0 13 16,-4 3 12-16,-1 1 11 0,-1 4 14 0,8-2 8 15,0 2 4-15,-1 3 2 0,0 0-3 16,1 3-2-16,-1 5-2 0,7-1-14 0,0 5-52 16,0 3 0-16,0-5 0 0,0 5 0 15,7 3 0-15,-1-3 0 0,1 0 0 0,6 3 0 16,-7-3 0-16,14-5 0 0,-7 6 0 16,1-9-2-16,-2 4-315 0,8-8-190 0,-7 2-247 15,7-5-286-15,-8-5-127 0,8-5-24 0,-1-5 63 16,1-3 160-16,-6-8 248 0</inkml:trace>
  <inkml:trace contextRef="#ctx0" brushRef="#br0" timeOffset="119245.821">3739 10446 243 0,'-26'-29'824'0,"7"3"194"16,-1 0 134-16,1 8 103 0,5-1-105 0,1 5-249 16,0 3-259-16,6 0-161 0,1 3-117 15,6 5-203-15,-6 0-161 0,6 3 0 0,0 3 0 16,6 0 0-16,0 9 0 0,1 6 0 15,0 0 0-15,6 1 0 0,-1 6 0 0,2-2-588 16,-1 3-388-16,0-5-248 0,0 6-83 0,7-6 27 16,-1 4 118-16,7-2 234 0,0-4 368 15</inkml:trace>
  <inkml:trace contextRef="#ctx0" brushRef="#br0" timeOffset="119438.865">4294 10843 265 0,'-6'8'920'16,"6"-1"221"-16,0-3 149 0,-6 3 104 15,-1-7-103-15,7 3-372 0,0-3-336 0,-6 0-229 16,6-3-320-16,0 0-34 0,-7-5-92 16,7 4-327-16,0-3-296 0,-6 3-363 0,6-3-154 15,-7 0-22-15,7 0 62 0,7-4 157 16,-7-1 266-16</inkml:trace>
  <inkml:trace contextRef="#ctx0" brushRef="#br0" timeOffset="119547.126">4262 10671 377 0,'-6'0'741'15,"6"0"108"-15,-7 0 49 0,1 0-41 16,0 0-395-16,6 0-498 0,-8 0-433 16,8-3-236-16,0-2-116 0,0 2-7 0,0-1 104 15,0-4 223-15</inkml:trace>
  <inkml:trace contextRef="#ctx0" brushRef="#br0" timeOffset="123524.654">5060 10413 73 0,'0'-3'771'16,"-7"-4"187"-16,7 3 109 0,-6 4 65 16,0-5-43-16,6 5-300 0,-8 0-293 15,8 0-165-15,-6 5-92 0,6-1-54 0,-6-2-44 16,6 10-36-16,-7-1-19 0,7 3-7 15,0 9-1-15,0 2 1 0,0 4 4 0,0 5-1 16,7 6-4-16,-7 1-8 0,0 0-9 16,0 3-11-16,6-4-11 0,-6-4-11 15,6 2-26-15,-6-9-2 0,8-3 0 0,-8-5 0 16,6-2 0-16,-6-4 0 0,6-7 0 16,-6-5 0-16,0-3 0 0,0-8 0 0,0-6 0 15,-6-9 0-15,0-2-11 0,6-5-14 16,-8-2-1-16,2-5 1 0,0 0 4 15,-1 0 2-15,1 1 0 0,6-2 2 0,0 1 3 16,0 8 2-16,0 0 3 0,0 3 2 16,6 4 3-16,-6 4 3 0,7 3 7 0,-1 4 9 15,0 3 9-15,2 8 9 0,4 0 9 16,-5 8 5-16,6 3-4 0,0 4-43 16,7-1 0-16,-7 5 0 0,6-1 0 0,0 1 0 15,-5-4 0-15,6 3 0 0,5-4 0 16,-5-2 0-16,0-5 0 0,-1 0 0 0,1-3 0 15,0-4-3-15,-1-4-109 0,1-3-19 16,-7 0-12-16,1 0 6 0,-2-5 21 0,-5 1 25 16,0 0 28-16,-1 0 20 0,-6 0 23 15,0 0 18-15,-6-1 16 0,6 6 14 16,0 2 12-16,-7 0 8 0,7 1 0 0,0 3-3 16,-7 3-3-16,7 5 3 0,0 3 7 15,0-1 9-15,7 9 11 0,-7-1 12 0,0 4 8 16,7 4-2-16,-1 3-10 0,0 0-60 15,1 5-20-15,-1 0 0 0,1-2 0 16,6-3 0-16,0 1 0 0,-6 0-61 0,6-8-212 16,0-1-226-16,-6-2-319 0,5-4-285 15,2-4-114-15,-1-8-8 0,-1-6 76 16,2-5 202-16,-1-6 306 0</inkml:trace>
  <inkml:trace contextRef="#ctx0" brushRef="#br0" timeOffset="123923.469">5714 10498 690 0,'0'-11'999'0,"-7"3"143"0,0 2 95 16,1 2 63-16,0 0-353 0,-1 4-343 0,0 0-203 15,7 8-119-15,0-2-73 0,0 5-40 16,0 4-19-16,7 4-89 0,-7 7-61 16,7-1 0-16,-1 8 0 0,0 0 0 0,1 3 0 15,0 6 0-15,-1-5 0 0,1-1 0 16,-1-3 0-16,0-4 0 0,8 1 0 0,-8-8 0 15,1 0 0-15,-1-4-181 0,1-2-172 16,0-9-14-16,-7 0 13 0,6-7 29 16,-6-4 39-16,0-6 55 0,-6-1 59 0,-1-8 57 15,0-7 68-15,1 0 59 0,-7-3 49 16,-1-4 31-16,2-4 23 0,-1-3 5 0,6-1-13 16,-6 1-6-16,7-1-4 0,-1 4 1 15,0-3-1-15,7 7 4 0,0 0 4 16,7 7 3-16,0 1 1 0,-1 3-1 0,0 3-4 15,1 4-19-15,6 4-16 0,0 4-9 0,1 3-6 16,-2 1-8-16,8 6-10 0,-1 1 2 16,1 7-4-16,0 0-15 0,-1 4-28 0,1 2-47 15,-1 3-63-15,1 1-97 0,0 2-187 16,-7 2-258-16,7-3-314 0,-8 1-135 16,2-1-33-16,-1-1 44 0,-7 2 160 0,0-5 248 15</inkml:trace>
  <inkml:trace contextRef="#ctx0" brushRef="#br0" timeOffset="124143.882">5759 10700 520 0,'-12'4'901'0,"4"0"140"0,2-4 90 16,6 0 68-16,0 0-260 0,0 0-295 15,6-4-211-15,8 0-117 0,-8 1-75 16,14-5-61-16,-7 4-59 0,7 1-33 0,-1-2-30 15,7 3-24-15,-6 2-26 0,-1 0-44 16,8 0-59-16,-7 2-76 0,0 3-110 16,-2 6-177-16,2-4-216 0,-1 7-233 0,-5 1-151 15,-1 1-37-15,-6 1 50 0,6 2 145 16,-13-1 213-16,6 1 257 0</inkml:trace>
  <inkml:trace contextRef="#ctx0" brushRef="#br0" timeOffset="124363.296">5806 10994 329 0,'-14'7'804'0,"8"-3"175"0,-1 0 108 0,0-4 75 0,1 3-194 15,6 2-247-15,0-5-197 0,6 0-117 16,1 0-55-16,0 0-31 0,5-5-18 16,2 5-69-16,5-3-234 0,1 3 0 0,0-4 0 15,-1 4 0-15,7-4 0 0,-6 1 0 16,7 3 0-16,-2-4 0 0,7 4 0 0,-5 0-286 15,5-3-444-15,-5 3-372 0,5 0-147 16,1-4-6-16,0 0 52 0,7-3 126 0,-2-4 253 16,8 0 387-16</inkml:trace>
  <inkml:trace contextRef="#ctx0" brushRef="#br0" timeOffset="125174.127">6917 10906 341 0,'-14'19'816'16,"2"-4"152"-16,5-1 94 0,0 1 67 15,1-1-191-15,6-3-259 0,0 0-210 0,0-4-105 16,6 1-47-16,1-4-22 0,6-8-21 16,0 1-20-16,7-13-22 0,0-2-179 0,-1-3-53 15,7-13 0-15,-6-3 0 0,-1-3 0 16,1-7 0-16,0-6 0 0,-7 2 0 16,0-1 0-16,0 4 0 0,-7 4 0 0,0 1 0 15,-12 6 0-15,6 3 0 0,-12 5 0 16,-2 0 0-16,1 7 0 0,-7 4 0 0,1 2 0 15,-1 6 0-15,0 2 0 0,1 5 0 16,6 6 0-16,-6 5 0 0,5 6 0 16,1 5 0-16,7 3 0 0,-1 8 0 0,0-1 0 15,7 8 0-15,0 3 0 0,7 4 0 16,6 1 0-16,0 2 0 0,7 5 0 16,6-4 0-16,1-1 0 0,5-3 0 0,7-3 0 15,0-9 0-15,0 2 0 0,7-8 0 16,-7-8 0-16,8 0 0 0,-2-11 0 0,-6-2 0 15,1-5 0-15,-1-8 0 0,-7 0 0 16,1-2 0-16,-7-5 0 0,-6 1 0 16,-1-5 0-16,-5 1 0 0,-8-1 0 0,-6-3 0 15,0 4 0-15,-6-5 0 0,-1 5 0 16,-6-1 0-16,0 5 0 0,-7-1 0 0,0 4 0 16,1 4 0-16,-1-1 0 0,0 5 0 15,1 3 0-15,6 3 0 0,0 2 0 0,-1 1 0 16,8 6 0-16,0 2 0 0,6 2 0 15,0 2 0-15,0-4 0 0,6 4 0 16,0-3 0-16,8 4 0 0,-1-8 0 0,0 4 0 16,6-9 0-16,-5 6 0 0,5-9 0 15,-5 2 0-15,6-5 0 0,-8-5 0 16,8 2 0-16,-7-1 0 0,-7-4-65 0,8-3-106 16,-8 1 12-16,-6-1 24 0,0 0 31 15,0 0 32-15,0-1 27 0,-6 1 27 0,6 1 23 16,-7 2 20-16,0 1 14 0,7 3 5 15,0 1 3-15,0 3-4 0,0 0-8 0,0 7-11 16,7-3-7-16,-7 7-3 0,13-4-4 16,-6 7-2-16,6-2-2 0,0 2-3 15,0-3-3-15,0 4-17 0,6-1-52 0,-5-2-85 16,5-1-159-16,-6 0-264 0,0 0-371 16,1-4-180-16,-2-3-54 0,-5-4 29 0,6-4 132 15,-6-3 248-15</inkml:trace>
  <inkml:trace contextRef="#ctx0" brushRef="#br0" timeOffset="125358.211">7544 10527 471 0,'-26'-25'923'0,"0"-1"150"0,7 7 105 16,-1 4 75-16,0 1-226 0,7 3-367 16,7 4-236-16,-2-4-134 0,8 6-91 0,8-1-70 15,-2 2-41-15,0 0-25 0,14-20-24 16,-1 48-53-16,1-20-86 0,7 0-122 0,-1 2-186 15,0-1-249-15,0 6-341 0,0-4-145 0,7 1-23 16,6-1 64-16,0 0 153 0,0-4 234 16</inkml:trace>
  <inkml:trace contextRef="#ctx0" brushRef="#br0" timeOffset="125824.571">8401 10267 202 0,'-26'-12'829'16,"6"4"190"-16,1 2 124 0,-1-2 93 16,0 1-80-16,1 3-299 0,5 0-281 15,2 4-170-15,5 4-109 0,0 0-78 0,1 6-65 16,12 9-57-16,1 4-97 0,0 2 0 0,5 8 0 15,2 7 0-15,5 5 0 0,7 7 0 16,-6-1 0-16,6 7 0 0,-7 1 0 0,8 0 0 16,-1-3 0-16,0-1 0 0,-6-4 0 15,-1-7-103-15,1 1-128 0,-1-9-56 16,-5-6-47-16,-8-1-43 0,0-8-42 0,2-5-36 16,-16-2-18-16,2-10 12 0,0 0 44 15,-8-8 86-15,-5-7 119 0,-1-1 131 0,-6-2 127 16,0-8 118-16,0 0 119 0,-6 0 74 15,5-4 33-15,-5 0 17 0,5 0-2 16,7 5-33-16,1-6-60 0,6 6-44 0,0-1-30 16,6 4-25-16,1-1-24 0,6-3-16 15,6 8-25-15,8-5-29 0,-2 8-29 16,8-4-83-16,6 8-7 0,1 0 0 0,5-1 0 16,1 4-48-16,6 1-176 0,0 3-160 0,1-5-214 15,-8 5-288-15,1 0-226 0,0-2-66 16,-1-2 23-16,7 1 118 0,-6-5 192 0,-7-4 286 15</inkml:trace>
  <inkml:trace contextRef="#ctx0" brushRef="#br0" timeOffset="126209.531">8786 10380 419 0,'-19'-18'895'0,"-1"3"169"0,8 0 113 16,-2 4 75-16,8 0-214 0,-7 4-335 15,6 3-243-15,7 4-136 0,0 0-81 0,0 4-49 16,0 3-18-16,7 8 8 0,6 4-122 15,-7 6-62-15,8 5 0 0,-2 10 0 16,8 0 0-16,-7 8 0 0,7 4 0 0,-1 3 0 16,1-4 0-16,0 1 0 0,-1-1 0 15,1-6 0-15,0-6 0 0,-1-2 0 16,-6-3 0-16,0-8 0 0,0-4 0 0,-6-8 0 16,-7 1-173-16,0-7-22 0,-7-1 39 15,-6-7 34-15,0-4 30 0,0-3 27 0,-6-5 26 16,-8-6 14-16,7 0 10 0,-6-4 8 15,0-4 14-15,7 1 22 0,-1-1 23 0,0-4 27 16,1 5 31-16,5-2 31 0,8 6 23 16,0 3 11-16,-1-5-43 0,7 4-132 15,0 5 0-15,7-4 0 0,-1 4 0 0,8 2 0 16,-2-3 0-16,8 8 0 0,-1-4 0 16,8 7 0-16,-8-3 0 0,14 7 0 0,-7 0 0 15,1 4-22-15,-2-1-607 0,1 8-297 16,1 0-253-16,-1 0-81 0,7-3 21 0,-1 3 96 15,1-5 215-15,-1 2 303 0</inkml:trace>
  <inkml:trace contextRef="#ctx0" brushRef="#br0" timeOffset="127238.759">10042 10693 327 0,'-13'4'836'16,"-7"-1"166"-16,0-3 106 0,1 0 73 0,-1 0-182 15,-6 0-286-15,7-3-242 0,-7-1-143 0,-1-4-86 16,-5 5-59-16,5-2-46 0,-5 3-28 16,-1 2-22-16,0 0-21 0,7 7-15 15,0 0-12-15,0 4-6 0,7 3-13 0,-1 5-8 16,7 4-5-16,6 2 0 0,0 0 0 15,7 5 0-15,7 3 6 0,0 1 7 16,12-5 1-16,-5 4 8 0,5-7 6 0,7 3 10 16,7-7 6-16,-1-3-46 0,1-2-5 15,-1-5 0-15,8-5 0 0,-7-7 0 16,6-3 0-16,0-5 0 0,-6-2 0 0,-1-9 0 16,1 4 0-16,-7-7 0 0,-6 0 0 15,0 0 0-15,-7 0-56 0,-7 0-64 0,0-1 7 16,-6 5 14-16,0-4 21 0,0 7 21 15,-6 1 21-15,0-1 18 0,-1 8 15 0,1 0 8 16,-1 7 8-16,7 0 8 0,-7 7 9 16,7 0 3-16,0 8 8 0,0-4 5 15,0 7 6-15,7-3 6 0,0 7 3 0,-1-3 2 16,7-1-3-16,-7 1-3 0,14-1-17 16,-7 0-40-16,7 1 0 0,-6-5 0 0,5-3 0 15,-6 4 0-15,6-8 0 0,1 1 0 16,-7-2 0-16,7-6 0 0,-8 0 0 0,2-2 0 15,-8-2 0-15,1-7-86 0,-1-1-34 16,1 1-9-16,-7-3 4 0,0-1 13 16,-7-3 20-16,1 3 24 0,-1-4 21 0,1 5 16 15,0-1 14-15,-8 1 14 0,8 3 15 16,-1 3 11-16,0 1 12 0,1 3 10 16,-1 4 11-16,7 4 20 0,0 3 8 0,0 1-1 15,0 3 7-15,7 0 9 0,-1 4-4 16,8-1-18-16,-2 1-22 0,2 3-55 0,5-4 0 15,-5 2 0-15,12-2 0 0,0-3 0 16,-7 0 0-16,14 0 0 0,-7-3 0 16,1-4 0-16,-1-4 0 0,0-4 0 0,-1-1 0 15,-5 2 0-15,0-8 0 0,-1 4 0 16,-5-4 0-16,-8-4 0 0,1 4 0 0,-1 0 0 16,-6-4 0-16,-6 4 0 0,-1 1 0 0,1-1 0 15,-8 0 0-15,-5-1 0 0,6 1 0 16,-6 0 0-16,-1 4 0 0,0-1 0 15,1 5 0-15,5-1 0 0,2 4 0 0,-1 4 0 16,-1-1 0-16,8 5 0 0,0-1 0 16,6 4 0-16,0 4 0 0,6-1 0 0,0 2 0 15,1-2 0-15,0 4 0 0,6-3 0 16,7 4 0-16,-8-5 0 0,8-3 0 16,-1 0 0-16,1-3 0 0,0-2 0 0,-1 2 0 15,1-4 0-15,-1-4 0 0,-5-4 0 16,-2 1 0-16,2-2-42 0,-8-6-144 0,1 5-10 15,-7-9 4-15,6 4 22 0,-6-4 28 16,-6 4 32-16,-1-4 32 0,1 1 26 16,0-1 19-16,-2 1 18 0,2 3 15 0,0-1 18 15,-1 1 14-15,0 3 14 0,1 5 20 16,6 0 18-16,0 3 12 0,0 3 7 0,6 0 5 16,1 5 3-16,0 3-9 0,-1 4-17 15,8-1-17-15,-2 1-17 0,1 4-16 0,7-1-26 16,-7 1-48-16,7-5-70 0,0 5-96 15,-8-4-158-15,2-1-235 0,-2-3-285 16,-5-3-206-16,-1-5-62 0,1-3 22 0,0-7 119 16,-7-4 216-16,0-5 284 0</inkml:trace>
  <inkml:trace contextRef="#ctx0" brushRef="#br0" timeOffset="127421.269">10630 10645 323 0,'-33'-52'917'0,"1"5"196"0,5 3 135 16,9 3 105-16,-2 1-101 0,13 7-348 15,-6 3-252-15,13 4-223 0,-7 1-429 0,7 6 0 16,7 4 0-16,-7 9 0 0,7-2 0 16,-1 11 0-16,-6 5 0 0,7 10 0 0,-1 4 0 15,-6 8 0-15,6 6 0 0,-6 1-756 16,0 7-448-16,0 4-127 0,0 0-10 16,0-1 77-16,8 1 167 0,-8-3 316 0,12-5 365 15</inkml:trace>
  <inkml:trace contextRef="#ctx0" brushRef="#br0" timeOffset="127792.278">11820 10627 182 0,'-20'-11'699'0,"-6"0"196"0,7-1 125 0,-7-2 87 16,-1-1-130-16,1 4-196 0,0-3-193 16,0-1-156-16,0 7-96 0,6-3-68 15,0 8-52-15,1 3-56 0,6 0-44 0,-6 11-33 16,5 0-23-16,8 7-14 0,-7 8-6 15,6 6-5-15,7 5-2 0,0 3-5 0,0 5-4 16,7 3-7-16,12 0-6 0,-5 3-15 16,11-3-10-16,1-3-15 0,7-2-41 0,7-2-68 15,-7-4-92-15,12-5-134 16,-6-1-209-16,1-10-250 0,5-6-237 0,-5-4-77 16,5-7 16-16,-6-8 102 0,1-3 196 0,-7-8 253 15</inkml:trace>
  <inkml:trace contextRef="#ctx0" brushRef="#br0" timeOffset="128096.465">12179 10866 25 0,'-6'-30'612'0,"0"5"214"16,-7-1 156-16,-1 7 103 0,2 1-51 0,-8-1-185 15,1 4-204-15,5 9-181 0,-6-2-131 16,1 5-87-16,5 3-57 0,2 7-39 16,-1 3-22-16,-1 5-12 0,2 7-3 0,4 1 1 15,2 7 4-15,6-1 4 0,6 0-82 16,2 4-40-16,-2-3 0 0,7-1 0 0,7-3 0 15,6-5 0-15,-7-2 0 0,7-4 0 16,1-4 0-16,-1-4 0 0,-6-7 0 16,5 0 0-16,-5-7 0 0,-6-4 0 0,5-4 0 15,-13 0 0-15,8-3 0 0,-8-4 0 16,-6 3 0-16,0-2 0 0,-6-1 0 0,-1-1 0 16,0 1 0-16,-5 4 0 0,-8 0 0 15,1 0 0-15,-1 2-1 0,0 5-363 0,-6 0-112 16,6 4-163-16,0-1-220 0,1 5-197 15,6-4-65-15,0 3 13 0,13-4 97 16,-6 1 183-16,12-4 267 0</inkml:trace>
  <inkml:trace contextRef="#ctx0" brushRef="#br0" timeOffset="128337.379">12317 10399 745 0,'-6'-5'1049'0,"-1"-1"171"0,0-2 131 15,1 4 94-15,-1 1-349 0,7-1-337 0,0 4-233 16,0-4-526-16,7 4 0 0,-1 4 0 16,1 0 0-16,6 7 0 0,0-1 0 0,0 6 0 15,6 6 0-15,1 3 0 0,-7 8 0 16,7 1 0-16,-6 6 0 0,5 8 0 0,-6 0 0 16,0 0 0-16,0 3 0 0,0 1 0 15,-13 3 0-15,7-1 0 0,-7 2 0 0,-7 3-1256 16,-6-4-267-16,0 1 36 0,0-5 127 15,0-11 185-15,0-4 304 0,-1-9 408 0</inkml:trace>
  <inkml:trace contextRef="#ctx0" brushRef="#br0" timeOffset="128747.237">13370 10987 195 0,'-13'7'695'0,"-1"-3"200"16,8 3 140-16,-7 0 105 0,6 1-120 16,1 0-181-16,-1-5-174 0,1 1-146 15,0-1-98-15,6 1-71 0,-8-4-45 0,16 0-193 16,-8 0-112-16,12-4 0 0,-5 1 0 16,6-1 0-16,6 1 0 0,1-5 0 0,0 5 0 15,5-5 0-15,2 0 0 0,-1 5 0 16,7-1 0-16,-7 1 0 0,0-1 0 15,1 4 0-15,-1 4 0 0,-7 3-678 0,-5 0-218 16,-2 5-187-16,1-1-103 0,-6-1 7 16,-1 5 81-16,-6-1 170 0,-6-3 234 0,-1 5 264 15</inkml:trace>
  <inkml:trace contextRef="#ctx0" brushRef="#br0" timeOffset="128918.778">13520 11167 127 0,'-26'8'732'0,"7"-5"217"15,-8 5 145-15,7-5 103 0,0 1-75 16,8 0-222-16,-1-1-261 0,6-3-187 0,1 5-113 15,6-5-71-15,6 0-57 0,7-5-50 16,0 5-161-16,7-3 0 0,-1-1 0 0,7 0 0 16,7 1 0-16,-7-1 0 0,7 0 0 15,0 1 0-15,-1-5-319 0,-5 4-224 16,-1-2-255-16,0-2-272 0,-6-3-109 0,-1-1 1 16,1-2 72-16,-1-1 165 0,-5 1 246 15</inkml:trace>
  <inkml:trace contextRef="#ctx0" brushRef="#br0" timeOffset="129108.271">13756 10943 313 0,'-20'-15'840'16,"0"4"195"-16,7 0 138 0,-7 4 107 0,7-1-150 16,0 1-264-16,7 0-254 0,-1-1-159 15,7 5-100-15,0-5-217 0,0 4-136 0,7 1 0 16,6 3 0-16,-7 0 0 0,7 3 0 16,1 9 0-16,-2-1 0 0,2 7 0 15,-1 1 0-15,-1 2 0 0,2 9 0 0,-1-1 0 16,0 5 0-16,-6-1 0 0,-1 0 0 15,0 7 0-15,2-3-1071 0,-8 4-258 0,-8-1-57 16,2 0 54-16,0-3 122 0,-1 0 227 16,0-4 351-16</inkml:trace>
  <inkml:trace contextRef="#ctx0" brushRef="#br0" timeOffset="129890.772">14945 10593 343 0,'-6'-11'693'0,"-7"-3"182"15,6 2 132-15,-6 6 62 0,7-5-167 16,-1 3-157-16,0 1-134 0,7 2-136 0,-6 2-106 16,-1 3-72-16,7 3-48 0,0 5-42 15,-6 7-33-15,6 7-22 0,6 7-129 0,-6 5-23 16,0 7 0-16,0 5 0 0,7 6 0 15,-7 4 0-15,0 2 0 0,6-3 0 0,-6 1 0 16,7-5 0-16,0 1 0 0,-7-8 0 16,6-7 0-16,0-7 0 0,-6-5 0 15,7-3 0-15,-7-7 0 0,7-9 0 16,-7-1 0-16,0-10 0 0,0-9 0 0,0-4 0 16,0-32 0-16,0 45 0 0,0-29 0 15,-7-6 0-15,7-8 0 0,-7 1 0 0,7-8 0 16,-6-1 0-16,6-3 0 0,0 4 0 15,0 4-1-15,0 3-17 0,0 3 4 0,6 9 1 16,-6 6 11-16,7 9 17 0,0 6 18 16,6 3-33-16,-7 9 0 0,8 11 0 15,-2-1 0-15,2 8 0 0,5 6 0 0,1 2 0 16,6 2 0-16,-7 1 0 0,7 3 0 16,1 0 0-16,-1 2 0 0,7-6 0 0,-7-3 0 15,7 0 0-15,-7-3 0 0,0-9 0 16,0 1 0-16,-6-7 0 0,0-4 0 0,-2 0 0 15,-4-7-46-15,-8-1-137 0,7-2 14 16,-13-5 25-16,7 1 30 0,-7-2 32 16,-7-2 27-16,7 4 25 0,-6-1 23 0,-7 0 22 15,7 0 27-15,-8 4 33 0,8 0 27 16,0 4 20-16,-2 2 12 0,-4 5 8 16,5 5 0-16,7 2-86 0,-6 4-56 0,6 3 0 15,0 5 0-15,0 4 0 0,0 2 0 16,0 0 0-16,6 2 0 0,1 2 0 0,5 4 0 15,-4-3 0-15,4 2 0 0,-6 2 0 16,8-1 0-16,-1-4 0 0,0 1 0 0,0-1 0 16,0-7-414-16,-6-4-405 0,6 1-317 15,-7-8-124-15,8-7-1 0,-8-4 75 0,7-8 173 16,-6-7 277-16</inkml:trace>
  <inkml:trace contextRef="#ctx0" brushRef="#br0" timeOffset="130308.654">15573 10693 415 0,'-7'-11'870'0,"7"0"169"0,-6 3 107 0,6 1 71 0,-7 7-225 15,7-4-281-15,-6 8-224 0,6 3-131 16,0 5-69-16,6 2-39 0,-6 5-25 16,7 2-23-16,-1 9-200 0,1-1 0 0,0 5 0 15,-1 2 0-15,8 1 0 0,-8 0 0 16,7 0 0-16,0-5 0 0,0-2 0 0,-7-4 0 15,8-5 0-15,-2-2 0 0,-5-1 0 16,-1-7 0-16,1-3 0 0,0-8 0 0,-1 0 0 16,-6-8 0-16,0-3 0 0,0-3 0 15,-6-4 0-15,6-4 0 0,-7-1 0 16,-6-6 0-16,6 0 0 0,-5 0 0 0,4-8 0 16,-4 0 0-16,-1-4 0 0,6 4 0 15,-6-3 0-15,7 3 0 0,6 4 0 0,0 4 0 16,0-1 0-16,0 0 0 0,6 9 0 15,1-2 0-15,-1 6 0 0,8 2 0 16,-2 0 0-16,2 4 0 0,5 0 0 0,7 7 0 16,-6 0 0-16,6 4 0 0,0 0 0 15,0 8 0-15,0-1 0 0,1 4 0 0,-1 8-227 16,-7-4-161-16,1 7-109 0,-7 3-136 16,0-3-161-16,0 4-204 0,-6 0-71 15,-1 3 12-15,-6-4 93 0,7 2 165 16,-7-6 221-16</inkml:trace>
  <inkml:trace contextRef="#ctx0" brushRef="#br0" timeOffset="130525.102">15756 10917 134 0,'-20'0'706'16,"8"3"212"-16,-2-3 142 0,1 0 87 16,6 0-102-16,1 0-214 0,6-3-217 0,0 0-161 15,6-5-95-15,1 5-50 0,6-5-34 16,1 1-30-16,5 3-145 0,1 0-99 15,-1 1 0-15,7-2 0 0,0 10 0 0,1-5 0 16,-1 3 0-16,0 5 0 0,0-1 0 16,-7 1-182-16,8 3-283 0,-7 3-182 0,-8 1-193 15,8-1-206-15,-7 1-81 0,-7 0 8 16,2 3 96-16,-2-3 178 0,-6 3 227 16</inkml:trace>
  <inkml:trace contextRef="#ctx0" brushRef="#br0" timeOffset="130735.547">15848 11163 40 0,'-20'4'619'16,"0"0"220"-16,7 0 161 0,0-1 105 16,0 1-63-16,7 0-177 0,-1-1-179 0,7-3-156 15,0 0-102-15,7 0-52 0,-1 0-21 16,0 0-49-16,8 0-306 0,-1 0 0 16,0 4 0-16,6-4 0 0,1 4 0 0,-1-1 0 15,8-3 0-15,-7 0 0 0,6-3 0 16,0-1 0-16,-1 0 0 0,2-3-510 0,-1-4-245 15,7 0-214-15,-7-3-157 0,7-6-47 16,-7 3 23-16,13-9 127 0,-13 0 214 16,13 0 273-16</inkml:trace>
  <inkml:trace contextRef="#ctx0" brushRef="#br0" timeOffset="131060.672">16443 10737 54 0,'-7'-15'585'15,"-6"-3"190"-15,6 3 166 0,-5 3 109 0,-2 3-72 16,-5-3-156-16,5 1-157 0,-6 3-137 15,8 1-120-15,-1 4-71 0,-1 3-41 0,-5 0-29 16,6 7-20-16,0 0-14 0,-1 8-228 16,8 4-5-16,-6 6 0 0,4 1 0 15,2 7 0-15,6 3 0 0,0 2 0 0,6-2 0 16,2 4 0-16,4-3 0 0,8 0 0 16,-1 0 0-16,7-4 0 0,1-8 0 0,-1 2 0 15,0-6 0-15,1-1 0 0,5-9 0 0,-5-5 0 16,-2-2 0-16,-5-4 0 0,6-4 0 15,-6-7 0-15,-7-3 0 0,-1-4 0 0,2-1 0 16,-8-6 0-16,-6-2 0 0,0-2 0 16,0 0 0-16,-6 0 0 0,-8-1 0 0,2-3 0 15,-1 0 0-15,-13 0 0 0,0-1 0 16,-1 5 0-16,-5 0 0 0,-1 2-423 0,0 2-438 16,1 7-189-16,-1-1-127 0,0 4-13 15,7 1 56-15,0-1 139 0,0 5 219 16,6-2 282-16</inkml:trace>
  <inkml:trace contextRef="#ctx0" brushRef="#br0" timeOffset="131494.508">14912 10167 591 0,'-19'14'1015'0,"-1"2"172"0,0-2 115 16,8 1 92-16,-8-5-225 0,7 1-371 15,7-3-207-15,-1-1-447 0,0-2-144 0,7-2 0 16,0-3 0-16,7 0 0 16,0-3 0-16,12-2 0 0,1-2 0 0,0-4 0 0,5 0 0 15,8 0 0-15,-7 0 0 0,14-3 0 16,-7-2 0-16,6 2 0 0,-1-4 0 0,1 0 0 15,1-5 0-15,-1 4 0 0,0 2 0 0,1-2 0 16,-7 4 0-16,0 4 0 0,-1 0 0 16,-6 4 0-16,0 3 0 0,0 4 0 15,-6 4 0-15,0-1 0 0,-1 5 0 0,1 2 0 16,-1 6 0-16,-5-2 0 0,6 4 0 16,-1 1 0-16,1 3 0 0,-2 4 0 0,9-4 0 15,-1 4 0-15,7-1 0 0,-1 1 0 16,8 0 0-16,-1-4 0 0,13 0 0 0,-6-4 0 15,7-3 0-15,-2 0 0 0,2-4-856 16,6 0-358-16,0-4-101 0,6-4 24 16,0 2 72-16,7-5 153 0,7 0 271 0,0 0 372 15</inkml:trace>
  <inkml:trace contextRef="#ctx0" brushRef="#br0" timeOffset="131853.331">17312 10991 255 0,'-6'0'793'0,"-1"3"194"0,7-3 126 0,-7 0 85 16,7 0-146-16,0 0-228 0,7-3-222 15,0-1-145-15,-1 4-85 0,8-7-55 16,-2 3-96-16,8 0-221 0,-1 1 0 16,7-1 0-16,1 1 0 0,5 3 0 0,1 0 0 15,-7 0 0-15,7 3 0 0,0 1 0 16,-7 3-293-16,0-3-305 0,-7 7-233 0,1-1-217 15,0 1-111-15,-14 5-1 0,7-2 73 16,-13 1 171-16,-6 4 234 0,-1-1 266 0</inkml:trace>
  <inkml:trace contextRef="#ctx0" brushRef="#br0" timeOffset="132034.845">17554 11197 20 0,'-26'10'606'0,"-1"-2"241"0,8 0 167 0,-7-1 119 16,6-3-32-16,7-1-165 0,0 1-198 15,6-4-207-15,1 3-127 0,0-3-74 16,6 0-50-16,6 0-43 0,-6-3-223 0,13 3-14 15,0 3 0-15,0-3 0 0,7 4 0 16,6 0 0-16,1-1 0 0,-2 5 0 0,8-4 0 16,7-4 0-16,-8 0 0 0,13 0 0 15,-6-4-252-15,1-4-561 0,6 1-295 0,-6-4-133 16,5-3-5-16,1-4 65 0,-1-1 142 16,1-4 242-16,0 1 337 0</inkml:trace>
  <inkml:trace contextRef="#ctx0" brushRef="#br0" timeOffset="132528.527">18443 10811 269 0,'0'-16'751'16,"0"-2"185"-16,0 0 123 0,-6 4 83 15,-1-2-161-15,-6 1-227 0,0 1-192 0,0-1-132 16,-6 5-71-16,-1-5-37 0,0 7-25 16,1 1-8-16,-1 3-249 0,0 4-40 0,-7 7 0 15,8 5 0-15,0 3 0 0,0 3 0 16,5 3 0-16,1 10 0 0,0-2 0 0,6 1 0 15,1-1 0-15,6 4 0 0,6-4 0 16,8-4 0-16,-8 1 0 0,13-3 0 0,1-5 0 16,0-4 0-16,5-3 0 0,2-3 0 15,-1-8 0-15,0 0 0 0,1-3 0 0,-1-9 0 16,-7 1 0-16,1 0 0 0,0-7 0 0,-1-1 0 16,-5 1 0-16,-8-1 0 0,7-2 0 15,-6 2 0-15,-7 1 0 0,0 0 0 16,0-1 0-16,-7 0 0 0,0 9 0 0,1-5 0 15,0 7 0-15,-2 2 0 0,2-2 0 16,0 8 0-16,-1 0 0 0,7 0 0 16,-6 8 0-16,6-2 0 0,0 6 0 0,6 2 0 15,-6 4 0-15,7 5 0 0,-1-1 0 16,0 4 0-16,2 3 0 0,-2 0 0 0,0 5 0 16,1-2 0-16,0 2 0 0,-1-2 0 15,0-2 0-15,-6-1 0 0,7 2 0 16,-7-6 0-16,0-2 0 0,-7-2 0 0,7-6 0 15,-6-1 0-15,0 1 0 0,-8-7 0 16,2-2 0-16,-2-6 0 0,-5 0 0 0,5-3 0 16,2-5 0-16,-2 2 0 0,8-6-328 15,-7-2-444-15,7-1-182 0,6 1-187 0,0-5-45 16,0-3 35-16,6 3 114 0,7-3 197 16,0 1 254-16</inkml:trace>
  <inkml:trace contextRef="#ctx0" brushRef="#br0" timeOffset="132895.932">18659 10774 638 0,'6'-15'890'0,"-6"4"176"0,0 0 123 16,0 3-10-16,-6 5-166 0,6-4-218 15,-6 7-200-15,-2-5-135 0,2 5-94 16,0 5-366-16,6 2 0 0,-7 4 0 0,1 0 0 16,6 7 0-16,-7 1 0 0,7 7 0 15,-7-1 0-15,7 1 0 0,7 3 0 16,-7 0 0-16,7 2 0 0,6-2 0 0,-1-4 0 15,2 1 0-15,-1-4 0 0,7-3 0 16,0-1 0-16,-1-7 0 0,1 0 0 0,6-3 0 16,-7-5 0-16,1-3 0 0,0-3 0 0,-1-2 0 15,-6-5 0-15,0-1 0 0,1-5 0 16,-8 2 0-16,0-4 0 0,1 0 0 0,-7-1 0 16,0-3 0-16,-7 4 0 0,7 0 0 15,-12-1 0-15,4 1 0 0,-4-1 0 0,-8 1 0 16,7 3 0-16,-7 0 0 0,1 4 0 15,-1 0 0-15,0 0 0 0,8 3 0 0,-8 1 0 16,7 3 0-16,7 1 0 0,-8-1 0 16,8 1-372-16,-1 3-373 0,0-4-205 0,7 0-185 15,0 1-49-15,7-1 30 0,0-7 108 16,5 0 199-16,2-8 272 0</inkml:trace>
  <inkml:trace contextRef="#ctx0" brushRef="#br0" timeOffset="133186.155">19005 10399 359 0,'0'-19'899'16,"0"8"202"-16,-6 0 142 0,6 0 110 16,-6 4-150-16,-2-1-290 0,2 4-256 0,6 1-194 15,0 3-463-15,-6 3 0 0,6-3 0 16,0 8 0-16,0 3 0 0,0 0 0 0,0 0 0 16,6 4 0-16,-6 0 0 0,6-4 0 15,2 4 0-15,4-4 0 0,-5-5 0 0,6 6 0 16,0-9 0-16,1 1 0 0,-2-4 0 0,1 0 0 15,7-7 0-15,-8-1 0 0,-4 1 0 16,4-4 0-16,-5-4 0 0,0 1 0 0,-1-1 0 16,-6 0 0-16,0 1 0 0,-6 3 0 15,6-5 0-15,-14 6 0 0,8-1 0 0,-8 0 0 16,2 3 0-16,-8 1 0 0,1 7-636 16,-1-3-625-16,1 6-98 0,-1 0 22 15,0 5 87-15,1-1 167 0,-1 4 270 0,0 0 382 16</inkml:trace>
  <inkml:trace contextRef="#ctx0" brushRef="#br0" timeOffset="134573.449">1758 11833 242 0,'-6'-3'628'0,"-8"-5"131"0,1 5 117 0,7-2 109 16,-7 2-173-16,6-1-168 0,1 0-121 15,0 4-94-15,-1-4-89 0,0 4-92 0,1 0-63 16,6 0-46-16,0 0-25 0,0 0-16 15,6 4-5-15,1 4 2 0,0 0 12 0,5 3 17 16,2 0 10-16,5 7 0 0,1 0-3 0,0 8-14 16,5-1-16-16,1 4-19 0,1 5-31 0,5 3-51 15,-5 7 0-15,5 0 0 0,1 4 0 16,-1 3 0-16,-5-3 0 0,5 4 0 16,1-5-52-16,0 1-166 0,-1-7-102 0,8-5-166 15,-7-6-230-15,0-8-236 0,-1-4-140 16,-6-11-34-16,7-7 41 0,-8-3 135 0,-5-11 231 15,0-9 276-15</inkml:trace>
  <inkml:trace contextRef="#ctx0" brushRef="#br0" timeOffset="134755.416">2464 12138 153 0,'-12'-25'792'0,"-8"-2"180"16,0 6 118-16,-7-2 88 0,2 9-68 0,-1 3-310 16,-7 3-266-16,1 5-151 0,5 6-96 0,-5 5-75 15,-1 3-58-15,0 7-45 0,7 4-32 16,-7 8-28-16,1 3-22 0,5 7-14 0,1 1-26 15,0 3-38-15,0 4-55 0,-1-5-66 16,8 5-76-16,-1-7-126 0,8-1-166 0,-2-7-201 16,1-3-232-16,7-8-89 0,6-3-4 0,-7-5 84 15,14-3 165-15,-7-7 225 0</inkml:trace>
  <inkml:trace contextRef="#ctx0" brushRef="#br0" timeOffset="135142.381">2334 12347 744 0,'12'5'930'0,"2"1"113"16,-1 2 80-16,-1-4 24 0,2 7-344 15,-1-7-278-15,0 3-155 0,0-4-89 0,7 1-59 16,-7 0-51-16,13-8-39 0,-6 0-31 16,6-2-28-16,-1-2-25 0,-5-3-20 0,7-4-12 15,-1 1-8-15,-7-5-5 0,1-3-5 0,0 3-6 16,-1-2 1-16,-5-2-2 0,-2 1-6 15,2 1-8-15,-8 2-6 0,1 4-5 0,-7-3-2 16,0 7-1-16,-7 0 6 0,1 0 8 16,-8 4 9-16,2 3 10 0,-8 0 12 0,7 4 18 15,-13 0 16-15,6 4 19 0,1 0 16 16,-1 3 8-16,6 4 7 0,-5 0 1 0,5 0-2 16,-4 4-8-16,11 3-46 0,0 1-37 15,1-1 0-15,6 4 0 0,0 4 0 0,0-5 0 16,13 6 0-16,0-2 0 0,-1 0 0 0,8-2 0 15,0 3 0-15,-1-7 0 0,8 2 0 16,5-6-31-16,-5-1-221 0,5-6-79 0,7-5-122 16,-6-3-142-16,0-7-149 0,0-7-146 0,0-9-130 15,-7-2-26-15,7-4 80 0,-8-5 150 16,-5 1 192-16,0-4 206 0</inkml:trace>
  <inkml:trace contextRef="#ctx0" brushRef="#br0" timeOffset="135500.434">3066 12042 86 0,'-7'-29'592'0,"-6"4"186"16,0-1 161-16,-6 0 112 0,-1 4-84 15,1-1-179-15,5 5-154 0,-5 0-140 0,5 7-130 16,-6 0-95-16,14 8-61 0,-7-2-43 16,7 10-37-16,-1 1-32 0,0 9-19 0,7 4-9 15,0 2-6-15,0 9-6 0,7 0-10 16,0 7-10-16,6 3-4 0,-1 4 2 0,-4 0 2 16,4 4-1-16,8 0 1 0,-7-4 0 15,1 0-8-15,5 0-8 0,-6-7-13 16,0 0-29-16,0-4-35 0,-6-4-38 0,6-6-30 15,-7-5-16-15,1-4-1 0,-7-2 16 0,0-6 33 16,0-6 35-16,0 0 28 0,-7-3 19 0,-6-4 18 16,7-1 20-16,-8-3 15 0,8 1 17 15,-7-1 11-15,6-5 3 0,1 5-5 0,6 1-13 16,-7-1-9-16,7-1-6 0,7 1-2 16,-1 0 1-16,1 4 4 0,6 0 1 0,-7-1-2 15,14 4-8-15,0 4-7 0,-1 0-8 0,1 0-5 16,-1 0-10-16,7 0-18 0,-6 0-40 15,7 4-67-15,-8-4-91 0,1 0-146 16,0 0-238-16,-8 0-296 0,2-4-200 0,-8 1-64 16,1-4 22-16,-7-4 107 0,6-5 225 0,-6 2 301 15</inkml:trace>
  <inkml:trace contextRef="#ctx0" brushRef="#br0" timeOffset="135666.98">3007 11940 753 0,'-40'-30'973'0,"8"4"133"15,-1 4 90-15,7 1 27 0,0 5-321 0,7 5-321 16,5 4-184-16,-5 3-115 0,5 4-79 0,2 4-64 16,-1 3-46-16,6 9-33 0,0-2-43 15,1 8-92-15,6 3-128 0,-6 1-241 16,6 3-365-16,0 2-281 0,0-6-129 0,0 4-3 16,0-3 74-16,0 1 213 0,0-6 350 0</inkml:trace>
  <inkml:trace contextRef="#ctx0" brushRef="#br0" timeOffset="136767.236">3811 11778 243 0,'-13'-19'655'0,"0"1"157"0,-1 3 137 0,2 4 91 15,5 0-184-15,-6 4-197 0,6 7-158 0,1 0-136 16,0 7-115-16,6 4-74 0,0 8-40 15,6 3-26-15,0 10-19 0,8 5-30 16,-1 4-23-16,-1 3-20 0,8 3-13 0,0 2-8 16,7 6 0-16,-8-3 8 0,1 3 5 0,6-4 5 15,-7 1-1-15,1-1-1 0,0-3-4 16,-1-8-7-16,-6 1-15 0,0-8-17 16,1-3-15-16,-8-9-14 0,0-3-17 0,-12-2-11 15,6-9 1-15,-14-3 10 0,8-4 8 16,-14-8 12-16,1-7 13 0,-1-3 14 15,1-4 9-15,-7-8 12 0,0 1 12 0,-1-3 13 16,1-5 19-16,0 3 13 0,7-3 11 0,-1 4 2 16,7-3-2-16,6 6-6 0,7 0-13 0,7 1-12 15,-1 7-13-15,13 0-7 0,1 0-4 16,7 3-2-16,5 5-2 0,1 7 2 16,6-1 7-16,1 4 4 0,-1 8 0 0,0 0 2 15,0 3-1-15,1 4-2 0,-8 0-3 16,1 4 0-16,0 4-1 0,-7-1-1 15,0 0 0-15,-7 1 1 0,1-1 1 0,-7 0-3 16,0 1 1-16,0-5-2 0,1 5-1 16,-2-1-2-16,1 0-1 0,-6-2 0 0,6 2-1 15,1-3-1-15,-2 2 0 0,1-1 0 16,1-1-1-16,5-1-1 0,-6-3-1 0,6 1 1 16,1-2-1-16,-6-6-1 0,-2-1 0 15,8 1-3-15,-7-4-3 0,-7-4-8 16,8 1-9-16,-8-5-14 0,1-3-17 15,-1 0-14-15,-6-4-10 0,0-2-2 0,0-3 7 16,0 3 10-16,-6-2 17 0,-1-6 17 0,1 2 15 16,-8 1 17-16,2 1 18 0,-2-2 18 15,1 4 20-15,1 1 15 0,5 4 15 16,-6 3 7-16,-1 3-6 0,8 1-10 0,6 7-12 16,-6 0-8-16,6 7-6 0,0 1-2 0,0 6 2 15,6 1 5-15,0 4 3 0,2 2-1 16,-2 1-5-16,7 4-8 0,0 0-6 15,0 0-8-15,0 0-9 0,0-5-8 0,7 2-7 16,-7-1-29-16,-1-3-58 0,2-2-82 16,-1-2-161-16,0-4-259 0,-6-4-344 0,-1 1-160 15,0-8-43-15,-6-4 32 0,8-4 133 16,-8-6 242-16</inkml:trace>
  <inkml:trace contextRef="#ctx0" brushRef="#br0" timeOffset="136970.69">4510 12046 745 0,'-12'-15'1014'0,"-1"4"137"16,-1-3 94-16,8-1 68 0,0 4-363 15,-1 0-323-15,7-4-179 0,0 4-111 0,0 0-79 16,7 4-155-16,-7-1-103 0,6 1 0 16,0 4 0-16,8 6 0 0,-8 1 0 0,1 7 0 15,5 4 0-15,-4 2 0 0,4 9-148 16,-5 4-436-16,0-4-372 0,-1 7-245 0,7-3-72 15,-7 3 28-15,8-4 98 0,-8 1 230 16,7-5 360-16</inkml:trace>
  <inkml:trace contextRef="#ctx0" brushRef="#br0" timeOffset="137234">4537 11561 93 0,'-27'-41'750'0,"2"5"181"0,5 2 118 0,0 2 84 16,1 2-45-16,-1 8-276 0,7 0-246 16,0 3-138-16,0 9-90 0,7-1-68 0,-2 7-60 15,2 4-55-15,0 4-51 0,-1 10-40 16,1 4-46-16,-1 12-81 0,0 3-111 15,1 3-190-15,0 6-339 0,-2 1-339 0,2 1-161 16,6 0-29-16,0-3 51 0,0-5 160 16,6-2 321-16</inkml:trace>
  <inkml:trace contextRef="#ctx0" brushRef="#br0" timeOffset="138056.771">5596 12183 363 0,'-7'6'852'0,"1"-6"150"16,-1 0 102-16,1-6 78 0,0-2-172 0,-2 1-299 15,-4-4-208-15,-1 0-105 0,-1 0-64 16,2-4-41-16,-8 4-40 0,0 0-67 0,1-1-186 15,-8 5 0-15,-5 3 0 0,-1 1 0 16,1 6 0-16,-1 1 0 0,0 3 0 16,1 5 0-16,5 3 0 0,7 7 0 0,0 0 0 15,8 7 0-15,5 0 0 0,7 5 0 16,0 2 0-16,13 1 0 0,1-4 0 0,5 1 0 16,7-5 0-16,-6 0 0 0,13-7 0 15,-7-4 0-15,7-2 0 0,-1-5 0 16,-5-8 0-16,5-6 0 0,-6-2 0 15,0-9 0-15,0-1 0 0,-6-3 0 0,0-4 0 16,-7-4 0-16,-1 1 0 0,-4-2 0 0,-2 2 0 16,-6-1 0-16,-6 0-21 0,-2 4-73 15,8 0 16-15,-12 4 18 0,5-1 12 16,1 9 5-16,-8-1 7 0,14 3 5 0,-6 4 5 16,6 4 4-16,-6 8 3 0,12 2 6 15,-6 9 7-15,6-1 6 0,8 8 2 0,-1 7 3 16,-1 0 2-16,2 7 7 0,5 9 10 15,1-1 8-15,-6 2 12 0,11 6 14 16,-5-1 8-16,-7-4-2 0,6 1-8 0,1 0-8 16,-7-4-12-16,1-5-4 0,-2-1-23 0,-5-2-9 15,-1-7 0-15,-6-4 0 0,7-7 0 16,-14 1 0-16,1-9 0 0,-1-3 0 16,-5-4-41-16,-8-3-57 0,0-8-23 0,1-3-24 15,-1-7 1-15,0-5 1 0,-5-4 2 16,5-2 8-16,6-5 15 0,-5-2 24 15,5-2 18-15,8 2 16 0,0-2 8 0,6-3 2 16,6 0-11-16,0 1-18 0,2-1-34 0,4 1-51 16,1-1-64-16,7 0-67 0,-6 0-62 15,-2 1-61-15,1 2-60 0,7 1-50 0,-14 0-31 16,8 4-26-16,-2 2-26 0,-5 2-5 16,-7 0 52-16,7 2 114 0,-7 5 173 15,0-4 187-15,0 7 212 0,0-4 212 0,-7 8 183 16,0-3 124-16,7 7 63 0,-6-1 39 15,6 5-23-15,-6 3-63 0,6 3-93 16,0 1-106-16,0 3-109 0,0 5-102 0,0 2-71 16,6 1-43-16,7 4-35 0,-6 2-22 0,6-2-17 15,7 7-17-15,-8-5-12 0,8 2-26 16,-1 2-56-16,1-2-104 0,0-5-183 0,-7 4-265 16,0-8-302-16,7-2-147 0,-8-9-34 15,2-6 55-15,-8-5 155 0,8-3 250 16</inkml:trace>
  <inkml:trace contextRef="#ctx0" brushRef="#br0" timeOffset="138204.424">5831 12152 538 0,'-19'-17'830'0,"5"-2"143"15,-5 5 85-15,12 3-11 0,-6-1-256 16,7 5-261-16,0 3-215 0,6 1-139 0,0 3-100 16,0 3-108-16,6 4-150 0,0 4-193 15,7 5-197-15,1 2-130 0,6 0-116 0,5 4-89 16,1-3 50-16,7-1 139 0,0 0 168 15,7 1 115-15</inkml:trace>
  <inkml:trace contextRef="#ctx0" brushRef="#br0" timeOffset="138610.408">6224 12304 264 0,'0'0'608'16,"-7"-4"153"-16,1 1 133 0,-8-5 47 0,2 4-124 16,-2 0-148-16,-5-3-128 0,5 0-120 15,-12 0-112-15,7 3-81 0,-1-3-46 16,1 7-32-16,-1-4-27 0,0 4-24 0,7 4-14 15,0 3-10-15,0 0-7 0,7 8-4 16,6-1-5-16,0 5-1 0,0 3 0 0,6 0-1 16,0 1-7-16,8-2-10 0,-1 1-8 0,7-3-5 15,-1-1-9-15,1 0-8 0,0-7-10 16,-1-3-18-16,7 0-32 0,-6-6-43 16,-1-4-47-16,1-6-54 0,0 0-60 0,-7-3-75 15,0-3-71-15,-6-5-52 0,-1 2-26 16,0-2 13-16,-6-3 43 0,0 3 89 15,-6-3 127-15,6 4 153 0,-6 0 163 0,-1 2 156 16,-6 5 114-16,6 1 73 0,1 2 30 16,-1 1-11-16,0 3-55 0,7 4-78 0,-6 4-63 15,0 0-48-15,6 3-35 0,0 4-25 16,6 3-21-16,0 2-26 0,1-2-26 0,0 8-20 16,6-4-19-16,0 5-22 0,0-1-27 15,7 0-27-15,-1-4-45 0,7 1-68 16,-6-1-74-16,6-3-97 0,7-5-138 15,-8-2-170-15,9-8-159 0,-9-3-111 0,8-6-107 16,-7-5-18-16,0-1 90 0,-6-6 156 0,-1 2 180 16,-5-3 169-16</inkml:trace>
  <inkml:trace contextRef="#ctx0" brushRef="#br0" timeOffset="138807.88">6629 12318 306 0,'-13'-14'625'0,"-1"-1"187"0,-5 0 158 0,-1 4 50 16,2 4-109-16,-9 0-138 0,7-1-130 15,0 8-130-15,1-4-109 0,-1 8-66 16,8 0-38-16,-2 0-22 0,1 7-16 0,7 0-226 15,-1 3-36-15,0 1 0 0,7 3 0 16,7 5 0-16,0-2 0 0,-1 2 0 0,13-1 0 16,-5 0 0-16,6-4 0 0,5 1 0 15,2-1 0-15,5-3 0 0,-6-9 0 0,1 6 0 16,5-8 0-16,-5-4-188 0,-1-4-731 16,0-4-195-16,-7-26-132 0,1 39-3 15,-1-30 79-15,-5-1 173 0,-1-8 257 0,0 1 254 16</inkml:trace>
  <inkml:trace contextRef="#ctx0" brushRef="#br0" timeOffset="138966.467">6661 11925 253 0,'-26'-34'942'0,"1"9"234"15,5 3 181-15,0 8 158 0,1-2 6 0,5 1-335 16,2 9-945-16,-2-2-241 0,8 5 0 0,-7-1 0 16,7 8 0-16,-2-1 0 0,2 8 0 15,0 4 0-15,-1-1 0 0,1 5 0 0,-1 3 0 16,0 0-76-16,7 4-1434 0,-6 0-64 15,0 3 73-15,-2-4 149 0,8 1 236 16,0-4 399-16</inkml:trace>
  <inkml:trace contextRef="#ctx0" brushRef="#br0" timeOffset="158264.413">7426 12009 494 0,'0'-3'753'0,"-6"-1"151"0,6 4 100 16,-6 0 0-16,-2 4-230 0,8-1-195 0,-6 1-160 16,0 3-124-16,6 4-79 0,-6 0-43 15,-1 1-27-15,7 2-17 0,0 4-11 0,-7 1-6 16,7 3-1-16,0 3 3 0,0 2 4 16,0 2-1-16,0 0-2 0,0 5-7 15,0-1-6-15,0-4-8 0,0 4-9 0,7-4-11 16,-7 2-41-16,7-6-33 0,-7 0 0 15,6-2 0-15,-6-5 0 0,0-3 0 0,6-4 0 16,-6-1 0-16,0-2 0 0,6-5 0 16,-6-3 0-16,0 0 0 0,0-7 0 15,8-3 0-15,-8-9 0 0,0-4 0 0,0-2 0 16,0-4 0-16,0-4 0 0,0-4 0 16,0-3 0-16,0-4 0 0,0 3 0 0,0-3-36 15,6 3 5-15,-6 5 16 0,0-1 7 16,0 4 6-16,0 4 2 0,0 6 0 0,0 1-1 15,0 8-2-15,0 2-1 0,0 1 5 16,6 11 7-16,-6 0 11 0,7 8 7 0,0 3 5 16,-1 4-16-16,7 3-15 0,1 1 0 15,-2 6 0-15,1-3 0 0,1 4 0 0,6-4 0 16,-8 0 0-16,8 0 0 0,-1-3 0 16,1-5 0-16,0 1 0 0,-1-8 0 15,1-3 0-15,-7-1 0 0,7-6 0 0,-1-1 0 16,-6-3 0-16,7-5 0 0,-7-2 0 15,-7-1-63-15,8 1-16 0,-8-5 8 16,1 4 14-16,-7 1 15 0,0 3 13 16,0-3 11-16,0 5 9 0,0-1 4 0,0 6 2 15,-7 0 2-15,7 1 2 0,0 6 13 0,0 1 9 16,-6 7 15-16,6 3 7 0,6 2 12 0,-6 2 9 16,0 4 2-16,7 0-4 0,-1 3-63 15,0 1-1-15,2 0 0 0,-2 4 0 16,7-4 0-16,-6-1 0 0,6 5 0 0,-1-4 0 15,-4-5 0-15,4 1 0 0,1-3-29 16,1-4-198-16,-8 2-93 0,8-5-155 0,-2-1-215 16,-5-3-253-16,6-6-148 0,-7-2-38 15,7-2 32-15,-7-6 131 0,8-3 227 16,-8-4 292-16</inkml:trace>
  <inkml:trace contextRef="#ctx0" brushRef="#br0" timeOffset="158670.029">8047 12105 487 0,'-6'-19'879'0,"0"1"149"16,6 7 91-16,-7 0 55 0,0 1-285 0,7 5-282 16,0 5-215-16,-6 0-122 0,6 8-69 15,0 3-35-15,6 0-19 0,-6 12-13 16,7-2-12-16,0 5-12 0,-1 3-10 0,0 5-11 16,8-2-11-16,-8 5-15 0,1 0-16 15,-1 0-13-15,8-4-12 0,-8 0-8 0,7 0-7 16,-6-7-10-16,-1-1-20 0,7-7-22 15,-7 1-23-15,2-8-18 0,-2-3-17 0,0-4-11 16,1-8 4-16,-7-4 14 0,0-3 17 16,0-4 15-16,-7-7 14 0,7 1 16 15,-12-5 11-15,4-7 6 0,2 4 5 0,-7-8 1 16,7 0 3-16,-8 0 2 0,8 4 1 0,-7-4 4 16,13 4 3-16,-7 0 5 0,1 4 1 15,6 2 6-15,6 2 4 0,-6 3 7 16,7 3 8-16,0 1 4 0,5 4 1 0,2 2-2 15,-1 4-5-15,-1 2-8 0,8 1-8 16,0 2-7-16,-1 3-4 0,8 0-2 16,-1 3-2-16,-6 2-7 0,6 1-30 0,-1 6-52 15,2-4-69-15,-7 6-98 0,0 1-153 16,-1-1-206-16,-6 2-220 0,0 2-162 0,0 0-47 16,-6 1 37-16,-7-5 123 0,6 4 193 15,-6-3 241-15</inkml:trace>
  <inkml:trace contextRef="#ctx0" brushRef="#br0" timeOffset="158904.113">8198 12274 462 0,'-26'4'900'16,"7"-1"145"-16,-1 1 100 0,0 0 75 16,7-4-231-16,0 3-325 0,0-3-215 15,6 0-104-15,7 0-58 0,0 0-43 0,7 0-30 16,-1-3-23-16,8 3-155 0,-2 0-36 15,2 0 0-15,5 0 0 0,1 0 0 0,6 3 0 16,-7 2 0-16,8-2 0 0,-1 1 0 16,0 0 0-16,-6-1-109 0,13 1-327 15,-7-1-228-15,-1 5-265 0,2-5-196 0,-1 1-53 16,0 0 22-16,7-4 104 0,-13-4 210 16,5 0 294-16</inkml:trace>
  <inkml:trace contextRef="#ctx0" brushRef="#br0" timeOffset="159399.896">8813 12054 460 0,'0'0'571'0,"-7"-4"80"15,7 4 67-15,-6 0-84 0,6-4-128 0,0 0-87 16,-6 1-45-16,6 0-16 0,-8-2-14 15,8 2-14-15,0 0-23 0,-6 3-27 16,6-5-34-16,-6 2-37 0,6 3-26 0,-7-4-14 16,0 4-6-16,1 0-3 0,-1 0-6 15,1 0-6-15,0 4-7 0,-8-4-11 0,8 3-13 16,-7 2-24-16,-1 1-17 0,8 2-15 16,-8 3-14-16,2 0-10 0,5 0-7 0,-6 3 10 15,6 5-5-15,1-1-35 0,0 5 0 16,6-1 0-16,0-1 0 0,0 5 0 0,6 4 0 15,0-4 0-15,1 7 0 0,0-4 0 16,6 0 0-16,-1 1 0 0,8-1 0 16,0-3 0-16,-1-4 0 0,1 0 0 0,0-8 0 15,7 2 0-15,-8-5 0 0,0-8 0 16,0-3 0-16,1-3 0 0,0-5 0 0,-7-2 0 16,7-5 0-16,-14-4 0 0,7-3 0 15,-6 0 0-15,-7-4 0 0,0-3 0 16,0 0 0-16,0-1 0 0,-13-3 0 0,6 4 0 15,-5 0 0-15,-2-2 0 0,-6 2 0 16,1 4 0-16,-1-1 0 0,1 4 0 16,6 3 0-16,-6 5-165 0,-1 3-313 0,6 3-157 15,1 4-208-15,1 4-222 0,-2 0-74 16,8 4 7-16,-1 0 90 0,1 0 180 0,-1 3 254 16</inkml:trace>
  <inkml:trace contextRef="#ctx0" brushRef="#br0" timeOffset="160005.565">9191 11988 457 0,'-6'-5'834'16,"0"2"174"-16,-1 0 117 0,1-1 41 16,-8 4-216-16,14 0-233 0,-6 0-224 0,6 0-146 15,-6 4-90-15,6 2-56 0,6 5-35 16,-6 4-15-16,6 4-11 0,1 3-7 0,0 7-87 15,6 5-46-15,-7-1 0 0,8 4 0 16,-2 3 0-16,-5 0 0 0,6-3 0 16,0 0 0-16,1-4 0 0,-2-4 0 0,-5-2 0 15,6-6 0-15,-6 1 0 0,-1-11 0 16,0 0 0-16,2-3 0 0,-8-4 0 0,0-8 0 16,0-4 0-16,0-3 0 0,-8-7 0 15,2-1 0-15,0-3 0 0,-8-4 0 0,1-3 0 16,1 0-20-16,-2-8-31 0,1 4 13 15,0-3 10-15,-6-1 10 0,5 0 9 16,8 0 9-16,-1 1 2 0,1 2-1 0,-1 1 1 16,7 4 0-16,0 3 4 0,0 0 5 15,0 4 9-15,7 4 12 0,-1 2 10 0,1 6 4 16,5-1-46-16,-4 7 0 0,4 0 0 16,8 4 0-16,-7 4 0 0,1 0 0 0,5 7 0 15,1-4 0-15,0 7 0 0,5 2 0 16,-5-2 0-16,6 1 0 0,-7 3 0 15,7 1 0-15,-6-1 0 0,7 0-128 0,-15 1-192 16,8 3-122-16,-7-4-163 0,1 0-215 16,-8 1-213-16,0-4-76 0,-6 3 4 0,0-4 90 15,0 2 175-15,-6-5 258 0</inkml:trace>
  <inkml:trace contextRef="#ctx0" brushRef="#br0" timeOffset="160217.997">9211 12149 198 0,'-12'0'882'16,"-2"3"204"-16,1 2 118 0,7-2 92 16,-1-3-45-16,0 4-324 0,14-4-285 0,-7 4-144 15,13-4-291-15,-6 0-207 0,5 0 0 16,8 0 0-16,0 3 0 0,-1-3 0 16,1 0 0-16,0 0 0 0,-1 0 0 0,8 0 0 15,-7 4 0-15,6-4 0 0,-7 0 0 16,7 0-235-16,-6 4-848 0,-1 0-215 0,1-1-48 15,0-3 46-15,5 3 113 0,-5 2 232 16,7-5 366-16</inkml:trace>
  <inkml:trace contextRef="#ctx0" brushRef="#br0" timeOffset="163670.049">10552 11988 608 0,'-7'-5'900'15,"0"5"137"-15,1 0 87 0,-6 5 20 16,-2-2-267-16,1 0-270 0,0 5-194 0,0-1-110 15,-1 1-70-15,2 3-49 0,-1 0-42 16,-1 7-31-16,2 0-18 0,-2 1-6 0,1 7 1 16,7 0 10-16,-1 3 17 0,0 4-88 15,7 0-27-15,0 4 0 0,7 3 0 16,6-3 0-16,0 3 0 0,1-3 0 0,5 0 0 16,7-1 0-16,0-6 0 0,7-4 0 15,-1 0 0-15,1-8 0 0,7-3 0 0,-1-5 0 16,0-5 0-16,-6-5 0 0,6-8 0 15,-7-3 0-15,2-4 0 0,-9 1 0 16,1-9 0-16,-6 6 0 0,-1-6 0 0,-5 2 0 16,-8 2 0-16,1-3 0 0,-7 3 0 15,-7 2 0-15,1-2 0 0,0 4 0 0,-8 1 0 16,1 2 0-16,-7 1 0 0,1 0 0 16,-1 4 0-16,0 3 0 0,2 0 0 0,-2 4 0 15,7 0 0-15,-7 4 0 0,7 4 0 16,6-2 0-16,-6 5 0 0,7 1 0 15,6 3 0-15,-6 3 0 0,12 0 0 0,-6 4 0 16,6 1 0-16,7-2 0 0,1 6 0 16,-2-9 0-16,8 3 0 0,-1-5 0 15,1-1 0-15,0-5 0 0,6-3-484 0,0-3-258 16,0-8-210-16,0-3-184 0,1-7-48 16,-1-9 27-16,0-2 123 0,1-4 230 0,-2-5 257 15</inkml:trace>
  <inkml:trace contextRef="#ctx0" brushRef="#br0" timeOffset="163837.601">11114 12036 364 0,'-20'-30'916'0,"1"1"179"16,-7 3 121-16,6 3 93 0,0 5-136 0,1 4-361 15,5 2-255-15,-5 1-149 0,13 8-100 16,-8-1-275-16,8 8-33 0,0 3 0 0,-2 7 0 16,2 5 0-16,6 3 0 0,0 3 0 15,6 6 0-15,-6 6 0 0,14-5-428 16,-8 5-362-16,8 0-330 0,-1 0-127 0,7-1-5 15,-1-3 49-15,7-3 152 0,0-5 316 16</inkml:trace>
  <inkml:trace contextRef="#ctx0" brushRef="#br0" timeOffset="164146.775">11768 12557 780 0,'-7'15'1106'0,"7"-3"175"15,0-6 125-15,-6 2 95 0,6-1-334 0,-7 1-369 16,7-5-646-16,0 1-152 0,0-4 0 15,-7 4 0-15,7-4 0 0,7 0 0 0,-7-4 0 16,0 0 0-16,0 1 0 0,0-1 0 16,0-4-261-16,0 5-442 0,0-5-232 15,-7 2-209-15,7-6-55 0,-6-3 26 0,6 1 97 16,0-1 195-16,0 1 277 0</inkml:trace>
  <inkml:trace contextRef="#ctx0" brushRef="#br0" timeOffset="164269.446">11715 12432 723 0,'-13'0'978'16,"7"-3"152"-16,0 3 97 0,-8 0 21 0,8-3-301 15,0 3-336-15,-2 0-225 0,2-5-147 16,0 5-118-16,6-3-111 0,0-1-105 16,0 4-112-16,0-4-178 0,0 4-264 0,0-3-318 15,6 3-135-15,-6-4-31 0,6 4 39 16,-6 0 141-16,8-4 248 0</inkml:trace>
  <inkml:trace contextRef="#ctx0" brushRef="#br0" timeOffset="165882.166">12167 12256 435 0,'0'-7'873'0,"-7"-8"147"0,7 7 92 15,-6-3 59-15,6 4-237 0,-7-4-292 16,7 8-216-16,-7-2-117 0,7 2-58 0,0 3-25 16,0 0-11-16,7 3-10 0,0 8-7 15,-1 4-24-15,1 7-174 0,-1 8 0 0,0 3 0 16,8 8 0-16,-8 3 0 0,8 3 0 15,-8 5 0-15,7-1 0 0,-7 1 0 16,8-1 0-16,-2-7 0 0,-5 1 0 0,6-9 0 16,0-3 0-16,-6-7 0 0,6-7 0 15,-7-4 0-15,8-9 0 0,-8-6 0 0,7-6 0 16,-7-9 0-16,2-7 0 0,-2-4 0 16,-6-4 0-16,0-6 0 0,0-1 0 15,0-3 0-15,-6-1 0 0,-2-4 0 0,-4-2 0 16,-1 2-4-16,6-1-18 0,-6 1 6 15,0 5 5-15,6 3 3 0,-6 4 5 0,7 7 2 16,-1 4 8-16,7 7 21 0,-7 4 2 16,7 8-30-16,7 3 0 0,-7 3 0 15,7 8 0-15,6 4 0 0,-7 3 0 0,8 8 0 16,-2-4 0-16,8 4 0 0,-1 3 0 16,1-3 0-16,0-1 0 0,-1-2 0 0,8-5 0 15,-7-3 0-15,6 0 0 0,-7-9 0 0,7-2 0 16,-6-8 0-16,6 1 0 0,-7-8 0 15,-5 0 0-15,5-4 0 0,-5-3 0 0,-8-1-133 16,7 2 25-16,-13-3 28 0,7 6 26 16,-7-4 23-16,-7 3 17 0,7 1 14 15,-7 2 17-15,1 1 16 0,6 4 11 0,-6 3 10 16,6 4 11-16,-7 0 12 0,7 8 5 16,0 6-34-16,0 1-48 0,0 3 0 15,0 8 0-15,7 0 0 0,-1 3 0 0,0 1 0 16,1 3 0-16,6 4 0 0,0-4 0 15,7 4 0-15,-7-5 0 0,7-3 0 0,0 2 0 16,-1-6-257-16,0-2-408 0,8-5-298 16,-8-7-207-16,1-1-62 0,0-10 27 15,-1-3 104-15,1-8 224 0,0-4 320 0</inkml:trace>
  <inkml:trace contextRef="#ctx0" brushRef="#br0" timeOffset="166250.186">12991 12366 172 0,'-14'-33'807'0,"-5"0"192"0,-1 4 122 15,7 7 84-15,-7-1-86 0,8 5-295 0,-2 7-278 16,8 0-157-16,-1 8-85 0,1 3-50 16,-1 3-32-16,0 8-25 0,7 4-165 0,0 4-32 15,7 6 0-15,-7 0 0 0,7 9 0 16,-7 3 0-16,6 3 0 0,7 0 0 0,-7 0 0 16,8 2 0-16,-8-3 0 0,7-5 0 15,1-5 0-15,-2-7 0 0,2 1 0 16,-1-12 0-16,0-1 0 0,-6-6 0 0,-1-8 0 15,0 1 0-15,1-9 0 0,-7-5 0 16,-7-3 0-16,7-1-16 0,-6-1 7 16,-7-8 3-16,6 1 4 0,-6-8-3 0,7 4 0 15,0-7 0-15,-2 0-3 0,2-1-2 16,6 4 1-16,0 0 3 0,6 0 2 0,2 8 4 16,-2 0 3-16,7 7 2 0,0 3-2 15,0 5-1-15,0 3-2 0,7 7-2 0,0 0-1 16,-1 8-3-16,1 0-26 0,-1 7-49 15,0-1-70-15,8 9-103 0,-7-1-166 0,-1 1-243 16,-6-1-283-16,6 4-163 0,-5 0-42 16,-1 0 43-16,-6 0 137 0,-1 4 227 15,1-4 300-15</inkml:trace>
  <inkml:trace contextRef="#ctx0" brushRef="#br0" timeOffset="166473.761">13030 12535 689 0,'-20'0'964'16,"7"4"143"-16,0-4 89 0,0 0 36 16,6 0-300-16,1 0-293 0,6-4-165 15,6 4-89-15,1-3-46 0,-1-1-105 0,8 4-234 16,5-4 0-16,-6 4 0 0,6 4 0 16,1-4 0-16,7 4 0 0,-8-1 0 0,0 1 0 15,8 0 0-15,-7 3 0 0,-1-4 0 16,1 1-398-16,0 0-297 0,-1 4-243 0,-6-1-198 15,-6 1-53-15,5-2 26 0,-4 5 103 16,-8-3 201-16,0-1 286 0</inkml:trace>
  <inkml:trace contextRef="#ctx0" brushRef="#br0" timeOffset="166673.741">13127 12690 40 0,'-26'3'698'0,"7"5"222"0,-1-5 137 15,8 5 86-15,-8-5-51 0,13 1-249 16,-6 0-243-16,13 0-169 0,0-1-86 0,0-3-40 15,13 4-16-15,-6-4-16 0,13 0-118 16,-8 4-155-16,8-1 0 0,-1 1 0 0,1-1 0 16,6 1 0-16,7 0 0 0,-7-1 0 15,7 1 0-15,0-4 0 0,6 0-102 16,0 0-392-16,0-4-210 0,0-3-232 0,8-4-185 16,-8 0-44-16,0-4 34 0,0-7 106 15,1 4 205-15,-8-4 276 0</inkml:trace>
  <inkml:trace contextRef="#ctx0" brushRef="#br0" timeOffset="166984.802">13762 12344 203 0,'-20'-22'757'0,"1"4"186"0,-1-1 120 15,-6 8 84-15,6 0-120 0,-5 8-231 0,5-1-216 16,0 4-130-16,7 7-57 0,-7 1-27 16,7 6-21-16,0 1-224 0,0 7-121 0,13 3 0 15,-6 9 0-15,6-5 0 0,6 8 0 16,0 0 0-16,8-4 0 0,-1 3 0 0,13 1 0 15,0-3 0-15,1-5 0 0,5-3 0 16,7-4 0-16,-6-4 0 0,6-3 0 0,-7-8 0 16,8-3 0-16,-7-1 0 0,-7-6 0 15,0-4 0-15,-7-4 0 0,1-7 0 0,-7-1 0 16,-7-4 0-16,-6-2 0 0,0-1 0 16,-6-6 0-16,-7 1 0 0,-7-1 0 0,1-2 0 15,-7 2 0-15,0-5 0 0,-7 4 0 16,1-5 0-16,-8 9 0 0,1-4-276 0,6 4-289 15,-6 7-85-15,7 0-155 0,-1 4-211 16,7 3-68-16,-7 4 10 0,7 0 76 0,6 3 141 16,-7 1 231-16</inkml:trace>
  <inkml:trace contextRef="#ctx0" brushRef="#br0" timeOffset="167412.554">12179 11928 619 0,'-25'8'960'0,"-1"-4"144"0,6-1 103 16,1 0 83-16,-1 2-288 0,6-2-323 15,1 0-172-15,7 2-85 0,6-2-46 0,0 1-351 16,6 0-25-16,7 0 0 0,7 2 0 0,0-1 0 15,6-5 0-15,7 0 0 0,0-5 0 16,6 2 0-16,6-8 0 0,1-4 0 16,-1 1 0-16,8-5 0 0,-7-3 0 0,6-4 0 15,-6 1 0-15,-1-1 0 0,2 0 0 16,-8 0 0-16,-7 7 0 0,1-2 0 16,-7 6 0-16,0 4 0 0,1 4 0 0,-8 3 0 15,1 4 0-15,-8 8 0 0,8-1 0 16,0 4 0-16,-1 4 0 0,1-1 0 0,0 8 0 15,6 1 0-15,0-2 0 0,0 6 0 16,7-2 0-16,-1 5 0 0,8-5 0 0,6 0 0 16,0 2 0-16,-1-6 0 0,14-2 0 15,-6-4-176-15,6-4-295 0,-1 0-339 16,8-4-303-16,5-3-121 0,-5-4-5 16,13-4 64-16,-8-3 173 0,1-1 327 0</inkml:trace>
  <inkml:trace contextRef="#ctx0" brushRef="#br0" timeOffset="167737.685">14468 12355 675 0,'-13'3'990'16,"6"1"126"-16,1 4 78 0,0-4 65 15,6 0-327-15,0-1-331 0,6 5-184 0,7-5-77 16,7 0-44-16,0-3-41 0,12 4-139 16,-6-4-116-16,7-4 0 0,6 1 0 15,0 0 0-15,-6-5 0 0,7 5 0 0,-8-5 0 16,1 4 0-16,-1-4-276 0,-5 5-171 15,-2-5-147-15,-5 5-166 0,-7 0-169 0,0-5-134 16,-6 4-24-16,-1-3 66 0,-6 0 149 16,-6 3 204-16,-1-3 226 0</inkml:trace>
  <inkml:trace contextRef="#ctx0" brushRef="#br0" timeOffset="167883.298">14912 12289 22 0,'-12'-8'436'0,"-8"-2"253"0,7 2 224 16,-13-3 146-16,6 0 40 0,-6 1-135 0,0 2-142 16,6 0-159-16,-6 1-149 0,13 7-84 15,-7 0-59-15,14 4-162 0,0 3-209 16,-2 5 0-16,2 6 0 0,12 0 0 0,-6 7 0 15,8 5 0-15,-2 6 0 0,7 1 0 16,0 8 0-16,0-1 0 0,7 0 0 16,-1 0-490-16,1-3-784 0,0-1-143 0,-1-3-3 15,7-4 92-15,-6-8 190 0,6-2 391 16</inkml:trace>
  <inkml:trace contextRef="#ctx0" brushRef="#br0" timeOffset="169797.163">15573 12113 68 0,'-7'-8'584'0,"7"5"170"0,-6-1 153 0,-1 4 107 15,7-4-78-15,-6 4-191 0,0 4-155 16,6-4-132-16,-8 7-116 0,8 1-73 15,-6 6-41-15,6 1-22 0,0 7-14 0,0 8-15 16,0-1-14-16,0 11-14 0,0 5-9 16,6-1-13-16,-6 7-16 0,0 1-80 0,8-2-31 15,-8 2 0-15,6 0 0 0,-6-8 0 16,6-4 0-16,1-3 0 0,-1-8 0 16,1-6 0-16,0-5 0 0,-1-3 0 0,0-8 0 15,2-7 0-15,-2-7 0 0,-6-4 0 16,6-7 0-16,-6-9-3 0,0-2-90 0,0 0 5 15,0-8 10-15,-6-3 10 0,6 0 10 16,-6-5 12-16,-2-3 11 0,2 4 7 16,0-4 6-16,-8 7 14 0,14 1 13 0,-6 7 13 15,-1 4 6-15,7 7 12 0,0 3 14 0,7 8 12 16,-7 7 2-16,6 4 0 0,8 8 2 16,-8 3-5-16,14 4-11 0,-7 3-23 15,0 1-27-15,6 2 0 0,1-2 0 0,6-1 0 16,-7 0 0-16,8-3 0 0,-1 1 0 15,0-5 0-15,1-5 0 0,-1-2-5 0,-1 0-85 16,-5-4-28-16,0-4-26 0,-1 0-10 16,-5-2 0-16,-2-2 8 0,2-3 20 0,-8-1 22 15,1-2 24-15,-7-1 24 0,6 1 21 16,-12 3 17-16,6-4 12 0,0 4 13 16,-7 0 21-16,7 0 22 0,-6 4 19 0,6 3 17 15,0 0 22-15,0 8 18 0,0 0 13 16,0 7 9-16,0 0 12 0,0 7 13 15,0 1-31-15,6 2-142 0,1 5 0 0,-1 4 0 16,0 3 0-16,8 4 0 0,-8-1 0 16,8 1 0-16,-1 4 0 0,-1-5 0 0,2 1 0 15,5-7 0-15,-5-1 0 0,-2-3-91 16,2-5-524-16,5-2-255 0,-12-9-268 0,6-5-85 16,0-5 14-16,0-7 81 0,0-5 183 15,1-6 270-15</inkml:trace>
  <inkml:trace contextRef="#ctx0" brushRef="#br0" timeOffset="170198.117">16253 12366 37 0,'-6'-25'671'16,"-2"-1"229"-16,2 8 149 0,6-1 102 15,-6 4-40-15,0 4-228 0,-2 4-245 16,8-1-198-16,0 8-116 0,-6 0-68 16,12 8-47-16,-6 3-26 0,0 4-10 0,8 3-7 15,-2 4-166-15,0 8 0 0,0 3 0 0,2 3 0 16,-2 1 0-16,7 3 0 0,-7 1 0 15,8 0 0-15,-2-1 0 0,2-7 0 16,-1-3 0-16,-7-1 0 0,8-7 0 0,-2-7 0 16,-5-1 0-16,0-3 0 0,-1-7 0 15,1-8 0-15,-7 0 0 0,0-7 0 0,0-3 0 16,0-5 0-16,-7-3 0 0,1 1 0 16,-1-9 0-16,-6 1 0 0,-1-4 0 15,8-4 0-15,-13-3 0 0,12-5 0 0,-6 1 0 16,0 0 0-16,6 3 0 0,1 1 0 15,6 0 0-15,0 6 0 0,0 5 0 0,6 3 0 16,1 1 0-16,6 6 0 0,-7 1 0 16,8 6 0-16,5 1 0 0,-5 8 0 0,5-1 0 15,1 4 0-15,6 7 0 0,-7 2 0 16,1 1 0-16,6 1 0 0,-6 4-29 16,-1 3-241-16,1 4-98 0,0 1-127 0,-7 2-159 15,-7-2-206-15,0 2-178 0,2 0-55 16,-8 2 27-16,0-6 114 0,-8 2 191 0,8-5 258 15</inkml:trace>
  <inkml:trace contextRef="#ctx0" brushRef="#br0" timeOffset="170414.538">16331 12466 490 0,'-19'3'912'16,"5"-3"153"-16,2 3 93 0,5-3 66 15,0 0-239-15,7 0-297 0,0-3-200 0,7 0-106 16,0-1-54-16,-1 0-39 0,14 1-107 15,-7 3-182-15,-1-4 0 0,8 8 0 0,0-4 0 16,-1 0 0-16,8 3 0 0,-7 1 0 16,0 0 0-16,5-4 0 0,1 3 0 15,0 0-244-15,1 1-223 0,5 0-170 16,-5-4-221-16,-1 4-196 0,7-4-70 0,-7 0-7 16,7-4 81-16,-7-4 193 0,-1-2 277 15</inkml:trace>
  <inkml:trace contextRef="#ctx0" brushRef="#br0" timeOffset="172229.743">16463 12793 120 0,'-8'-4'392'15,"8"1"80"-15,-6-1 74 0,6-1-18 16,-6-1-40-16,6 2-19 0,0-4 8 0,-7 5 23 16,7-5-2-16,-7 5-17 0,7-4-37 15,0 3-59-15,-6 0-74 0,-1 1-78 16,7-1-52-16,-6 0-29 0,6 0-8 0,0 4 1 15,-6 0 3-15,6-3 3 0,-8 3 4 16,8 0 3-16,0-3 2 0,0 3-5 16,0 0-6-16,-6 0-12 0,6 0-125 0,6 3-12 15,-6-3 0-15,0 0 0 0,14 3 0 0,-8 1 0 16,7 0 0-16,1 0 0 0,6 3 0 16,-1-3 0-16,7-1 0 0,0-3 0 15,0 4 0-15,1-4 0 0,5 0 0 16,1 0 0-16,6 0 0 0,-6-4 0 0,-1 1-807 15,1-5-365-15,-1 5-130 0,-5-9-6 16,-1 1 66-16,0-3 147 0,1-1 282 0,-8-3 382 16</inkml:trace>
  <inkml:trace contextRef="#ctx0" brushRef="#br0" timeOffset="172666.576">17090 12179 74 0,'-7'-4'782'15,"0"4"222"-15,-5 0 143 0,5 8 102 16,1-2-30-16,-8 2-259 0,8 7-293 0,0-1-165 16,6 9-92-16,-7-1-233 0,7 7-177 15,0 4 0-15,0 0 0 0,7 8 0 16,-7-1 0-16,6 4 0 0,0 0 0 16,1 1 0-16,0-5 0 0,-1-3 0 0,7-1 0 15,-7-6 0-15,1-1 0 0,6-6 0 16,-7-5 0-16,2-4 0 0,-2-2 0 0,-6-9 0 15,6 0 0-15,-6-9 0 0,7-2 0 0,-14-7 0 16,7-4 0-16,-6-2 0 0,6-5 0 16,-14-3 0-16,8-5 0 0,0-3 0 15,-8 1 0-15,2-5 0 0,-1 2 0 0,-1-6 0 16,2 5 0-16,5 0 0 0,-6-2 0 16,6 10 0-16,7-2 0 0,0 5 0 15,0 3 0-15,0 0 0 0,7 5 0 0,-1 2 0 16,8 1 0-16,-2 3 0 0,2 4 0 15,-1 0 0-15,6 4 0 0,-6 3 0 0,7 4 0 16,-1 4 0-16,7 3 0 0,-6 4 0 16,0 4 0-16,-1 0 0 0,1 3 0 15,-1 4-31-15,-5-4-382 0,5 9-142 0,-12-6-184 16,6 5-222-16,-7 0-141 0,2-1-31 16,-8 1 47-16,0 0 139 0,-8-4 217 15,2 4 279-15</inkml:trace>
  <inkml:trace contextRef="#ctx0" brushRef="#br0" timeOffset="172863.049">17057 12594 356 0,'-20'7'888'0,"8"-3"178"0,-8 0 112 15,7 0 77-15,7-4-169 0,-2 0-305 16,16 0-241-16,-2-4-128 0,0 0-67 0,14-3-61 16,-1-1-284-16,8 2 0 0,-1-2 0 15,0 1 0-15,7 2 0 0,-7 2 0 16,7-1 0-16,-1 0 0 0,1 1 0 0,0 0 0 15,-7-1-323-15,0 0-536 0,-7 0-303 0,7 1-105 16,-6-1 7-16,-7 0 70 0,1 1 162 16,-8-1 292-16</inkml:trace>
  <inkml:trace contextRef="#ctx0" brushRef="#br0" timeOffset="173437.503">15449 11848 56 0,'-7'-4'580'0,"7"4"166"15,-13-3 157-15,7 3 114 0,-1 3-56 16,-6-3-189-16,6 4-143 0,1-4-120 0,-8 3-112 16,8 1-74-16,0-4-46 0,0 0-36 15,6 4-32-15,-8-4-33 0,8 3-18 16,0 1-5-16,0-4-69 0,8 7-84 0,4-3 0 15,-6 3 0-15,14 0 0 0,0 1 0 16,6 0 0-16,0-5 0 0,7 1 0 0,7-1 0 16,5-6 0-16,1 3 0 0,-1-7 0 15,8-4 0-15,-1-1 0 0,0-2 0 0,1-5 0 16,-8 1 0-16,1-1 0 0,-7 1 0 16,0 0 0-16,-6-4 0 0,-7 7 0 15,-6-4 0-15,0 5 0 0,-1 3 0 0,-5 4 0 16,-1-1 0-16,-7 4 0 0,8 0 0 15,-2 4 0-15,-6 4 0 0,8 0 0 0,-1 4 0 16,0-1 0-16,0 4 0 0,7 3 0 16,-1-2 0-16,1 5 0 0,6-1 0 15,1 5 0-15,5-2 0 0,1-1 0 0,6 1 0 16,7-1 0-16,-1 0 0 0,1-2 0 16,13-2-126-16,-7-3-680 0,7 0-359 15,0-3-139-15,0-2-11 0,0-1 70 0,0-2 168 16,0 0 317-16</inkml:trace>
  <inkml:trace contextRef="#ctx0" brushRef="#br0" timeOffset="173801.046">17992 12466 46 0,'-7'0'715'0,"1"3"224"15,6-3 138-15,0 3 85 0,-6 1-34 16,6-4-242-16,6 4-239 0,-6-4-166 0,13 4-86 15,-7-4-41-15,8 0-38 0,-2 3-271 16,8-3-45-16,0 0 0 0,-1 0 0 0,1 4 0 16,7-4 0-16,-1 4 0 0,-7 0 0 15,7 0 0-15,0-2 0 0,-7 7 0 0,8-2-49 16,-7 0-458-16,0 8-153 0,-8-5-189 16,-5 6-206-16,-1-1-73 0,1-1 6 0,-7 4 86 15,-7-4 163-15,1 6 241 0</inkml:trace>
  <inkml:trace contextRef="#ctx0" brushRef="#br0" timeOffset="173984.478">18201 12745 495 0,'-26'3'883'0,"7"1"160"0,-7 0 114 0,6-4 76 16,0 0-238-16,7 0-250 0,0 0-209 15,0-4-115-15,6 4-69 0,7-4-44 16,0-3-285-16,7 4-23 0,-1-1 0 16,14-3 0-16,-7 3 0 0,7 0 0 0,6 0 0 15,-6 4 0-15,13-3 0 0,-1 3 0 0,1 0 0 16,6 0 0-16,-7 0 0 0,1-3 0 15,6 3-208-15,1 0-755 0,-7 0-269 16,5-5-82-16,1 2 29 0,1 0 86 0,-1-5 193 16,7-3 325-16</inkml:trace>
  <inkml:trace contextRef="#ctx0" brushRef="#br0" timeOffset="174412.675">19267 12664 447 0,'-13'18'734'16,"6"-7"185"-16,1 0 120 0,0 0 22 15,6 1-182-15,0-9-160 0,6 5-155 0,0-5-144 16,7-3-89-16,1-3-64 0,5-5-54 0,1-7-47 15,0-2-43-15,6-6-37 0,-7-6-29 16,7-4-25-16,-6-4-13 0,6-4-11 16,-13 1-6-16,7 0-3 0,-7-1-3 0,-7 1-3 15,-6 3 0-15,6 4-1 0,-12 3 3 16,0 1 1-16,-1 3 1 0,1 4 2 0,-8 4 9 16,2-1 11-16,5 8 8 0,0 4 12 15,1 3 13-15,-1 4-52 0,1 8 0 16,6 6 0-16,0 1 0 0,0 7 0 0,0 4 0 15,6 3 0-15,1 4 0 0,-1 0 0 16,8 7 0-16,-2-3 0 0,2 4 0 0,5-1 0 16,1-2 0-16,6-2 0 0,1-2 0 15,-2-9 0-15,9-4-637 0,-9-1-372 16,7-9-214-16,1-8-49 0,1-6 42 0,-2-8 117 16,1-9 219-16,-8-1 293 0</inkml:trace>
  <inkml:trace contextRef="#ctx0" brushRef="#br0" timeOffset="174785.675">19966 12370 491 0,'0'-33'905'0,"-6"4"167"0,-1-5 113 0,-6 5 84 16,-6-1-238-16,-1 1-278 0,1 0-202 16,-1 7-114-16,0 0-70 0,1 7-237 0,-1 1-130 15,7 5 0-15,0 9 0 0,0 4 0 16,-1 8 0-16,8 2 0 0,0 8 0 0,6 0 0 16,6 8 0-16,0-1 0 0,8 0 0 15,-1 5 0-15,7-5 0 0,6 4 0 16,-1-4 0-16,2 4 0 0,-1-7 0 0,6 4 0 15,-5-5 0-15,-1-2 0 0,-6-1 0 16,-1-4 0-16,1 0 0 0,-7-3 0 0,-6 3 0 16,-1-3 0-16,1 0 0 0,-7-5 0 15,-7 2 0-15,1-1 0 0,-8 0 0 16,2-3 0-16,-2-5 0 0,-5 1 0 16,-1-4 0-16,0 0 0 0,1-4 0 0,5 1 0 15,-4-5 0-15,4 1 0 0,8 0 0 16,-7-5 0-16,6 1 0 0,7 0 0 0,-7-4 0 15,7-2 0-15,7 2 0 0,0-7 0 16,-1 3 0-16,1-6 0 0,5 2 0 0,2-6 0 16,-2 4 0-16,2-2 0 0,5-2-428 15,-5 3-137-15,5 4-191 0,-6-3-233 0,6 2-123 16,-5 1-20-16,6 1 41 0,-1-2 141 16,-5 4 227-16,5 1 294 0</inkml:trace>
  <inkml:trace contextRef="#ctx0" brushRef="#br0" timeOffset="175096.846">20247 12075 206 0,'0'0'773'16,"0"0"203"-16,0 0 135 0,-6 0 93 16,-1 0-123-16,1 4-238 0,0-4-247 0,-2 5-157 15,-4 2-88-15,6 0-43 0,-1 4-21 16,0 3-271-16,1 9-16 0,-1-1 0 16,1 4 0-16,6 3 0 0,0 4 0 0,0 0 0 15,6 0 0-15,1 0 0 0,6 1 0 16,0-2 0-16,7-2 0 0,-1-1 0 0,1-6 0 15,6-2 0-15,0-2 0 0,0-5 0 0,-6-2 0 16,6-5 0-16,-6-3 0 0,5-8 0 16,-11 0 0-16,5-7 0 0,-5-3 0 0,-2-5 0 15,2 0 0-15,-8-3 0 0,-6 1 0 16,0-5 0-16,0 0 0 0,0 4 0 16,-6-4 0-16,-8 1 0 0,2-1 0 0,-2 0 0 15,-5 0 0-15,-1 0 0 0,1 1 0 16,-1 2-85-16,0 2-672 0,1 2-246 0,-1 1-181 15,7 0-45-15,6-1 33 0,1 0 100 16,6 1 209-16,0 0 314 0</inkml:trace>
  <inkml:trace contextRef="#ctx0" brushRef="#br0" timeOffset="175366.642">20503 11730 537 0,'0'-4'990'0,"-8"4"161"0,2 4 116 16,-6 0 95-16,5 3-215 0,-6 8-366 0,6-4-212 15,1 7-182-15,6-4-387 0,0 6 0 16,0-3 0-16,6 2 0 0,7-1 0 0,1 0 0 16,4-2 0-16,-4-2 0 0,12-3 0 15,-7-3 0-15,1-2 0 0,0-6 0 0,-1 0 0 16,1-3 0-16,7-4 0 0,-8-1 0 0,-6-6 0 16,7 3 0-16,-7-4 0 0,-7-3 0 15,8 3 0-15,-14-4 0 0,0 5 0 16,0-5 0-16,-14 4 0 0,8 1 0 0,-14 3 0 15,1-1 0-15,-7 2-612 0,-7 6-322 16,7-3-235-16,-7 3-65 0,7 4 19 0,-7 0 79 16,1 4 184-16,-1 3 292 0</inkml:trace>
  <inkml:trace contextRef="#ctx0" brushRef="#br0" timeOffset="183231.259">2393 13513 340 0,'-20'-21'728'16,"7"-2"147"-16,-7 2 107 0,0-1 72 0,7 3-224 15,1 4-225-15,-2 1-159 0,2-1-115 16,4 4-82-16,2 0-52 0,0 4-39 0,-1 3-23 16,7 4-10-16,0 0 1 0,0 4 2 15,7 7 9-15,-1 7 10 0,8 8 4 16,-8 3-6-16,6 12-16 0,2 6-18 0,-1 5-49 15,0 7-62-15,0 3 0 0,0 5 0 0,0 2 0 16,-6-3 0-16,5 0 0 0,2-6 0 16,-8-5 0-16,8-4 0 0,-8-11 0 0,1-3 0 15,5-11 0-15,-4-4 0 0,-2-7 0 0,0-7 0 16,1-12 0-16,-1-8 0 0,-6-6 0 16,7-7 0-16,-7-5 0 0,0-10 0 0,-7-1 0 15,1-3 0-15,-1-4 0 0,1 1 0 16,0-1 0-16,-8-4 0 0,1 4 0 0,-7 4 0 15,8 0 0-15,-2 3 0 0,1 4 0 0,0 8 0 16,0 8 0-16,7-2 0 0,6 12 0 16,0 0 0-16,0 11 0 0,6 3 0 15,7 9 0-15,0 2 0 0,6 5 0 0,1 3 0 16,7 3 0-16,-1 1 0 0,7 4 0 0,-7-5 0 16,7 2 0-16,5-6 0 0,-5 1 0 15,6-7 0-15,-6 0 0 0,-1-4 0 0,2 0 0 16,-9-7 0-16,8-4 0 0,-13-4 0 15,6 0 0-15,-13-7-43 0,7 4-65 0,-14-4 5 16,0-3 18-16,2 3 20 0,-8-5 21 16,0 5 14-16,-8-4 9 0,2 5 7 0,-7-2 4 15,7 5 2-15,-8-1 9 0,8 2 3 0,-7 6 4 16,6 0 6-16,1 6 3 0,6 9 4 0,0 1-8 16,0 9-3-16,6 0 2 0,1 9 4 15,0-1 3-15,5 8 2 0,8-4 12 16,-1 3 7-16,8-3-2 0,-1 3-2 0,0-3-4 15,7-4-7-15,-7-3-5 0,13-5-5 0,-6-7-2 16,-1-3-6-16,1-4 2 16,0-3-2-16,-1-8-1 0,-5-4-2 0,-7-7-2 15,6 0-9-15,-7-8-9 0,-5 1-7 0,-2-4-5 16,-4 0-2-16,-8 0-1 0,6 0 9 0,-12 0 3 16,6-1 5-16,-8 2 5 0,-4 3 1 15,-2 2 2-15,1 2-1 0,-7-1 4 0,1 4 1 16,-1 0-1-16,0 4-2 0,1 2 0 15,-7 5 0-15,13 0-1 0,-7 8-2 0,8 0 4 16,-2 7 4-16,8-1 7 0,-1 4 7 0,7 5 6 16,0-1 7-16,7 3 6 0,-1-3 3 15,0 4 0-15,8-4-1 0,5 1-4 0,-5-2-4 16,5-6-6-16,1-1-6 0,0-2-5 16,-1-5-3-16,1-3-2 0,0-8-13 0,-1 1-20 15,1-4-27-15,-8-9-27 0,2 2-27 16,-1-9-22-16,-7 5-10 0,1-4 8 0,-7 0 19 15,0-3 24-15,0 6 24 0,-7-3 20 0,1 4 22 16,-1-1 15-16,-5 4 17 0,4 0 15 16,-4 4 18-16,5 1 11 0,-6 2 4 0,6 8 0 15,7-3-3-15,-6 6-4 0,6 5-8 16,0 2-2-16,0 1 2 0,6 8-1 0,1-4 0 16,6 3-1-16,0 1-4 0,1 2-4 15,-2 2-4-15,1-1-4 0,1-1-16 0,4 2-40 16,2-4-70-16,0-1-85 0,-1 1-151 15,-5-8-247-15,-1-1-353 0,0-6-171 0,-6 0-45 16,-1-8 25-16,-6 0 117 0,6-6 230 16,-12-9 352-16</inkml:trace>
  <inkml:trace contextRef="#ctx0" brushRef="#br0" timeOffset="183416.765">3307 13735 119 0,'-32'-23'914'0,"5"1"203"0,2 4 128 16,5 7 89-16,0 0 35 0,7-1-495 0,7 9-322 15,-8-5-171-15,14 5-98 0,0 3-280 16,0-4-3-16,8 4 0 0,-2 4 0 0,7-4 0 16,7 3 0-16,-1 1 0 0,7 0 0 15,0 3 0-15,1 1 0 0,-1 3-121 0,7 0-521 16,-7 0-335-16,0 4-221 0,-1-4-52 16,8 4 35-16,-7-4 100 0,14 0 200 0,-7-1 340 15</inkml:trace>
  <inkml:trace contextRef="#ctx0" brushRef="#br0" timeOffset="186530.792">4178 13569 180 0,'-8'-18'660'15,"-4"3"197"-15,-1-4 146 0,6 5 93 0,-6-1-136 16,0 4-195-16,6 0-168 0,1 0-165 16,-1 7-121-16,1-3-81 0,-1 7-58 15,7 0-42-15,-7 7-32 0,7 5-25 0,7 5-13 16,0 6-2-16,-1 10 2 0,1 0 3 15,-1 7-1-15,8 5-2 0,-8 5-3 0,7-2-2 16,0 4-8-16,-6 0-7 0,5-4-10 16,2-5-8-16,-8 1-9 0,7-10-13 0,1-4 0 15,-8-5 0-15,0-6 0 0,2-5 0 16,-2-3 0-16,0-7 0 0,-6-8 0 16,7-3 0-16,-7-11 0 0,-7-5 0 0,7-2 0 15,-6-8 0-15,0-1 0 0,-2-6 0 16,2 0 0-16,-7-4 0 0,6-1 0 15,-6-3 0-15,1 5 0 0,4-2 0 0,-4 8 0 16,5 1 0-16,1 7 0 0,-1 6 0 16,7 5 0-16,0 3 0 0,7 7 0 0,-1 8 0 15,7 0 0-15,1 12 0 0,-2-1 0 16,15 4 0-16,-7 3 0 0,5 1 0 0,1 2 0 16,0-3 0-16,1 1 0 0,-1-1 0 15,7-3 0-15,-7-4 0 0,0-3 0 16,0-5 0-16,0-3 0 0,-6-3 0 0,6-1-48 15,-13-3-46-15,7-1-19 0,-8 1-10 16,-5-4 1-16,6 0 12 0,-13 3 17 0,7-3 19 16,-7 4 19-16,0-4 18 0,-7 0 17 15,7 4 16-15,-6 3 21 0,-1-4 22 16,7 5 17-16,-7 0 8 0,7 3 7 0,0 3 1 16,-6 0 0-16,6 9 3 0,0-1 4 15,0 7 8-15,6 0 11 0,-6 4 10 16,7 4-53-16,0 3-55 0,-1 4 0 0,7 0 0 15,-7 1 0-15,8-1 0 0,-1 0 0 16,0 0 0-16,0 1 0 0,1-9 0 0,-2 1 0 16,1-4-50-16,1-4-266 0,-2-4-128 15,2-2-176-15,-1-8-207 0,-7-1-216 0,8-10-71 16,-8 0 7-16,0-8 87 0,1-4 173 16,0-2 251-16</inkml:trace>
  <inkml:trace contextRef="#ctx0" brushRef="#br0" timeOffset="186912.769">4811 13694 582 0,'0'-22'886'0,"-6"0"156"16,0 7 113-16,-1 4 27 0,0 0-239 16,7 4-255-16,-6-1-215 0,6 8-131 15,0 0-86-15,0 8-57 0,0-1-38 0,6 7-21 16,1 9-13-16,0-1-112 0,-1 7-15 16,0 5 0-16,8-2 0 0,-1 9 0 0,-1-4 0 15,2 3 0-15,-2 1 0 0,2-5 0 16,-1-2 0-16,0-5 0 0,0-3 0 15,0-4 0-15,0-4 0 0,-6-7 0 0,-1-3 0 16,1-5 0-16,0-3 0 0,-7-8 0 16,0 2 0-16,0-9 0 0,0-4 0 0,-7-3 0 15,0 0-31-15,-6-3 5 0,7-5 12 16,-8 0 8-16,2-2 6 0,5-5 3 16,-13 0 3-16,14 1-1 0,-8-6-3 0,2 6 1 15,5-1-2-15,7 8 3 0,-7-1 4 16,7 5 6-16,7 2 5 0,-7 5-7 0,7 4-12 15,5 3 0-15,2 3 0 0,-8 4 0 16,14 0 0-16,-7 8 0 0,7 0 0 0,-1 4-16 16,1 3-147-16,-7 0-76 0,7 3-90 15,0 4-135-15,-1-3-167 0,-6 4-193 16,0-1-187-16,1 1-61 0,-8-1 17 0,0-3 106 16,1 2 179-16,-7-21 237 0</inkml:trace>
  <inkml:trace contextRef="#ctx0" brushRef="#br0" timeOffset="187126.199">4982 13845 45 0,'-20'7'701'16,"0"-3"214"-16,7-4 139 0,0 4 98 15,0-2-40-15,0-2-239 0,7 5-260 0,-2-5-181 16,8 0-100-16,0 0-50 0,0 0-29 16,0 0-21-16,8-5-37 0,-2 3-195 0,7 2 0 15,0-4 0-15,0 4 0 0,7 0 0 16,6 0 0-16,-7 0 0 0,8 0 0 15,-1 0 0-15,0 0 0 0,1 0-494 0,-2 0-233 16,1 4-256-16,-6-2-170 0,0 3-35 16,-7 2 38-16,-1 0 117 0,-4 5 217 0,-2-6 293 15</inkml:trace>
  <inkml:trace contextRef="#ctx0" brushRef="#br0" timeOffset="187324.676">5047 14065 340 0,'-20'15'787'0,"7"-4"169"15,-7 0 104-15,8-3 65 0,5 2-224 0,0-2-240 16,1 0-208-16,6-2-130 0,0-1-63 16,6 1-29-16,1 2-11 0,6-4-17 0,0 3-27 15,7-3-31-15,0-1-36 0,-1 2-36 16,7-3-48-16,7-2-68 0,-7 0-79 0,6-2-76 16,1-6-95-16,0 4-164 0,7-3-208 15,-8-5-210-15,-6 1-161 0,6-3-53 16,-5-1 26-16,-1-3 129 0,6-4 209 0,-12 0 249 15</inkml:trace>
  <inkml:trace contextRef="#ctx0" brushRef="#br0" timeOffset="187633.355">5550 13812 165 0,'-19'-15'693'0,"5"-4"204"0,-5 5 127 16,-1 2 89-16,0 1-120 0,-6 5-201 16,7-2-203-16,-1 5-163 0,8 3-95 0,-8 3-59 15,7 1-38-15,-1 6-24 0,2 5-11 16,5 0-3-16,0 8-139 0,7 2-57 15,0 1 0-15,0-1 0 0,7 4 0 0,6 2 0 16,0-6 0-16,0 4 0 0,6-6 0 16,8-2 0-16,-8-2 0 0,8-4 0 0,5-4 0 15,-5 0 0-15,-1-7 0 0,-1-1 0 16,2-6 0-16,-7-1 0 0,0-4 0 0,-1-3 0 16,-6 1 0-16,0-6 0 0,-7 2 0 15,1-4 0-15,-7 0 0 0,0-5 0 16,0 1 0-16,-7 0 0 0,-5-1 0 0,-2 2 0 15,-5-1 0-15,-1-1 0 0,0 2 0 16,-5 3 0-16,-2-1-464 0,7 0-186 0,-12 4-211 16,12 1-221-16,1 6-67 0,-1-2 8 15,1 2 74-15,5 5 169 0,8-5 266 16</inkml:trace>
  <inkml:trace contextRef="#ctx0" brushRef="#br0" timeOffset="188493.329">4099 13226 25 0,'-7'8'417'0,"-6"-5"93"0,6 5 83 15,1 0 74-15,0-1-49 0,-1 1-4 0,7-2-9 16,0 2-23-16,0 3-30 0,0 1-40 16,7-2-69-16,-1 1-94 0,0 0-67 15,8 0-34-15,-8 0-24 0,7 0-18 0,1-3-15 16,-2-4-12-16,8 3-16 0,-1-7-20 16,-5 0-75-16,5 0-68 0,7-7 0 0,-6-5 0 15,0-3 0-15,5 1 0 0,2-4 0 16,-7-5 0-16,6 1 0 0,-7-3 0 0,7-2 0 15,-6 6 0-15,0-5 0 0,-1 4 0 16,1 4 0-16,-7-1 0 0,1 4 0 16,-8 1 0-16,7 3 0 0,-6 4 0 0,-1 2 0 15,0 2 0-15,-6 3 0 0,13 3 0 16,-6 5 0-16,6 3 0 0,0 4 0 0,7 3 0 16,0 1 0-16,6 2 0 0,-1 6 0 15,8-2 0-15,1 4 0 0,5 1 0 16,6-4 0-16,1 3 0 0,-1 0 0 0,14 0 0 15,-6-2-217-15,6 2-249 0,0-3-370 16,0 3-301-16,6 1-108 0,-6-4-4 0,12 0 70 16,-5-5 194-16,5 1 354 0</inkml:trace>
  <inkml:trace contextRef="#ctx0" brushRef="#br0" timeOffset="188911.755">6486 13783 614 0,'-20'-16'917'0,"-7"5"143"0,7-4 104 16,8 5 58-16,-8-2-272 0,7 2-267 0,0-1-183 15,6 3-105-15,1 1-66 0,-1 3-46 16,14 4-209-16,-1 0-74 0,8 8 0 15,-2 3 0-15,8 7 0 0,7 7 0 0,-1 1 0 16,7 4 0-16,-1 3 0 0,1 4 0 16,6-5 0-16,-7 5 0 0,7-3 0 0,-6-8 0 15,0 3 0-15,-1-11 0 0,2 1 0 16,-9-5 0-16,1-6 0 0,1-4 0 16,-7-4 0-16,-8-4 0 0,2-7 0 0,-8-5 0 15,1 2 0-15,-7-8 0 0,0 0 0 16,-7-4 0-16,1 0 0 0,-1-3 0 0,-6 0 0 15,0 0 0-15,-7-1 0 0,7 4 0 16,0 0 0-16,1 4 0 0,-2 4 0 0,8 4 0 16,6 6-210-16,-7 1-163 0,14 2-83 15,-1 5-140-15,0 5-170 0,8 2-196 16,-2 4-97-16,15 0-13 0,-1 3 73 0,13 1 166 16,-6 1 231-16</inkml:trace>
  <inkml:trace contextRef="#ctx0" brushRef="#br0" timeOffset="189317.201">7355 13862 517 0,'13'-2'738'16,"-13"-2"182"-16,0-4 117 0,0 5-52 0,-7-9-155 16,-5 5-169-16,-2-4-176 0,-5 0-156 15,-1 1-96-15,-6 1-53 0,6-1-29 0,-6-1-16 16,-6 3-12-16,5 4-9 0,1 1-7 16,0 0-3-16,6 6-8 0,1 4-8 15,-1 4-6-15,7 0-5 0,0 5-3 0,6 2-4 16,7 3-15-16,0-2-55 0,7 7 0 0,6-5 0 15,6 2 0-15,1-1 0 0,0-4 0 16,5-3 0-16,2-3 0 0,5-2 0 0,-5-6 0 16,-1-4 0-16,0-4 0 0,1-4 0 15,-1-2 0-15,-7-1 0 0,-5-7 0 16,-2-1 0-16,1-4-76 0,-6 6-66 0,0-6 12 16,-7 1 23-16,0 0 24 0,-7 0 24 15,0 3 21-15,-6 1 15 0,7 3 18 16,-8 1 19-16,2 3 19 0,-1 0 15 0,6 4 10 15,-6 2 8-15,7 5 3 0,-2 5 0 16,8-2-5-16,0 4-3 0,0 5 0 0,8 3 5 16,-2-1-12-16,0 4-54 0,8 1 0 15,5-1 0-15,-5 0 0 0,5 5 0 0,1-1 0 16,-2-4 0-16,2-4 0 0,0 6-200 16,-1-9-130-16,-5 0-203 0,-1-1-301 0,0-2-255 15,-6-5-88-15,-1-6 6 0,-6-1 76 16,0-7 181-16,-6-3 297 0</inkml:trace>
  <inkml:trace contextRef="#ctx0" brushRef="#br0" timeOffset="189502.94">7172 13595 176 0,'-39'-30'856'0,"-1"5"186"16,1 2 119-16,6 5 85 0,7-1-48 16,0 5-372-16,7 3-295 0,5 4-167 0,1-5-103 15,13 5-76-15,-6-1-57 0,12 5-42 16,1-4-30-16,5 7-17 0,8-4-27 15,0 8-55-15,7-4-79 0,5 4-95 0,1 2-148 16,0-1-244-16,-1 5-324 0,7 2-191 16,-6-1-52-16,6 3 26 0,-7 1 109 0,8 0 225 15,-1-5 329-15</inkml:trace>
  <inkml:trace contextRef="#ctx0" brushRef="#br0" timeOffset="191840.703">8212 13480 403 0,'-8'0'588'15,"2"-3"122"-15,-7 3 134 0,7-4 16 16,-1 0-113-16,0 1-100 0,-5 0-74 0,4-5-74 15,2 4-93-15,0-3-81 0,-1-1-38 16,1 1-21-16,-1 4-18 0,0-2-25 0,1 2-32 16,6 3-37-16,0 3-39 0,0 5-39 15,0 7-47-15,6 4-29 0,-6 10 0 16,14 0 0-16,-8 8 0 0,7 7 0 0,-7 0 0 16,8 0 0-16,-1 4 0 0,0-3 0 15,0-5 0-15,1-3 0 0,-2-1 0 16,-5-6 0-16,6-4 0 0,-6-5 0 0,5-3 0 15,-12-6 0-15,7-5-46 0,0-7-19 16,-1-3-12-16,-6-8-5 0,0-4 2 0,0-7 9 16,0-4 14-16,0 0 15 0,-6-7 16 0,-1 0 15 15,0-4 10-15,1 0 2 0,0 1 0 16,-1-5-1-16,-6 5 1 0,6 2 2 16,7 2 7-16,-6 5 4 0,0 6 4 0,6 2 8 15,0 4 7-15,6 8 5 0,-6 3-1 16,6 4-2-16,7 8-2 0,-6-2-6 0,12 10-9 15,-5-5-10-15,5 4-4 0,1-1-5 16,0 1-2-16,6 0-3 0,-1-4-20 0,2 0-18 16,-1-1-19-16,0-2-29 0,1-1-31 15,-1-3-32-15,-1 0-15 0,-5-4-14 16,0 0-12-16,-1 0 5 0,-5 0 3 0,-2-4 12 16,-5 0 18-16,0-3 22 0,-1-1 28 15,-6 1 23-15,0 0 27 0,0 0 29 16,0-1 30-16,0 1 36 0,-6-1 30 0,-1 2 29 15,7-2 21-15,-7 4 13 0,7 0-2 16,-6 4-16-16,6 0-9 0,0 4-11 0,0 3-4 16,0 4-1-16,0 1 5 0,6 2 0 15,1 1-4-15,0 7-9 0,-1 0-8 0,7 4-11 16,-7-1-14-16,14 5-11 0,-6-1-8 16,5-3-7-16,-5 3-10 0,5 0-23 15,1-2-47-15,0-1-66 0,-1-5-98 0,0-2-175 16,-6-1-265-16,7-2-286 0,-1-6-120 15,-5-2-22-15,6-5 50 0,-8-3 151 0,8-3 251 16</inkml:trace>
  <inkml:trace contextRef="#ctx0" brushRef="#br0" timeOffset="192263.559">9094 13620 324 0,'-13'-14'914'0,"-1"3"174"0,2-1 111 16,-1 6 78-16,-1 1-123 0,8-2-398 0,-7 7-276 15,6-4-158-15,1 8-99 0,-1 0-69 16,7 4-45-16,0-2-31 0,0 9-15 0,7 4-13 16,-1 2-50-16,1 5 0 0,0 4 0 15,5 7 0-15,2-1 0 0,-1 1 0 0,-1 4 0 16,8 3 0-16,-7-3 0 0,7-5 0 16,-7 1 0-16,6-4 0 0,1-7 0 0,-7 0 0 15,1-12-51-15,-2 1-77 0,-5-8 1 16,0-7 14-16,-1-4 23 0,-6-6 26 15,0-5 20-15,-6-4 10 0,-1-2 9 0,0-6 7 16,-5-2 11-16,-2 0 7 0,1-5 7 16,0 2 8-16,-6-5 9 0,5 3 9 15,-5-2 4-15,6-1 8 0,0 1 5 0,7 2 0 16,-2 5-2-16,2-5-4 0,6 9-7 16,0 0-6-16,6 2-7 0,2 1-1 0,4 3-1 15,1 5-2-15,0 3-1 0,7 3-2 16,-7 1-2-16,13 3-4 0,-7 8-5 15,1-4-10-15,7 7-34 0,-7 1-54 0,5 3-67 16,-5-1-73-16,0 6-100 0,-1-1-149 16,-5-1-178-16,-2 4-194 0,2 1-160 0,-8-1-43 15,0 0 36-15,1 5 122 0,-7-1 194 16,0 0 237-16</inkml:trace>
  <inkml:trace contextRef="#ctx0" brushRef="#br0" timeOffset="192489.964">9166 13867 70 0,'-26'7'743'0,"6"-3"201"0,0-1 133 16,7 5 94-16,-7-4-30 0,8-1-273 15,5 0-250-15,1-3-137 0,6 5-70 0,0-5-45 16,6-5-65-16,7 5-301 0,1-3 0 16,-2 0 0-16,8-5 0 0,-1 4 0 15,7-3 0-15,-6 3 0 0,7-4 0 0,5 6 0 16,-5-6 0-16,-2 4 0 0,1 1 0 15,7-1 0-15,-7 4-615 0,0 0-271 0,7 0-232 16,-7 4-92-16,1-1 11 0,-1 1 77 16,-1 0 171-16,-5 0 246 0</inkml:trace>
  <inkml:trace contextRef="#ctx0" brushRef="#br0" timeOffset="193265.124">9250 14139 431 0,'0'3'692'0,"-6"2"171"0,0-2 133 15,-1-3 4-15,1 3-158 0,6-3-158 16,-7 4-147-16,7-4-138 0,0 0-95 16,0 0-51-16,7-4-26 0,-1 4-14 0,1-3-6 15,5 0-9-15,2 3-17 0,-1-5-26 0,7 2-146 16,0 0-9-16,-1 3 0 0,7-4 0 15,0 0 0-15,7 4 0 0,-7-4 0 16,7 4 0-16,-1-4-178 0,1 1-177 0,-7-1-206 16,7-4-279-16,-7 5-236 0,7-4-79 15,-7 0-10-15,-7-5 63 0,7-2 187 0,-6-1 300 16</inkml:trace>
  <inkml:trace contextRef="#ctx0" brushRef="#br0" timeOffset="193976.752">9741 13572 398 0,'-7'-7'553'16,"1"0"86"-16,0 0 81 0,6 2-30 15,-8-1-72-15,8 2-51 0,-6 0-44 16,6 1-43-16,0-1-53 0,0 0-73 0,-6 0-85 16,6 4-74-16,0-4-41 0,0 4-13 0,0-4 1 15,0 1 11-15,0 3 5 0,0-3 1 16,-7 3-3-16,7-4-9 0,0 0-14 0,0 1-17 16,0 3-14-16,0-4-20 0,0 4-18 15,0 0-18-15,0 0-41 0,0 0-5 16,0-4 0-16,0 4 0 0,0 0 0 0,0 0 0 15,0 0 0-15,0 0 0 0,0 0 0 16,0 0 0-16,0 0 0 0,0 4 0 0,0-4 0 16,7 7 0-16,-7-3 0 0,0 3 0 15,6 4 0-15,0 4 0 0,-6-1 0 16,8 9 0-16,-2-1 0 0,7 4 0 0,-6-1 0 16,6 8 0-16,-1 1 0 0,2-2 0 15,-1 5 0-15,0-3 0 0,0 2 0 16,0-3 0-16,0 1 0 0,0-5 0 0,-6 0 0 15,6-3 0-15,0-4 0 0,0-4 0 16,-6-2 0-16,-1-2 0 0,0-7 0 0,-6 1 0 16,8-1 0-16,-8-7 0 0,0-3 0 15,0-1 0-15,-8-7 0 0,8-5 0 0,-6 2 0 16,0-4 0-16,-7-8 0 0,-1 4-37 16,2-8-27-16,-2 1 9 0,1-4 6 0,-7 0 12 15,1-4 10-15,-1-3 8 0,0 3 6 16,1-3 4-16,-1 0 2 0,8 2-2 0,-2 1 4 15,1 5 1-15,7-2 2 0,-1 9 5 16,1 2 4-16,-1 2 9 0,7 5 10 16,0 2 10-16,7 3 9 0,-1 4 5 0,1 3 2 15,-1 0-2-15,7 1-8 0,7 3-32 16,-7 3-10-16,7-3 0 0,6 4 0 0,-7 0 0 16,7-1 0-16,1 1-27 0,-1 0-91 15,0 0-56-15,1-1-63 0,-1 0-72 0,-1 5-98 16,-5-5-132-16,6 5-157 0,-7 3-162 15,1 1-136-15,-6-2-29 0,-1 1 69 16,-7 4 140-16,0-1 190 0,2 2 208 0</inkml:trace>
  <inkml:trace contextRef="#ctx0" brushRef="#br0" timeOffset="194216.111">9891 13760 12 0,'-19'7'734'16,"-1"1"208"-16,0 2 136 0,1-1 96 15,6-2 2-15,0 0-261 0,-1-3-286 16,8-1-179-16,0 1-91 0,-1 0-54 0,14-1-38 16,-7-3-117-16,6 4-150 0,8-4 0 15,-2 3 0-15,8-3 0 0,-1-3 0 0,8-1 0 16,-1 1 0-16,0-1 0 0,7-3 0 16,-1-1 0-16,1 1 0 0,0-5 0 0,-7 2 0 15,7-1 0-15,-13 3-371 0,5-2-339 16,-5 5-202-16,-6-1-210 0,-2 2-58 15,-5 4 22-15,-1 0 104 0,1 0 196 0,-7 0 252 16</inkml:trace>
  <inkml:trace contextRef="#ctx0" brushRef="#br0" timeOffset="194726.746">8649 13308 585 0,'-13'0'855'0,"6"0"133"0,-5 3 89 0,5-3 20 16,-6 0-282-16,6 4-242 0,7-4-177 15,0 0-92-15,0 4-45 0,7 0-23 16,-1 3-2-16,8 0 3 0,-2 1-8 0,8-1-22 16,-1 4-108-16,1-4-99 0,0 1 0 15,-1-4 0-15,1-4 0 0,7 0 0 0,-7-4 0 16,5-4 0-16,7-3 0 0,-5-3 0 16,-1-5 0-16,7 1 0 0,-7-4 0 0,0-1 0 15,1 1 0-15,-1 4 0 0,-7 0 0 16,1 0 0-16,-1 3-25 0,-6 3-19 15,0 5 14-15,-6 0 12 0,6 0 11 0,-7 3 13 16,1 4 20-16,6 0 19 0,-6 4 2 16,5 3-47-16,2 4 0 0,6 0 0 15,-1 4 0-15,1-1 0 0,-1 5 0 0,7-4 0 16,1 3 0-16,-1 4 0 0,0-4 0 16,7-2 0-16,-7 2 0 0,7-4 0 0,-1 1 0 15,-5-4 0-15,5-4 0 0,-5 1 0 16,-2-2 0-16,1-1-145 0,1 2-412 15,-1 0-302-15,-6 1-267 0,-1 2-96 0,-6-2 2 16,0-1 66-16,1 1 180 0,-8-4 317 16</inkml:trace>
  <inkml:trace contextRef="#ctx0" brushRef="#br0" timeOffset="196283.545">11029 13904 449 0,'-13'3'810'0,"0"0"140"0,0 2 94 0,-1-2 62 16,2 1-260-16,5 0-232 0,1 0-193 16,-1-4-116-16,7 3-54 0,0-3-27 0,7 0-13 15,6 0 3-15,-1-3 10 0,8-5 5 16,7 1-15-16,-1-1-135 0,0-6-79 15,-1-9 0-15,9 1 0 0,-1-3 0 0,-1-4 0 16,1-5 0-16,-7-2 0 0,0-5 0 16,-6 0 0-16,0 1 0 0,-8-1 0 0,2 1 0 15,-8 3 0-15,1 1 0 0,-14 3 0 16,7 2-61-16,-13 6-59 0,0 0 27 0,-1 2 28 16,-5 5 24-16,-7-1 17 0,0 8 11 15,-1 1 6-15,1 6 3 0,1 4 4 16,-2 4 1-16,7 6 1 0,0 5 3 0,8 7 5 15,-1 4 10-15,6 3 14 0,7 8 15 16,0 0 9-16,7 7 10 0,6 0 11 0,-1 0 2 16,15 8-60-16,-1-4-21 0,0 3 0 15,7-3 0-15,6-4 0 0,7-3 0 0,-7-5 0 16,14-2 0-16,-8-8 0 0,1-12 0 16,6 1 0-16,-6-12 0 0,0-3 0 0,-6-7 0 15,-2-4 0-15,-5 0 0 0,0-7 0 16,-7-1 0-16,-6 1 0 0,-7-4 0 15,-1 0 0-15,-12 0 0 0,0 0 0 16,0 4 0-16,-12-5 0 0,-1 9 0 0,-1-5 0 16,-5 4 0-16,-1 4 0 0,-6 0 0 0,0 4 0 15,-1 3 0-15,1 4 0 0,7 4 0 16,-1 3 0-16,8 1 0 0,-2 6 0 0,1 1 0 16,7 4 0-16,6-1 0 0,0 1 0 0,0-1 0 15,6 0 0-15,1 0 0 0,6 1 0 16,0-5 0-16,7 1 0 0,-1-4 0 15,1-3 0-15,0-2 0 0,5-6 0 0,-5 0 0 16,0-3 0-16,-1-8 0 0,1 0-70 16,0-4-132-16,-7 1-19 0,-1-5 10 15,-4 5 27-15,-2-5 36 0,0 0 38 0,-6 1 38 16,-6 3 29-16,0 1 21 0,-2 0 17 16,2 2 15-16,0 4 15 0,-1 2 14 0,1-2 8 15,-1 5 3-15,0 3 0 0,7 3-2 16,0 5-2-16,0 3-6 0,7 4-4 15,0-1 0-15,6 4-1 0,-7 1-7 0,8 3-8 16,5 4-5-16,1-4-3 0,0 3-4 16,-1 1-8-16,7-4-31 0,-6 1-65 0,-1-5-125 15,1-4-233-15,0-3-346 0,-14-4-241 16,7 1-98-16,-7-8-7 0,-6-3 89 0,0-9 211 16,-6 1 337-16</inkml:trace>
  <inkml:trace contextRef="#ctx0" brushRef="#br0" timeOffset="196467.051">11735 13602 244 0,'-33'-30'839'0,"1"9"165"0,6 2 109 16,-1 0 78-16,8 9-109 0,6-1-345 15,0-1-246-15,7 5-124 0,6 0-77 16,0 0-49-16,6-1-36 0,0 5-33 0,14-5-38 16,-1 4-53-16,1 4-81 0,13 0 0 15,-1 0 0-15,1 4-34 0,13 0-217 16,-7 0-243-16,14 3-420 0,-8 1-255 0,8-2-91 15,6 5 8-15,0 4 82 0,6-4 218 16,7 4 407-16</inkml:trace>
  <inkml:trace contextRef="#ctx0" brushRef="#br0" timeOffset="196867.979">12736 13609 247 0,'-14'0'833'0,"-6"0"174"15,14 0 117-15,-7 0 84 0,0 0-117 0,6 0-292 16,1 0-240-16,6 0-118 0,0 0-72 16,0-3-57-16,6-1-111 0,1 0-201 15,0 4 0-15,12-3 0 0,-5 3 0 0,5 3 0 16,1-3 0-16,0 8 0 0,-1-1 0 16,0 4 0-16,-6 0 0 0,1 8 0 0,-2-1 0 15,-5 4 0-15,0 3 0 0,-7 2 0 16,0 2 0-16,-14 0 0 0,8 0 0 15,-14 0 0-15,1 2 0 0,-1-6 0 0,0-2 0 16,-5-2 0-16,5-2 0 0,-6-4 0 16,6-4 0-16,1 0 0 0,5-1 0 0,1-6 0 15,7 3 0-15,0-7 0 0,-2 4 0 16,8-4 0-16,8 0 0 0,-2-4 0 16,7 4 0-16,7-3 0 0,-1-1 0 0,1 4 0 15,6-4 0-15,7 1 0 0,-1 3 0 16,1 0 0-16,6-4 0 0,-7 4 0 0,8 0 0 15,-1 0-111-15,0 0-208 0,-6 0-183 16,0 0-253-16,-1-3-289 0,1 3-112 16,-7-4-13-16,7 0 51 0,-7 1 159 0,7-8 252 15</inkml:trace>
  <inkml:trace contextRef="#ctx0" brushRef="#br0" timeOffset="197458.433">14135 13668 122 0,'-39'-4'485'0,"6"1"70"0,-7 0 62 0,7-5 74 16,7 4-103-16,1-4-41 0,-1 1 3 15,-1 0 5-15,1-28-4 0,6 52-27 16,-5-28-67-16,-2-4-99 0,1 4-85 0,0 0-57 15,-1 4-45-15,1-4-39 0,0 3-32 16,1 5-36-16,5 3-27 0,-7 3-16 0,7 5-15 16,1 3-8-16,13 3-10 0,-8 4 11 15,8 8 3-15,6 0 7 0,0 3 21 16,6 5 22-16,8-1 28 0,5 0 19 0,7-3 14 16,1-1 7-16,5 0-39 0,1-7-81 15,13-7 0-15,-7 0 0 0,6-12 0 0,2-3 0 16,-8-3 0-16,7-8 0 0,-14-1 0 15,7-7 0-15,-12 2 0 0,-1-5 0 0,-1 0 0 16,-11 4 0-16,-1-5 0 0,-6 1-45 16,-7 3-26-16,0 1 16 0,0 4 18 0,-7-1 13 15,-6 1 9-15,7 2 6 0,-8 4 1 16,8 1 1-16,-7 7-1 0,6 0 0 16,7 4 0-16,-7 3-1 0,7 5 2 0,7 2 2 15,-7 5-1-15,7 3 2 0,6 4-1 16,-1 6 1-16,2 2 4 0,-1 2 6 0,7 5 11 15,-8 3 9-15,8 4 8 0,-7 0 7 16,7-1 1-16,-6 5-5 0,-2-4-7 0,1-4-8 16,-6 0-7-16,-1-3-8 0,1-4-1 15,-7-5-2-15,0-6-2 0,0-4-4 16,-13-4-19-16,6-7-32 0,-12-3-48 0,5-8-51 16,-5-4-52-16,-7-3-60 0,0-8-94 15,6-3-132-15,-7-4-152 0,2-4-141 16,5-3-133-16,0-1-83 0,7-4 30 0,7-2 125 15,0-1 175-15,6-3 181 0</inkml:trace>
  <inkml:trace contextRef="#ctx0" brushRef="#br0" timeOffset="197791.059">14271 13598 120 0,'0'-7'660'0,"0"-4"197"15,0 8 140-15,0-5 88 0,-6 4-109 0,-7 4-216 16,7 0-205-16,-1 0-168 0,-6 4-118 15,7-1-70-15,0 2-42 0,-2 6-24 0,2-1-12 16,0 1-8-16,-1 7-2 0,7 5 5 16,0-1 8-16,7 4 3 0,-1 0-1 15,8-1-8-15,-2 1-38 0,1 0-80 0,0-4 0 16,6-4 0-16,1 1 0 0,7-9 0 16,-7 1 0-16,5-3 0 0,-5-8 0 0,0-4 0 15,-1 0 0-15,-5-7 0 0,-2 1 0 16,2-5 0-16,-8-4 0 0,-6 1 0 15,0-5 0-15,0 5 0 0,-6-3 0 0,-8-1 0 16,8-1 0-16,-8 1 0 0,2 4 0 16,-8 3-146-16,7 0-83 0,0 4-42 0,0 0-55 15,0 8-104-15,-1-1-156 0,8 4-187 16,6 0-204-16,0 0-78 0,0 4 14 0,14-1 108 16,-2 1 177-16,1 0 223 0</inkml:trace>
  <inkml:trace contextRef="#ctx0" brushRef="#br0" timeOffset="198042.955">14670 13661 383 0,'14'0'649'0,"-8"-3"169"0,1 3 138 16,-7-4-12-16,-7 0-138 0,7 0-160 15,-6 0-147-15,-8 0-145 0,2 1-121 16,-1 3-61-16,-7-4-31 0,6 4-8 0,-5 4 2 16,6-4 9-16,-6 7 11 0,-1 1 8 15,7 0 6-15,0 6-1 0,6-3-6 16,1 7-10-16,6 0-6 0,0 1-83 0,6 3-63 15,1 1 0-15,6-2 0 0,0-2 0 0,7 3 0 16,-1-5 0-16,7 2 0 0,0-7 0 16,7-6 0-16,-7 2 0 0,7-8 0 0,-7-8-210 15,7-2-252-15,-7-5-180 0,-7-3-217 16,1-8-212-16,-6 0-64 0,-8-7 15 16,7 3 89-16,-13-2 179 0,0-2 253 0</inkml:trace>
  <inkml:trace contextRef="#ctx0" brushRef="#br0" timeOffset="198162.615">14776 13432 271 0,'-27'-32'706'0,"1"-2"214"0,6 9 139 0,-5 3 76 16,5 3-151-16,0 1-179 0,1 7-214 16,5 3-198-16,-5 5-132 0,12 3-103 0,-6 8-120 15,0 2-136-15,6 5-208 0,-6 7-331 16,7 4-325-16,-1 3-162 0,1 1-39 0,6 2 42 16,0 2 154-16,6-1 306 0</inkml:trace>
  <inkml:trace contextRef="#ctx0" brushRef="#br0" timeOffset="198873.712">15775 13638 589 0,'-12'8'888'0,"-2"-8"131"0,-5 0 87 0,5-4 37 16,-5 4-288-16,-1-7-269 0,-6 3-184 16,0 0-96-16,1-3-60 0,-9 4-39 15,1-1-32-15,1 4-25 0,-1 4-29 0,7 3-28 16,-7 4-27-16,8 4-22 0,5 3-15 16,0 4-14-16,7 4-7 0,0 4-10 0,13-1-3 15,0 4 1-15,0 4-1 0,13-4 1 16,0-1 3-16,7-1 6 0,0-6 9 15,5 0 7-15,8-9 2 0,-7-5 2 0,14-4-1 16,-7-11-13-16,-1-7-39 0,7-8-59 16,-6-2-58-16,-1-8-60 0,-5-5-57 0,-1 1-52 15,-7-8-36-15,-5 2-13 0,-2 1 3 16,-5-2 23-16,0-1 37 0,-7 4 54 0,0 5 82 16,-14-5 101-16,8 4 117 0,-14 0 100 15,7 3 72-15,-7-3 52 0,1 8 27 16,6 2 1-16,-6 9-39 0,5-1-46 0,8 7-29 15,-7 8-26-15,6 4-14 0,7 7-10 16,-6 8-1-16,6-1 7 0,6 7 3 0,-6 2 1 16,14 6-3-16,-8 4-88 0,14-1-61 15,-8 5 0-15,15 3 0 0,-7 0 0 0,5-3 0 16,8 2 0-16,-7-6 0 0,14 0 0 16,-7-4 0-16,6-8 0 0,-7-2 0 0,1-9 0 15,-1-6 0-15,1-4 0 0,-7-4 0 16,-6-7 0-16,-1-4 0 0,-5-8 0 15,-1-4 0-15,-7 2 0 0,-6-5 0 0,-6 0 0 16,-1 1 0-16,-5-1 0 0,-2 3 0 16,-6-2 0-16,-5 2 0 0,-2 6-2 15,-5-2-12-15,-1 5 5 0,7 2 3 0,0 8 3 16,-1 1 0-16,7 10-1 0,1 1 2 16,6 3 0-16,0 3 1 0,7 5 0 0,6 3-1 15,0 0 1-15,6 0-2 0,7 1 0 16,0-2-2-16,0 1 3 0,13-3-18 0,-6-2-56 15,6 2-79-15,-7-7-98 0,8-6-166 16,-7 2-251-16,-1-8-312 0,1 0-146 0,-8-8-29 16,2 2 44-16,-1-9 135 0,-7-1 235 15,1-1 320-15</inkml:trace>
  <inkml:trace contextRef="#ctx0" brushRef="#br0" timeOffset="199077.168">15991 13572 611 0,'-19'-18'976'0,"5"4"162"0,8-1 115 0,-7 3 94 15,6 2-279-15,1-1-311 0,0-1-200 16,6 1-122-16,0 1-386 0,6-1-49 0,0-1 0 16,1 5 0-16,6-1 0 0,0 5 0 15,0 3 0-15,0 3 0 0,7 5 0 0,-7-1 0 16,7 8 0-16,-8 3 0 0,2 1 0 16,5 2 0-16,-5 6 0 0,-8 2-647 15,8 1-507-15,-8-1-156 0,-6-3-12 0,6 3 69 16,1-4 141-16,-7 2 260 0,0-9 379 15</inkml:trace>
  <inkml:trace contextRef="#ctx0" brushRef="#br0" timeOffset="199276.637">16123 13778 88 0,'0'-3'737'0,"-8"-5"220"0,8 5 142 0,0-1 96 16,0-4-51-16,8 5-221 0,-8-5-236 16,6 5-159-16,7-4-80 0,-7 3-63 0,8 1-385 15,-2 3 0-15,2 3 0 0,-1 5 0 16,-7-2 0-16,8 5 0 0,-2 4 0 15,-6 3 0-15,8 1 0 0,-8 3 0 0,7 0 0 16,-6 0 0-16,0-3 0 0,-1-1 0 16,0 1 0-16,1-4 0 0,-7-4 0 0,7-1-810 15,-14-2-417-15,7-8-97 0,-7-4 18 16,1-7 78-16,6-3 155 0,-6-5 280 0,6-7 372 16</inkml:trace>
  <inkml:trace contextRef="#ctx0" brushRef="#br0" timeOffset="199422.251">16292 13561 394 0,'6'-18'894'0,"-6"0"179"16,-6 2 112-16,6 6 69 0,0-1-219 0,-6 3-317 16,6 1-282-16,0 3-175 0,0 1-121 15,0 3-115-15,0 0-120 0,0 0-158 16,0 0-235-16,0 0-319 0,0 0-237 0,0 0-85 16,0-3 6-16,0-5 101 0,0-3 202 15,6-4 304-15</inkml:trace>
  <inkml:trace contextRef="#ctx0" brushRef="#br0" timeOffset="199582.816">16416 13212 341 0,'7'-11'879'0,"-7"4"208"16,-7 0 150-16,1-1 113 0,6 5-163 0,-6-1-274 15,-2 0-283-15,2 4-191 0,-7 0-311 16,7 4-128-16,-1 3 0 0,0 1 0 16,-5 6 0-16,-2 1 0 0,1 3 0 0,-7 1 0 15,1 2-392-15,-1 5-250 0,-6 0-300 16,-6 0-206-16,-1 0-55 0,-6-1 24 0,-1 1 96 15,-5 0 206-15,-8-4 317 0</inkml:trace>
  <inkml:trace contextRef="#ctx0" brushRef="#br0" timeOffset="199760.341">15442 13506 713 0,'-13'-7'914'0,"0"0"116"0,6-1 77 15,7 1-5-15,7 3-298 0,6-6-269 0,0 2-161 16,7 1-83-16,6 3-54 0,7 0-47 15,-1 0-37-15,15 8-47 0,-2-4-79 16,0 8-106-16,1-5-150 0,7 1-267 0,-8 0-404 16,2 0-212-16,-2-1-74 0,1 0 12 15,-1 5 98-15,-6-5 238 0,8 1 388 0</inkml:trace>
  <inkml:trace contextRef="#ctx0" brushRef="#br0" timeOffset="201306.632">17037 13588 396 0,'-19'0'766'0,"-1"-5"183"15,-6 5 125-15,6 0 76 0,7 0-201 0,1 0-168 16,-2 0-172-16,1 0-138 0,7 5-78 15,6 2-56-15,0 4-41 0,0 3-276 16,6 4-20-16,7 8 0 0,-7 4 0 0,8 3 0 16,-8 4 0-16,7 0 0 0,-6-1 0 15,0 1 0-15,5-4 0 0,-4 1 0 0,-2-9 0 16,0-2 0-16,1-5 0 0,-1-7 0 16,1-8 0-16,0-6 0 0,-7-8 0 15,6-5 0-15,-6-9 0 0,0-5 0 0,6 1-226 16,-6-8 9-16,0 0 20 0,7-2 24 15,-7 1 20-15,7 1 25 0,-7 1 28 0,6 3 25 16,1 3 26-16,-1 5 31 0,0 7 32 16,1 2 32-16,0 9 29 0,-1 7 26 0,0 4 23 15,2 10 18-15,4 5 7 0,-5 3 7 16,-1 3-1-16,8 5-1 0,-8 3-6 16,7 1-76-16,7 2-72 0,-7-3 0 0,6-4 0 15,8 0 0-15,-1 2 0 0,0-9 0 16,1-7 0-16,5-1 0 0,1-6 0 15,-7-8 0-15,7-5 0 0,-1-1 0 0,1-9 0 16,-7-4 0-16,0-3 0 0,0-3 0 0,-6-5 0 16,0 1 0-16,-1-8 0 0,-6 0 0 15,0-3 0-15,-7 3 0 0,-6-4 0 0,-6 4 0 16,0-3 0-16,-8 3 0 0,-5 5 0 16,-7-5 0-16,-7 3 0 0,1 5 0 15,-1 7 0-15,-7 0-26 0,7 8 5 0,8 6 7 16,-1 8 9-16,-1 3 12 0,8 5 21 15,6 7 3-15,-1 3-31 0,8 7 0 0,6 1 0 16,6 8 0-16,2 3 0 0,4-1 0 0,8 1 0 16,-1 4 0-16,1-1 0 0,0 4 0 15,5-1 0-15,-5-1 0 0,7 1 0 16,-7-2 0-16,-1-4 0 0,7-5 0 0,-6 2 0 16,-7-8 0-16,7-4 0 0,-8-7 0 0,2-1 0 15,-8-6 0-15,7-8 0 0,-13-4 0 16,6-3 0-16,-6-9 0 0,0 2 0 0,0-1 0 15,0-3 0-15,0-4 0 0,0 4 0 16,0-1 0-16,0 4 0 0,0 1 0 16,7 3-11-16,0-1-13 0,-1 9 37 15,0 3 9-15,8 3-22 0,-1 1 0 0,-1 7 0 16,2 1 0-16,6 2 0 0,-1-3 0 0,1 3 0 16,-1 2 0-16,1-5 0 0,0-1 0 15,-1-2 0-15,7 0 0 0,-6-8 0 16,6 0 0-16,-7-5 0 0,1-1 0 0,0-5 0 15,-1-4 0-15,-5 4 0 0,-1-4 0 0,-7-4 0 16,8 5 0-16,-14-1 0 0,0 0 0 16,0 1 0-16,-7-1 0 0,0 1 0 15,-6 2 0-15,-7 1-3 0,8 0-10 0,-8 3 6 16,-7 2 10-16,8-2 10 0,-7 8-6 16,6 0-7-16,1 4 0 0,6 3 0 0,0 4 0 15,-1 0 0-15,8 4 0 0,0 4 0 16,6-1 0-16,0 0 0 0,6 0 0 15,0 1 0-15,8-1 0 0,5 4 0 0,-5-7 0 16,5-1 0-16,7 2 0 0,-6-6 0 16,6-2 0-16,0-1 0 0,-7-3 0 15,8-4 0-15,-7-4 0 0,-1-3 0 0,1-1 0 16,0-2 0-16,-8-6 0 0,-5 2 0 0,0-1 0 16,-1 1 0-16,1-5 0 0,-7 1 0 15,0-1 0-15,0 1 0 0,-7 3-16 16,7-4 10-16,-6 9 18 0,-1-1-2 0,0-1-10 15,1 9 0-15,6 0 0 0,-6 3 0 16,6 0 0-16,-8 3 0 0,8 4 0 0,8 4 0 16,-8 0 0-16,6 5 0 0,0-2 0 15,1 1 0-15,6 3 0 0,0-3 0 16,1 3 0-16,-2 1 0 0,8-5 0 0,-7-3 0 16,7 1 0-16,-1-6 0 0,1 2 0 15,-8-8 0-15,8 0 0 0,-7-3 0 0,7-5 0 16,-6-3 0-16,-2-1 0 0,1-5 0 15,1 2 0-15,-2-7 0 0,2 3 0 0,-8 1 0 16,-6-4 0-16,7 3 0 0,-14 1 0 16,7-1-84-16,-6 2 12 0,-1 5 41 15,-6 1 49-15,7 0 40 0,-1 8 37 0,0 3-79 16,1 0-16-16,-1 3 0 0,7 5 0 16,-6 3 0-16,12-1 0 0,-6 6 0 0,7-5 0 15,-1 7 0-15,1-4 0 0,0 5 0 16,5-4 0-16,2-1 0 0,-1 1 0 0,-1-4 0 15,8-1 0-15,-6-2 0 0,5-4 0 0,-6 0 0 16,6-8 0-16,-5 0 0 0,-1 1 0 16,7-8 0-16,-8 0 0 0,2-1 0 15,-8-2 0-15,7-1 0 0,-7 5 0 0,2-6 0 16,-8 5 0-16,0 0 0 0,0 1 0 16,-8 2 0-16,8 1 0 0,-6 3 0 0,0 4 0 15,-1 0 0-15,7 0 0 0,-6 8 0 16,6-5 0-16,0 8 0 0,6-4 0 0,1 4 0 15,-1 0 0-15,0 5 0 16,2-2 0-16,4 1 0 0,1-1 0 0,1 5 0 16,6-5 0-16,-8 1 0 0,8-4 0 0,-7 3 0 15,0-6 0-15,6 4 0 0,-5-6 0 16,-1 2 0-16,-7-5 0 0,0-3-487 0,8 5-573 16,-14-10-194-16,6 5-29 0,1-6 47 15,-1-2 98-15,1-3 202 0,6-1 343 16</inkml:trace>
  <inkml:trace contextRef="#ctx0" brushRef="#br0" timeOffset="202493.279">2550 15298 246 0,'-14'-8'445'15,"8"1"68"-15,-13-5 58 0,5 5-45 16,1-4-65-16,0-3-23 0,-6-1 42 0,5-4 46 16,1 1 18-16,-7-4 1 0,8-1-5 15,-8 6-26-15,7-6-65 0,-1 9-51 0,2-1-34 16,5 4-19-16,-6 0-59 0,6 7-286 15,7 1 0-15,-6 3 0 0,6 3 0 0,0 8 0 16,0 8 0-16,0 10 0 0,6 5 0 0,1 10 0 16,6-1 0-16,-6 13 0 0,5-2 0 15,-5 2 0-15,6 3 0 0,0 0 0 16,-7-8 0-16,8 1 0 0,-8-9 0 0,8-1 0 16,-8-10 0-16,7-2 0 0,-7-8 0 0,-6-4 0 15,8-7 0-15,-2-3 0 0,0-8 0 0,-6-5 0 16,0-5 0-16,0-9 0 0,0-2 0 15,-6-9 0-15,0-3 0 0,-2 0 0 0,2-4 0 16,-7-4 0-16,0-2 0 0,6-1 0 16,-13-4 0-16,8 0 0 0,-1 4 0 0,-1 3 0 15,8 1 0-15,-7 7 0 0,13 4 0 0,-7 2 0 16,7 9 0-16,0 3 0 0,7 8 0 16,0 3 0-16,-1 8 0 0,7 7 0 0,7 3 0 15,-8 5 0-15,15 7 0 0,-7 3 0 16,12 1 0-16,-5-1 0 0,5 7 0 0,7-2 0 15,-6 3 0-15,7-4 0 0,-1-3 0 0,0-1 0 16,0-4 0-16,1-2 0 0,-8-5 0 16,1-4 0-16,-7-2 0 0,-1-9 0 0,2-3 0 15,-7-3 0-15,-8-5 0 0,8-3 0 16,-13-7 0-16,-1 0 0 0,1-8 0 0,-7 0 0 16,0 0 0-16,-7-3 0 0,7-4 0 0,-13 4 0 15,7-2 0-15,-8 2 0 0,2 4 0 16,-1-1 0-16,-1 0 0 0,2 8 0 0,4-1 0 15,2 8-191-15,0 4-221 0,6 7-167 16,0 7-242-16,0 4-247 0,6 8-79 0,0-1 3 16,8 4 82-16,-1 4 165 0,7 3 269 15</inkml:trace>
  <inkml:trace contextRef="#ctx0" brushRef="#br0" timeOffset="203209.412">3242 15654 619 0,'-6'8'866'0,"-1"-5"128"16,7 4 77-16,-6 1-24 0,-1-4-259 0,7 0-246 16,0-1-180-16,0 0-95 0,7-3-39 0,-1 5-15 15,1-5-9-15,-1 0-16 0,8 0-25 16,-2-5-16-16,8 2-26 0,-7-4-26 0,7 0-26 16,-7-5-15-16,7 1-12 0,0-3-17 0,-8-1-9 15,8-4-6-15,-7-3-4 0,-1 4-3 16,2-7-5-16,-1 2-9 0,-7-2-22 0,1 2-18 15,0 1-10-15,-7 4-2 0,-7 0-4 0,7-1 5 16,-13 8 18-16,6 0 16 0,-5 0 11 16,-8 7 7-16,7 1 2 0,-7-2 5 15,0 5 4-15,1 0 3 0,-1 5 4 0,0-2 0 16,1 1 1-16,6 4 1 0,0-2-2 0,7 5-1 16,-2 1-2-16,2 3-3 0,6 3 2 15,0-3 9-15,6 2 13 0,8 3 12 0,-8 2 16 16,14-4 19-16,-7 3 10 0,7-2 2 15,-1 3-12-15,7-3-73 0,-6-5 0 0,7 5 0 16,-9-8 0-16,9-1 0 0,-1 2 0 0,0-9 0 16,1 2 0-16,5-5 0 0,-5 0 0 0,-1-8 0 15,-7 1 0-15,7-4 0 0,1-4 0 16,-8-1 0-16,0-1 0 0,1-6 0 16,-7 5 0-16,7-3 0 0,-7-2 0 0,0 1 0 15,-6 0 0-15,5 4 0 0,-4 3 0 16,-2 0 0-16,-6 5 0 0,6 2 0 0,-6 5 0 15,0-2 0-15,0 5 0 0,0 5 0 16,0 2 0-16,7 0 0 0,-7 4 0 0,0 4 0 16,0-1 0-16,0 4 0 0,6-2 0 15,-6-2 0-15,0 1 0 0,7-1 0 16,-7 1 0-16,0-7 0 0,7 3 0 0,-7-7 0 16,6 2 0-16,-6-6 0 0,6 0 0 15,-6-6 0-15,8-2 0 0,-8-3 0 0,6-3-73 16,-6-1-37-16,6 0 18 0,-6-3 25 15,7 2 22-15,-1 1 20 0,1 1 17 0,0 0 16 16,-1 2 12-16,7 2 15 0,0-2 21 16,0 5 19-16,0 3 12 0,0 4 10 15,7 0-55-15,-7 4-42 0,7 0 0 0,-8 4 0 16,2 3 0-16,-1 3 0 0,0 4 0 16,-6 0 0-16,5 1 0 0,-12 0 0 0,7 3-99 15,-7 0-350-15,-7 0-259 0,1-4-329 16,0 0-162-16,-8-4-23 0,-5 2 53 15,-1-1 136-15,0-9 250 0,1 2 333 16</inkml:trace>
  <inkml:trace contextRef="#ctx0" brushRef="#br0" timeOffset="203402.424">3602 15434 172 0,'-46'-37'803'0,"0"-4"186"0,7 1 115 16,7 3 79-16,-1 0-90 0,7 0-267 15,6 5-266-15,0-1-145 0,14 3-81 0,-1 4-53 16,1 0-47-16,12 4-43 0,1 7-185 15,-1 1-6-15,8 3 0 0,-2 4 0 0,2 2 0 16,5 10 0-16,1 2 0 0,0 4 0 16,-1 8 0-16,7-1 0 0,-6 7-91 0,-1 1-576 15,1 4-410-15,-7 3-200 0,7-4-40 16,-7 8 52-16,6-4 135 0,-5-3 270 0,-1 2 402 16</inkml:trace>
  <inkml:trace contextRef="#ctx0" brushRef="#br0" timeOffset="204494.599">4504 15210 294 0,'-13'-12'721'0,"7"1"176"0,-1 0 118 16,0 8 80-16,1-5-202 0,0 4-211 0,-1 1-189 15,7 3-163-15,-7 0-108 0,7 3-65 16,7 5-36-16,-7 7-26 0,7 6-15 0,5 5-10 16,-5 7-5-16,6 8-11 0,6 2-13 15,-5 2-8-15,6 3-4 0,-8 0-2 16,8-4-3-16,-7 0-3 0,7-4-3 0,-7-3-4 15,-1-7-5-15,2-5-4 0,-1-3-2 0,0-4 0 16,-6-6 1-16,-1-5 1 0,0-7-2 16,-6-3 0-16,8-5-2 0,-16-7-2 0,8-3-6 15,-6-4 2-15,0 0 2 0,-1-7 3 16,-6-2 3-16,6 2 3 0,-5-7 5 0,-2 3 0 16,1-4-3-16,0 0 0 0,0 5 0 15,-7-5 2-15,7 3 6 0,7 5 12 16,0 7 7-16,-1-1 9 0,0 9 5 0,7-1 7 15,0 8 0-15,0 3-5 0,14 4-6 16,-2 4-6-16,1 7-8 0,7 0-9 0,0 3-9 16,5 2-7-16,9 2-6 0,-9 0-1 15,8-4 1-15,1 2 2 0,5-5 1 16,-7-4 3-16,1-4 1 0,-1-3-3 0,-5-3-2 16,-1-4-5-16,-7-1-8 0,1-3-19 15,-7 0-19-15,0-7-13 0,0 3-6 0,-13-3 0 16,6 3 2-16,-6 0 16 0,-6 1 18 15,6-1 15-15,-6 4 5 0,-1 0 5 0,-6 3 4 16,6 1 4-16,-5 4 4 0,5-2 2 16,0 5 3-16,1 5 4 0,6-2-2 0,-7 4 2 15,7 1 2-15,0 6 3 0,0 1 6 16,7 4 9-16,-1-1 8 0,1 4 6 16,0 4 1-16,5 3 0 0,2-3-5 0,-1 8-7 15,7-5-10-15,-1 3-8 0,1-2-6 16,0-4-7-16,-1 3-8 0,0-6-28 0,0-2-61 15,1-2-92-15,0-5-141 0,-7-2-228 16,-7-5-299-16,8-3-243 0,-8-4-81 16,1-4 14-16,-1-7 99 0,1-5 209 0,0-1 293 15</inkml:trace>
  <inkml:trace contextRef="#ctx0" brushRef="#br0" timeOffset="204907.507">5263 15198 548 0,'-7'-14'906'0,"0"3"150"15,1-1 95-15,-1 5 39 0,1 3-270 0,0 1-298 16,6 3-228-16,0 0-134 0,0 7-84 16,0 0-50-16,6 8-34 0,0 3-13 0,1 4-6 15,-1 1-1-15,8 6 3 0,-2 4 3 16,2 3 5-16,-1 1-6 0,0 5-10 16,0-6-12-16,0 1-13 0,0-4-15 0,6 0-9 15,-11-4-14-15,4-7-4 0,2 0 0 16,-2-7 0-16,-5-4 0 0,-1 0 0 0,-6-7 0 15,7-4 0-15,-7-4 0 0,-7-4 0 16,7-2 0-16,-6-5 0 0,-1 0 0 0,-5-7 0 16,-2 1 0-16,8-5 0 0,-8-4 0 15,-5 1 0-15,6-8 0 0,-6 1 0 16,-1-6 0-16,1 2-1 0,5-4-4 0,-6 0-3 16,7 3 0-16,1 5-2 0,4-2 1 15,8 9 1-15,0 0 0 0,0 7 1 0,8 0 1 16,-2 3 2-16,7 5 1 0,0 2 0 15,0 6-1-15,7-2 2 0,-1 5 0 0,1 3 1 16,6 0-6-16,-7 6-25 0,8 2-59 16,-1 3-77-16,0 1-90 0,0 5-130 0,-6 2-187 15,-1-1-244-15,-5 5-211 0,5-2-67 16,-13 2 13-16,8-1 91 0,-8-4 170 16,1 4 258-16</inkml:trace>
  <inkml:trace contextRef="#ctx0" brushRef="#br0" timeOffset="205076.547">5275 15408 404 0,'-12'8'511'0,"-2"-5"38"16,1-3 12-16,7 3-145 0,0-3-240 15,-2-3-213-15,8 3-196 0,0-3-167 16,0-5-83-16,0 5-16 0,0-2 37 0,8-2 73 15</inkml:trace>
  <inkml:trace contextRef="#ctx0" brushRef="#br0" timeOffset="206593.067">8224 12601 309 0,'0'-3'403'0,"0"3"59"15,0 0-9-15,0-4-55 0,0 4-50 0,0-4-39 16,-6 4-28-16,6 0-3 0,0-3 18 16,0 0 43-16,-6 3 47 0,6 0 25 0,0-4-4 15,-8 4-21-15,8-4-38 0,0 4-63 16,-6-4-69-16,6 4-54 0,-6-3-31 15,6 3-19-15,-7-5-13 0,7 5-9 0,-6 0-9 16,6 0-8-16,0-3-9 0,0 3-7 16,0 0-11-16,0 0-6 0,0 0-6 15,0 3-4-15,6-3-2 0,-6 0-3 0,7 5-3 16,-1-2-6-16,0-3-1 0,8 4-4 0,-1 0-4 16,7 0-3-16,-8-4-2 0,8 3-8 15,6 0-30-15,-7 1-69 0,8 0-129 16,-1-1-249-16,0 1-385 0,1 4-206 0,-8-1-82 15,7 0 7-15,0 4 96 0,-6 1 233 16,-1-5 375-16</inkml:trace>
  <inkml:trace contextRef="#ctx0" brushRef="#br0" timeOffset="207615.851">5328 15385 166 0,'0'0'423'0,"-6"0"74"0,-1-3 68 0,7 3-19 16,0 0-64-16,-7 0-38 0,7 0-4 16,0 0 5-16,0 0 11 0,0-3-9 15,0 3-29-15,0-5-52 0,7 5-67 0,-7-3-63 16,13 0-64-16,-7-1-48 0,1 0-32 16,6 0-23-16,0 1-19 0,1-5-14 0,-2 5-14 15,8-2-10-15,-1 2-7 0,-5 0-6 16,5 3-6-16,1 0-13 0,0 0-39 0,-8 3-84 15,8 0-153-15,-7 2-210 0,1 6-253 16,-2-4-198-16,-5 4-73 0,6 0 26 0,-6-4 121 16,-1 4 198-16,0-3 249 0</inkml:trace>
  <inkml:trace contextRef="#ctx0" brushRef="#br0" timeOffset="207906.08">5439 15591 21 0,'-7'8'454'0,"-6"-4"99"0,7-1 87 0,-7 2 84 16,6-2-71-16,1 0-55 0,0 0-35 15,6-3-30-15,-8 5-43 0,8-5-52 0,0 3-74 16,-6-3-82-16,6 0-80 0,0 0-49 0,0 0-26 16,0 4-7-16,6-4 1 0,-6 0 2 0,8 0-1 15,-2 4 0-15,0-4-8 0,1 0-12 16,6 4-16-16,0-4-16 0,0 0-14 15,0 3-14-15,7-3-14 0,-7 4-11 0,13-4-8 16,-6 0-5-16,-1 0-4 0,7 0-10 0,-6 0-19 16,7 0-57-16,-2 0-77 0,1 0-122 15,0 0-232-15,1 0-309 0,5 4-247 0,-5-4-83 16,-1 0 3-16,7-4 84 0,-1 4 211 16,1-7 308-16</inkml:trace>
  <inkml:trace contextRef="#ctx0" brushRef="#br0" timeOffset="208356.035">5963 15179 160 0,'-20'-3'633'0,"7"-4"169"0,-7-1 145 15,6 5 96-15,-5-5-128 0,6 5-184 16,-6-2-153-16,5 3-124 0,1-2-107 0,-7-1-63 16,8 5-40-16,-2-3-31 0,1 6-26 15,1-3-30-15,-2 9-26 0,1-2-25 16,-7 4-22-16,8 4-16 0,-2 2-18 0,8 3-11 16,0 1-21-16,-1 5-18 0,7 4 0 15,0-1 0-15,13 0 0 0,0 5 0 0,6-5 0 16,8 0 0-16,5-4 0 0,7 2 0 15,-6-9 0-15,7-3 0 0,5-1 0 16,-6-9 0-16,1-3 0 0,-7-4 0 0,6-3 0 16,-13-5 0-16,7-2 0 0,-13-6 0 15,-1-1 0-15,-6-2 0 0,0-1 0 0,-7-4 0 16,-6 0 0-16,0 0 0 0,0-3 0 16,-6 7 0-16,-7-4 0 0,0 4 0 15,-6 0 0-15,5 3 0 0,-6 5 0 0,-5-1 0 16,5 4-240-16,0 4-180 0,1-1-150 15,-1 8-209-15,0-3-249 0,7 6-91 0,7-3-7 16,-8 0 64-16,14 4 157 0,0-4 244 16</inkml:trace>
  <inkml:trace contextRef="#ctx0" brushRef="#br0" timeOffset="208807.846">6262 15128 585 0,'0'0'836'0,"0"0"162"0,0 0 111 16,0 0-20-16,0 0-200 0,0 0-210 15,-6 0-205-15,6 3-144 0,0 2-91 0,6 1-62 16,-6 6-40-16,8 3-30 0,-8 3-17 16,6 5-12-16,0 2-11 0,1 4-11 0,-1 5-2 15,8 2-4-15,-8 1-5 0,0-3-4 16,8-2-3-16,-8 1-15 0,7-4-23 0,-6-2 0 15,0-5 0-15,-1-8 0 0,0 1 0 0,1-4 0 16,-7-8 0-16,7-3 0 0,-7 0 0 16,0-11 0-16,0 1 0 0,-7-5 0 0,0-7 0 15,7 3 0-15,-12-6 0 0,5 2 0 16,-6-6 0-16,6 0 0 0,-6 0 0 16,0-2 0-16,7-1 0 0,-8-1 0 15,8-4 0-15,-1 4 0 0,1 4 0 0,0-1 0 16,6 1 0-16,6 3 0 0,-6 4 0 15,6 3 0-15,1 1 0 0,6 4 0 0,0 3 0 16,0 0 0-16,0 3 0 0,7 4 0 16,-1 1 0-16,8 3 0 0,-7 3 0 15,6 1 0-15,-1 4 0 0,2 3 0 0,-1 3-62 16,-6 1-133-16,6 3-95 0,-7 4-144 16,1 4-206-16,-7-5-243 0,0 6-183 0,-6 2-53 15,-1-6 25-15,0 2 110 0,2 1 194 16,-8-4 274-16</inkml:trace>
  <inkml:trace contextRef="#ctx0" brushRef="#br0" timeOffset="209015.79">6354 15434 677 0,'-19'-4'959'0,"-1"4"139"16,0 0 96-16,1-4 52 0,13 0-319 15,-8 1-313-15,14 0-177 0,0-5-105 0,0 5-71 16,14-9-49-16,-2 4-41 0,1 2-108 15,7-2-63-15,6 5 0 0,1-5 0 16,5 4 0-16,-5 1 0 0,5 3 0 0,1-5-205 16,0 5-297-16,-7 5-337 0,6-5-296 15,-5 3-114-15,-2 5 7 0,1-4 82 0,1-1 196 16,5 0 324-16</inkml:trace>
  <inkml:trace contextRef="#ctx0" brushRef="#br0" timeOffset="209755.761">7250 15224 228 0,'-13'-8'686'0,"0"2"194"0,0-2 135 0,0 4 94 15,-1-4-159-15,2 8-176 0,5-3-163 16,0 3-156-16,-6 0-103 0,13 0-73 16,-6 3-44-16,6 5-37 0,6-1-33 0,1 12-21 15,-1-1-34-15,1 4-110 0,6 4 0 16,1 3 0-16,-2 5 0 0,-5-5 0 0,6 5 0 15,0-2 0-15,-7-6 0 0,8-1 0 16,-1-2 0-16,-7-4 0 0,0-5 0 0,8-3 0 16,-8-3 0-16,-6-5 0 0,7-6 0 15,-7-5 0-15,0-7 0 0,0 0 0 16,-7-7 0-16,1-3 0 0,0-2 0 0,-2 2 0 16,-4-4 0-16,5-5 0 0,1 5 0 15,6 3 0-15,-7-3 0 0,7 7 0 0,0 0 0 16,0 7 0-16,7 5 0 0,-1-1 0 15,1 11 0-15,-1 0 0 0,8 6 0 0,-2 2 0 16,-5 7 0-16,13 3 0 0,-8 1 0 16,8 6 0-16,0 1 0 0,-1 0 0 15,7 3 0-15,-6 1 0 0,7-5 0 0,-2 0 0 16,1-2 0-16,1-4 0 0,-1-1 0 16,0-7 0-16,7-3 0 0,-7-6 0 0,-7 3 0 15,7-10 0-15,-6-2 0 0,0-3 0 16,-7-2 0-16,0-3 0 0,-6 1 0 0,-1-1 0 15,-6-3 0-15,0 0 0 0,-6 3 0 16,-1 1 0-16,-6-6 0 0,0 6 0 16,-7 3 0-16,0-4 0 0,-6 4 0 0,7 0 0 15,-13 4 0-15,12-1 0 0,-7 5 0 16,8 3 0-16,-1 3 0 0,0 5 0 0,8-1 0 16,-2 4 0-16,8 3 0 0,-1 6 0 15,7-6 0-15,7 4 0 0,-1 1 0 0,1 3 0 16,6-4 0-16,7 0 0 0,-1 1 0 15,7-4 0-15,-6-4 0 0,7 0-121 0,-8-3-147 16,1-6-189-16,-1 3-276 0,0-10-331 16,-5 3-125-16,-1-6-14 0,0-3 62 15,-6 0 167-15,-1-4 266 0</inkml:trace>
  <inkml:trace contextRef="#ctx0" brushRef="#br0" timeOffset="209964.717">7616 15294 258 0,'-19'-15'765'0,"-1"-3"186"15,7 3 120-15,-7 0 82 0,14 0-164 0,-8 1-217 16,8-1-216-16,6 1-141 0,-6-1-83 16,12-1-48-16,-6 5-34 0,6-3-29 0,2 3-47 15,4 4-174-15,-5-4 0 0,6 7 0 16,6 1 0-16,1 3 0 0,-7 3 0 16,7 5 0-16,0 2 0 0,-1 1 0 0,7 7 0 15,-6 5 0-15,-1-1-188 0,-5 7-509 16,5-3-334-16,-6 4-200 0,-6-1-34 0,5 0 50 15,-4 0 130-15,-2-6 237 0,0-1 333 16</inkml:trace>
  <inkml:trace contextRef="#ctx0" brushRef="#br0" timeOffset="210150.22">7793 15356 409 0,'-7'-8'901'0,"7"5"182"0,0-5 110 0,0 5 81 15,0 0-207-15,0-1-289 0,7 0-248 16,-1 0-147-16,0 4-81 0,8 0-63 0,-8 4-207 15,8 4-32-15,-1-2 0 0,7 5 0 16,-8 5 0-16,1-1 0 0,7-1 0 0,-6 5 0 16,-2-1 0-16,1 0-33 0,0-4-530 15,-6 1-358-15,-1 1-275 0,-6-5-85 16,6-4 19-16,2-7 97 0,-2-4 212 0,-6-7 350 16</inkml:trace>
  <inkml:trace contextRef="#ctx0" brushRef="#br0" timeOffset="210321.762">7976 15065 424 0,'-13'-25'971'0,"0"3"189"0,0 3 129 0,-1 1 92 16,8 7-172-16,0 0-403 0,-1 4-286 15,0-1-173-15,7 8-263 0,0 0-84 16,0 4 0-16,7 3 0 0,-7 5 0 0,7 5 0 16,-1 6 0-16,0 3-331 0,-6 3-462 15,0 4-334-15,8 3-160 0,-8 6-13 0,6-2 67 16,-6 4 178-16,6 0 336 0</inkml:trace>
  <inkml:trace contextRef="#ctx0" brushRef="#br0" timeOffset="210488.315">7904 15838 735 0,'-20'19'1064'0,"8"-9"135"0,-8 1 78 0,7 0 58 15,-1-3-355-15,8-5-404 0,-8 5-242 16,14-4-130-16,0-4-78 0,0 3-65 0,0-3-89 15,8-3-110-15,-2 3-191 0,0-4-308 16,8 4-361-16,-8-8-183 0,7 2-45 0,1-2 37 16,-2-7 151-16,1 1 290 0</inkml:trace>
  <inkml:trace contextRef="#ctx0" brushRef="#br0" timeOffset="210929.667">8636 14870 626 0,'-7'-2'869'0,"1"-3"150"0,-7 5 99 16,6-3-21-16,7 6-215 0,-6-3-202 0,12 7-179 15,-6 5-96-15,7 3-58 0,6 3-44 16,0 8-38-16,0 6-186 0,6 5-79 0,1 4 0 15,7 7 0-15,-7 0 0 0,5-1 0 16,1 1 0-16,1 4 0 0,-1-9 0 16,-6 2 0-16,5-5 0 0,-5-3 0 0,-6-3 0 15,-2-5-66-15,-5-8-226 0,-7 2-25 16,0-9 24-16,-7-3 48 0,-5-3 55 0,-2-4 56 16,-6-8 48-16,1-4 38 0,-7-3 24 15,0-3 17-15,-1-4 15 0,1-1 35 0,1-3 30 16,-2 0 30-16,1-4 27 0,0 4 19 0,13-3 7 15,-7 2-16-15,14 2-17 0,-8-2-21 16,14 1-22-16,0 4-17 0,14-4-13 0,-2 7-23 16,2-3-14-16,5 3-11 0,7 4-8 15,7 0-10-15,0 3-22 0,-1 1-47 16,8 3-70-16,-7 0-119 0,-1 1-185 0,7 6-240 16,-6-3-247-16,-7 4-131 0,7 0-24 15,-7 0 67-15,-7-1 163 0,1 2 228 0</inkml:trace>
  <inkml:trace contextRef="#ctx0" brushRef="#br0" timeOffset="211307.172">9146 15224 166 0,'0'0'566'0,"0"0"215"16,0 0 184-16,-6 0 112 0,-1 0-86 0,0 0-128 16,7 0-128-16,-6 0-158 0,-1 0-146 15,7 3-94-15,-6 1-58 0,6 4-43 0,6 3-49 16,-6 3-187-16,7 5 0 0,-1-1 0 16,1 4 0-16,6 3 0 0,0-2 0 15,0 3 0-15,0-1 0 0,7-2 0 0,0-2 0 16,-1-5 0-16,1-2 0 0,6-6 0 15,-7-1 0-15,8-7 0 0,-7-7 0 0,6-1 0 16,-7-6 0-16,7-6 0 0,-6-1 0 16,-7-1 0-16,0-8 0 0,0 5 0 15,-7-2 0-15,1 2 0 0,-7 3 0 0,0 0 0 16,-7 4 0-16,1-1 0 0,0 4 0 16,-8 4 0-16,-5 0 0 0,5 4 0 0,2 4 0 15,-8 3 0-15,7 3 0 0,7 0 0 16,-8 5 0-16,8 4 0 0,0-1 0 0,6 3 0 15,-7 1 0-15,14 3 0 0,-7 1 0 16,6-1 0-16,7 0 0 0,0 1 0 16,0-1 0-16,7 1 0 0,0-5 0 0,-1 5 0 15,7-5 0-15,0 1 0 0,1-4-252 16,-1 3-240-16,-1-6-212 0,2-5-214 16,-1 2-191-16,0-10-48 0,0-2 42 0,1-4 131 15,-8 0 204-15,-6-3 242 0</inkml:trace>
  <inkml:trace contextRef="#ctx0" brushRef="#br0" timeOffset="211712.626">9773 15298 240 0,'-12'-11'752'0,"5"3"213"0,1 0 140 16,-1 1 92-16,0 7-157 0,1 0-208 0,0 0-223 15,6 4-176-15,-8 4-107 0,16-1-56 16,-8 8-29-16,6-1-60 0,0 5-181 0,8 3 0 16,-1 7 0-16,-1 5 0 0,2 2 0 15,5 5 0-15,-5 2 0 0,5 5 0 0,1 0 0 16,0-3 0-16,-1 2 0 0,1-3 0 15,-8-7 0-15,8 0 0 0,-6-4 0 0,-2-8 0 16,-5-2 0-16,-1-9 0 0,1-3 0 0,-7-4 0 16,0-7 0-16,0-3 0 0,-7-5 0 15,1-2 0-15,-7-5 0 0,0 1 0 16,0-8 0-16,-1-1 0 0,-5-3 0 0,-1-7 0 16,1 0 0-16,-1-4 0 0,-6-3 0 15,13 0 0-15,-7-5 0 0,14-2 0 0,-8 2 0 16,8-3 0-16,6 4 0 0,0 1 0 15,6-2 0-15,2 9 0 0,-2-1 0 16,0 7 0-16,7 4 0 0,1 5 0 0,5 2 0 16,-6 4 0-16,14 7 0 0,-8 2 0 0,1 6 0 15,6 6 0-15,-6 6 0 0,5 3 0 16,-5 6 0-16,0 2 0 0,-1 6 0 16,1 0 0-16,0 1 0 0,-7 0 0 0,-1-1 0 15,2 0 0-15,-1 1 0 0,-7-4-567 16,-6-1-235-16,0-2-303 0,-6-5-106 0,-7 0-5 15,-1 1 62-15,2-8 151 0,-1 0 252 16</inkml:trace>
  <inkml:trace contextRef="#ctx0" brushRef="#br0" timeOffset="211943.523">9407 15205 713 0,'-25'-29'985'0,"-1"0"124"16,6-1 89-16,1 1 75 0,5-1-341 15,8-2-310-15,-1 2-157 0,7 1-77 0,7 3-51 16,-1-4-168-16,8 8-169 0,-2 1 0 16,1 2 0-16,1 4 0 0,-2 4 0 15,2 3 0-15,5 5 0 0,-6 6 0 0,0 8 0 16,1 1 0-16,-2 2 0 0,-5 9 0 16,-1-1-32-16,1 3-624 0,0 5-320 0,-7 2-233 15,-7-1-59-15,0-2 42 0,1-4 105 16,-7-2 210-16,-1-5 320 0</inkml:trace>
  <inkml:trace contextRef="#ctx0" brushRef="#br0" timeOffset="212074.174">9218 15033 151 0,'-13'-4'667'16,"7"-4"146"-16,-2 2 78 0,2-2 44 16,6 0-152-16,0 1-263 0,6-1-247 0,-6 2-256 15,8-5-292-15,-2-1-331 0,-6 1-177 16,6 1-91-16,1-9-16 0,0 4 87 15,-1-7 199-15</inkml:trace>
  <inkml:trace contextRef="#ctx0" brushRef="#br0" timeOffset="212227.765">9258 14617 481 0,'-8'-11'973'0,"2"0"182"0,0 4 131 16,-1 2 103-16,1 2-197 0,-1 3-384 16,0 3-266-16,1-3-177 0,6 8-365 0,-6-1 0 15,6 5 0-15,0 3 0 0,6 3 0 0,-6 3 0 16,6 2-149-16,-6 2-539 0,7 2-394 15,0 2-195-15,-7 0-32 0,6 0 48 16,-6-3 136-16,7 4 296 0,-1-1 388 0</inkml:trace>
  <inkml:trace contextRef="#ctx0" brushRef="#br0" timeOffset="-213916.872">10722 15308 653 0,'0'8'1180'0,"-7"-1"199"0,7 1 119 16,-6-2 88-16,0 2-217 16,6 0-843-16,-8-5-526 0,8 5 0 0,0-4 0 15,0-1 0-15,0-3 0 0,8 3 0 0,-2-3 0 16,0 5 0-16,1-5 0 0,-1-5 0 16,8 5 0-16,-8-3 0 0,0 3 0 0,1-3 0 15,0-1-452-15,-7 0-832 0,6 4-106 16,-6-4 16-16,0 1 92 0,0-2 160 0,0 5 299 15,0 0 386-15</inkml:trace>
  <inkml:trace contextRef="#ctx0" brushRef="#br0" timeOffset="-205741.857">3916 7000 282 0,'0'3'317'0,"-7"-3"28"0,7 0-44 0,0 0-74 15,0 0-49-15,-6 0-27 0,6 0-8 16,0 0-2-16,0 0 3 0,-6 0 4 16,6 0 8-16,0-3 10 0,0 3 4 0,-8 0 5 15,8 0 1-15,0 0 6 0,0-3 1 16,0 3-2-16,0 0 3 0,-6 0 6 0,6-4 1 15,0 4-1-15,6 0 13 0,-6 0 15 16,0 0 1-16,8 0-13 0,-2 0-16 16,0 0-18-16,1 4-34 0,-1-4-35 15,1 0-25-15,6 0-13 0,0 0-10 0,0 0-5 16,6 0-3-16,-5 3-2 0,6-3 1 16,-1 0 3-16,1 0 3 0,-1 3 3 0,7-3-2 15,0 5-5-15,1-5-6 0,-1 0-7 16,7 4-5-16,-7-4-8 0,6 0-2 0,1 0-3 15,0 0-1-15,-1-4-4 0,1 4 0 16,0-5-1-16,-1 2-3 0,1 3-3 0,7-3 0 16,-8-1 5-16,1 4 2 0,0-4-8 15,-1 4-1-15,7-4 3 0,-6 4-1 16,0 0-5-16,-1-3 1 0,1 3 10 0,-1 0 2 16,1-4 0-16,0 4-2 0,0-4 1 15,6 4-2-15,-6-3-2 0,0-1 0 0,-1 1-3 16,-6 3 0-16,7-4-1 0,-7 4-2 15,7 0 0-15,-14-4 0 0,7 4 0 16,1 4 0-16,-7-4 0 0,6 0 0 0,-7 4 1 16,1-1 1-16,0 1 1 0,-1-1 0 15,1 1-1-15,-1 0 3 0,7-1 5 16,-6-3 4-16,0 4 3 0,-1-4 1 0,7 4 2 16,-6-4-2-16,-1 0-5 0,1 0-4 15,0 0-5-15,-1 0 11 0,1-4 7 0,0 4 3 16,-7 0 2-16,7-4 1 0,-1 4 2 0,-6 0-12 15,6-3-6-15,1 3-5 0,-7-4-1 16,7 4 0-16,-7-4-1 0,7 1 0 0,0-1 0 16,-1 1 0-16,1-1-1 0,0 0-1 15,-2 1 1-15,2-2-1 0,-1 2-1 16,1 3-2-16,-6-4-1 0,5 4 0 0,-5-4 0 16,5 4-1-16,-6 0 0 0,0 0 2 15,1 0 1-15,-2 0-2 0,8 0 0 0,-7 0 1 16,0 0 1-16,0 0-1 0,0-3-2 15,1 3 2-15,-2 0-1 0,8 0-1 16,-7 0 1-16,0 0-1 0,6 0 1 16,-5 0 0-16,-1 0 0 0,7 0-1 0,-8 0 0 15,8 0 0-15,-7 3 1 0,1-3-1 16,5 4 0-16,-6 0 0 0,0-4 0 0,7 3 0 16,-7-3-1-16,0 5 1 0,6-5 0 15,-5 3 2-15,5-3 5 0,-6 0 7 0,6 4 7 16,-5-4 1-16,5 0-9 0,-5 0-4 15,6 0-6-15,-8 4-5 0,1-4-7 0,7 0 0 16,-7 0 9-16,0 0 7 0,0 0 4 16,1 0 4-16,-2 0 4 0,8 0 3 15,-7 0 0-15,1 0 1 0,-2 0-2 0,1 0-3 16,0-4-4-16,-6 4-1 0,6 0-4 16,0 0-2-16,-7 0-2 0,1 0-2 0,0 0 0 15,-1 0-1-15,1 0 2 0,-1 0 0 16,-6 0 2-16,6 0-1 0,-6-4 2 15,0 4-4-15,0 0-27 0,8 0-55 0,-16 0-74 16,8 0-113-16,-6 0-234 0,0 0-412 16,-7 0-190-16,-1 4-62 0,-5 3 11 15,-1-3 80-15,0 3 217 0,-6-3 401 0</inkml:trace>
  <inkml:trace contextRef="#ctx0" brushRef="#br0" timeOffset="-192393.221">2098 16438 184 0,'0'-8'475'0,"-6"5"55"0,6-5 37 0,-7 5-20 16,7-2-172-16,0 2-141 0,0 3-87 15,0-3-57-15,0 3-41 0,0 0-37 0,0 0-44 16,0 0-48-16,0 0-58 0,0 0-62 0,0 3-68 15,0-3-72-15,0 3-88 0,7 2-29 16,-7-2 16-16,0 5 43 0,0-5 60 0</inkml:trace>
  <inkml:trace contextRef="#ctx0" brushRef="#br0" timeOffset="-192147.051">2078 16393 140 0,'0'-3'189'0,"0"-1"-43"0,0 0-78 0,0 4-82 16,0 0-80-16,0 0-53 0,0 0-21 0</inkml:trace>
  <inkml:trace contextRef="#ctx0" brushRef="#br0" timeOffset="-191526.519">2092 16375 208 0,'0'-3'493'0,"0"3"97"16,0-4 92-16,-7 0 34 0,7 4-38 0,0-3-28 15,0 3-34-15,-7 0-44 0,7 3-64 0,0-3-85 16,-6 4-110-16,6 0-104 0,0 3-67 0,0 4-36 16,0 4-17-16,0 2-7 0,6 10-4 15,1 2-8-15,0 4-10 0,-1 7-11 0,8 1-9 16,-2 7-8-16,1-4-8 0,1 3-7 0,-2 1-7 16,2 0-5-16,5-4-9 0,-5 1-19 15,5-9-32-15,-6 1-38 0,0-4-49 0,1-7-71 16,-8 0-111-16,6-8-140 0,-4 1-172 0,-2-8-192 15,-6-4-141-15,-6-4-27 0,-2-3 65 16,2-3 129-16,-6-8 188 0</inkml:trace>
  <inkml:trace contextRef="#ctx0" brushRef="#br0" timeOffset="-191326.056">1921 16768 177 0,'-32'-37'614'0,"5"-3"191"0,2 3 159 0,-1 0 94 15,12 1-157-15,-5 3-169 0,13 0-150 0,-2 0-158 16,8 4-126-16,0 3-68 0,8-4-39 0,-2 5-25 15,7 2-25-15,0 1-17 0,6 0-21 0,8 4-20 16,-1 3-16-16,7 1-13 0,-7 6-8 16,13 1-16-16,-7 7-11 0,7 0-20 0,1 4-37 15,-7 7-54-15,6 3-59 0,0 4-74 0,-6 5-120 16,-1 2-166-16,-6 1-184 0,1 7-181 16,-1 0-135-16,-6 0-31 0,-1 4 66 0,1-1 149 15,-7 1 201-15</inkml:trace>
  <inkml:trace contextRef="#ctx0" brushRef="#br0" timeOffset="-190326.663">2452 16889 664 0,'-8'8'915'0,"8"0"139"15,0-1 75-15,0-3-40 0,0 0-242 16,0-4-255-16,0 0-202 0,14-4-101 0,-8-4-41 16,1 0-19-16,6-3-20 0,6-3-26 0,-5-4-31 15,-1 0-32-15,0-5-39 0,0-2-81 16,7-1 0-16,-14-3 0 0,7-5 0 0,-7 1 0 15,1 0 0-15,0 0 0 0,-7 0 0 0,0-1-73 16,-7 5-18-16,7 0-5 0,-7 4 4 0,-6-1 11 16,1 4 16-16,-2 3 15 0,-5 1 14 15,-1 3 14-15,0 0 9 0,-6 4 6 0,1 4 12 16,-2 0 15-16,1-1 17 0,0 8 16 0,-1 0 13 16,8 0 12-16,-1 8 5 0,0-1 3 15,8 8 2-15,6-1 5 0,-2 5-76 0,2 3-17 16,6 4 0-16,6 3 0 0,2 4 0 0,4 0 0 15,2 4 0-15,5 3 0 0,1 5 0 16,-1-1 0-16,7 0 0 0,0 0 0 0,1 0 0 16,-1-3 0-16,0-2 0 0,1-2 0 0,-8-7 0 15,7 0 0-15,-6-5 0 0,5-7 0 0,-11 1 0 16,6-4 0-16,-8-8 0 0,8 1 0 0,-13-5 0 16,5-3 0-16,-5 0 0 15,0-7 0-15,-1-4 0 0,-6 0 0 0,7-7 0 16,-7 2 0-16,0-5 0 0,0-2 0 0,-7 1 0 15,7 1 0-15,0 2 0 0,0 1 0 0,0-1 0 16,0 4 0-16,0 5 0 0,0 1 0 0,0 7 0 16,7-2 0-16,-1 4 0 0,0 4 0 15,2-2 0-15,-2 7 0 0,7 1 0 0,0 5 0 16,-6-4 0-16,13 8 0 0,-8-4 0 0,8-1 0 16,-7 1 0-16,7-1 0 0,-8 2 0 15,8-6 0-15,-1 1 0 0,1-3 0 0,0-5 0 0,-1 1 0 16,-5-4 0-16,5 0 0 0,-5-4 0 15,-2-3 0-15,2 0 0 0,-1-4 0 0,0-1 0 16,-6-2 0-16,-1-1 0 0,-6 1 0 16,0-1 0-16,0-1 0 0,-6 2 0 0,-1-1 0 15,0 1 0-15,-6-2 0 0,0 6 0 0,0-5 0 16,-7 4 0-16,1 0 0 0,5 4 0 0,2 3 0 16,-1-3 0-16,-1 7 0 0,8 0 0 15,-8 0 0-15,14 7 0 0,-6 4 0 0,6 0 0 16,6 4 0-16,-6 0 0 0,8 7 0 15,4-4 0-15,2 1 0 0,-1 3 0 0,7-4 0 0,-1 0 0 16,7 1-40-16,0-1-112 0,1-3-31 16,5-4-22-16,-6 0-1 0,13-8 19 0,-6 2 24 15,0-5 3-15,-1-5 4 0,1-2 8 16,-7 0 11-16,1-8 3 0,-1 4-6 0,-7-7-9 16,1 3-2-16,-8-4 13 0,-4 5 14 0,-2-4 27 15,-6-1 53-15,0 4 72 0,-6-3 74 16,-2 4 51-16,2-5 34 0,-6 8 17 0,-2-4-4 0,1 4-19 15,1 1-22-15,-8-1-10 0,0 3-4 16,7 0 0-16,-1 5-4 0,-5-1-8 0,6 4-10 16,6 4-8-16,-5 3-5 0,4 5-2 15,8-1 6-15,0 7 13 0,0 0-37 0,8 4-90 16,-2 4 0-16,0-4 0 0,8 4 0 0,-1-5 0 16,-1 2 0-16,8-4 0 0,-7-1 0 15,7-7 0-15,0 0 0 0,-7-1 0 0,7-6 0 16,-8-4 0-16,8 0 0 0,-7-4 0 15,0-3 0-15,-6-4 0 0,-1 0 0 0,0 1 0 16,2-6 0-16,-8-2 0 0,0-1 0 0,0 5 0 0,0-4 0 16,-8-1 0-16,2 4 0 0,0 1 0 15,-8-5 0-15,1 4-45 0,1 5-271 0,-8-5-74 16,7 4-128-16,-7 3-195 0,0-3-251 16,1 4-126-16,-1 3-29 0,0 1 55 0,1-1 146 15,6 4 231-15</inkml:trace>
  <inkml:trace contextRef="#ctx0" brushRef="#br0" timeOffset="-189727.264">4353 16573 135 0,'-19'-6'580'0,"-7"-2"150"16,0 0 160-16,-7 1 122 0,7 3-115 0,-7 0-166 15,7 4-133-15,-7 0-121 0,7 8-137 0,7-1-106 16,-7 1-63-16,6 6-38 0,1 5-23 16,11 3-15-16,-4 4-11 0,5 3 1 0,7 4 5 15,7 1 7-15,5 3 8 0,8-1 12 16,7-4 15-16,-1 2 4 0,13-4-5 0,-6-4-50 16,12-5-81-16,1-5 0 0,-1-5 0 15,2-8 0-15,-2-6 0 0,1-5 0 0,-7-7 0 16,0-4 0-16,1 2 0 0,-1-6 0 15,-13-3 0-15,1 5 0 0,-15-2 0 0,8 5-46 16,-13 0-27-16,-1 0 21 0,-6 2 18 0,0 2 15 16,-6 2 9-16,-7 6 5 0,-1-2 4 15,-6 5 1-15,1-1 1 0,-1 4 0 16,1 0-1-16,-1 0 0 0,-6 4-1 0,6-1-2 16,1 5-3-16,6-2-1 0,6 6 1 0,-5 2 0 15,5 2 2-15,7-2 1 0,0 4 0 16,7 0 2-16,-1 0-1 0,7 1 0 0,0 4-1 15,0-9-1-15,7 5-16 0,0-4-35 16,5-1-52-16,-5-3-63 0,6-4-102 0,-7 1-164 16,1-5-219-16,0-3-241 0,-1-3-157 0,1-8-47 15,-7 0 44-15,1-7 134 0,-8-1 220 16,0-4 268-16</inkml:trace>
  <inkml:trace contextRef="#ctx0" brushRef="#br0" timeOffset="-189553.731">4674 16628 470 0,'-13'-18'867'0,"0"-4"167"15,-1 7 109-15,2-3 52 0,-1-1-230 0,6 5-242 16,0-1-219-16,1 1-130 0,6-1-78 0,0 0-54 16,0 5-51-16,6-1-46 0,1-1-103 15,0 4-42-15,6 5 0 0,-7 0 0 0,8 6 0 16,5 5 0-16,-6 7 0 0,0-1 0 16,7 8-157-16,-7 4-113 0,7 3-166 0,-8 1-254 15,2 3-318-15,-1-1-145 0,0-2-34 0,0 3 42 16,0-3 137-16,-6-5 260 0</inkml:trace>
  <inkml:trace contextRef="#ctx0" brushRef="#br0" timeOffset="-188979.75">4779 16779 537 0,'-19'-6'934'16,"5"-2"163"-16,1 0 115 0,-7 5 92 0,14-5-252 16,-8 5-299-16,8-1-211 0,0 4-128 0,-1-3-85 15,7 6-312-15,0-3-17 0,0 7 0 16,0 1 0-16,7 3 0 0,-1 3 0 0,0 1 0 15,8 0 0-15,-1 3 0 0,0 1 0 16,0-1 0-16,1 1 0 0,5-5 0 0,1 1 0 16,-1-4 0-16,1-3 0 0,-1 3 0 0,8-8 0 15,-8 1 0-15,7-4 0 0,-6 0 0 16,-1-4 0-16,1 1 0 0,0-2 0 16,-7-6 0-16,-1 5 0 0,-4-9 0 0,4-1 0 15,-12 2 0-15,0-4 0 0,0 2 0 0,0-2 0 16,-6 0 0-16,0 4 0 0,-2-4 0 15,2 2 0-15,-7 5 0 0,7 1 0 0,-8-1 0 16,8 7 0-16,0-3 0 0,-1 7 0 16,7 0 0-16,-7 3 0 0,7 5 0 0,7 3 0 15,-7-1 0-15,7 6 0 0,-1 1 0 16,7-2 0-16,0 3 0 0,0 5 0 0,1-8 0 16,5 3 0-16,1-3 0 0,0-1 0 15,-1-3 0-15,0 1 0 0,0-6 0 16,1-1 0-16,7-5 0 0,-7-5 0 0,-8 2 0 15,8-4 0-15,-7-4 0 0,1 0 0 0,-8-4 0 16,0-4-22-16,-6 5-109 0,7-1 8 0,-14-4 10 16,7 5 27-16,-6-1 31 0,0 5 26 15,-8-6 20-15,1 9 26 0,6-4 29 0,-6 8 25 16,7-5 19-16,0 8 16 0,-2 0 14 16,8 0-2-16,-6 8-118 0,6-5 0 0,6 8 0 15,-6 1 0-15,8-1 0 0,-2 3 0 16,0 1 0-16,7-1 0 0,1 1 0 0,-2 0 0 15,8-1 0-15,-7 1 0 0,1-1 0 16,5-3 0-16,1 1 0 0,-8-4 0 0,8-2-467 16,-6 2-205-16,-2 0-218 0,8-5-209 0,-7-3-64 15,0 0 7-15,7-3 97 0,0-8 187 16,-1 0 271-16</inkml:trace>
  <inkml:trace contextRef="#ctx0" brushRef="#br0" timeOffset="-188468.119">6328 16662 72 0,'-7'3'423'15,"1"-3"99"-15,-7-3 91 0,6 3 64 16,-6-4 5-16,7 0 10 0,-8 1-18 0,2 0-30 15,-1-1-40-15,-7-4-69 0,0 0-111 16,1 1-121-16,-7 0-80 0,0 0-61 0,-1 3-44 16,-5-3-35-16,5 7-28 0,-5-4-18 15,-1 4-13-15,7 4-9 0,7 3-7 0,-1 4-5 16,0 3-2-16,7 6 0 0,7 1 2 0,6 1 9 16,0 4 18-16,6 3 26 0,1-2 29 15,5 2 29-15,8 0 25 0,0-3 16 16,7-4-153-16,-2-1-2 0,7-1 0 0,2-9 0 15,5-5 0-15,-6-1 0 0,6-10 0 16,-7-1 0-16,1-5 0 0,-7-9 0 0,0 3 0 16,1-2 0-16,-8-4 0 0,-6 2 0 0,0-1 0 15,-6 3 0-15,0-3 0 0,-7 4 0 0,-7 0 0 16,0-1-20-16,1 5 7 0,-1 3 4 16,-6-1 4-16,6 5 2 0,-5 0 3 15,5 4 0-15,0-1 0 0,1 4 0 0,-1 4-1 16,7-1 1-16,0 8 2 0,0 0 3 15,0 0 7-15,7 4 0 0,-1 0 2 0,1-1-8 16,6 4-6-16,0 1 0 0,0 3 0 0,7-4-25 16,-1 4-89-16,1-3-93 0,-1-1-146 15,-5 1-252-15,6-5-333 0,-1 1-195 0,1-1-57 16,-1-3 24-16,1-3 110 0,0-4 233 16,-1-1 331-16</inkml:trace>
  <inkml:trace contextRef="#ctx0" brushRef="#br0" timeOffset="-188092.124">6622 16515 116 0,'-12'-11'624'0,"-2"3"209"0,1-3 159 0,-7 4 113 16,8 0-92-16,-8-1-163 0,7 1-158 15,0 4-155-15,6-5-115 0,-5 5-75 0,4-1-49 16,8 0-25-16,-6 4-184 0,12-4-89 16,-6 4 0-16,8 0 0 0,-2 4 0 0,7 0 0 15,0 0 0-15,0 3 0 0,7 3 0 16,-1 5 0-16,1 1 0 0,0 5 0 0,5 1 0 15,-5 8 0-15,6-1 0 0,-6 4 0 0,-1 0 0 16,1 3 0-16,-1 6 0 0,1-5 0 16,0 2 0-16,-1 2 0 0,1-5 0 0,-7 1 0 15,-6 0 0-15,-1-3-823 0,-6 3-592 0,0-5-27 16,0-6 73-16,-6 0 123 0,-1-7 239 16,7-5 371-16</inkml:trace>
  <inkml:trace contextRef="#ctx0" brushRef="#br0" timeOffset="-187276.157">7904 16493 141 0,'0'-3'555'0,"-7"-5"141"0,7 4 149 16,-6-3 135-16,-1-1-90 0,-5 4-131 0,4-2-114 15,-4 2-104-15,-1-3-122 0,-1 7-129 16,-6 0-82-16,8 0-53 0,-8 3-37 0,1 5-36 16,5-2-17-16,-5 6-5 0,5-1 2 15,2 7 4-15,-2 1 11 0,8 2 19 0,-7 2 10 16,13 2 7-16,0 4 8 0,0 2-20 0,0 1-101 16,13 2 0-16,0-2 0 0,0 1 0 15,7 0 0-15,-1 1 0 0,7-5 0 0,7 1 0 16,0-9 0-16,-1 2 0 0,1-4 0 15,7-8 0-15,-1-4 0 0,-7-4 0 16,7-6 0-16,-6-4 0 0,-7-9 0 0,1-2 0 16,-1-4 0-16,-6-4 0 0,-1 0 0 0,-5-6 0 15,-8 2 0-15,-6-3 0 0,0 3 0 16,-6-2 0-16,-8-2 0 0,1 5 0 0,-7-1 0 16,0 1 0-16,-5 4 0 0,-1-2 0 0,-7 6 0 15,7 2 0-15,-7 1 0 0,7 7-140 16,-7 3-317-16,13 1-137 0,1 7-198 0,-1 3-245 15,8 1-94-15,-2 4-5 0,8-1 66 16,6 0 169-16,0-2 244 0</inkml:trace>
  <inkml:trace contextRef="#ctx0" brushRef="#br0" timeOffset="-186845.912">8192 16386 626 0,'0'0'978'15,"6"0"143"-15,-6 0 93 0,6 0 70 0,-6 4-307 16,8 3-305-16,-2 1-202 0,0 3-97 16,1 3-50-16,-1 1-170 0,8 3-153 0,-2 1 0 15,-5 6 0-15,6 1 0 0,0 8 0 16,7-2 0-16,-8 5 0 0,2 4 0 0,-1-1 0 16,7-3 0-16,-8 0 0 0,2-5 0 15,-1 2 0-15,0-8 0 0,-6-9 0 0,5 3 0 16,-5-6 0-16,0-3 0 0,-1-4 0 0,-6-7 0 15,0 0 0-15,0-10 0 0,0-1 0 16,-6-8 0-16,-1-4 0 0,0 2 0 0,-5-8 0 16,-2-1 0-16,-5 0 0 0,5-3 0 15,-5 1 0-15,-1-5 0 0,8 4 0 0,-8-1 0 16,7 2 0-16,-1 2 0 0,2 1 0 16,5 6 0-16,0 1 0 0,7 1 0 0,0 6 0 15,0-4 0-15,7 8 0 0,0 0 0 16,5 4 0-16,2-1 0 0,-1 5 0 15,-1-1 0-15,8 4 0 0,0 4 0 0,-1-1 0 16,1 5 0-16,7-1 0 0,-1 4 0 0,-7 0 0 16,7 0 0-16,1 4-95 0,-8-1-405 0,0 5-143 15,1-1-176-15,-7 1-224 0,1 2-79 16,-2-2 0-16,-5 4 79 0,0-5 159 0,-7 3 234 16</inkml:trace>
  <inkml:trace contextRef="#ctx0" brushRef="#br0" timeOffset="-186625.501">8355 16757 429 0,'-19'5'931'0,"-1"-5"182"0,7 3 121 0,-1-3 83 15,2 3-193-15,5-3-309 0,0-3-230 0,7 3-120 16,7-3-287-16,-7-2-178 0,13-2 0 16,-7 3 0-16,8-3 0 0,5 4 0 0,1-2 0 15,0 2 0-15,-1 0 0 0,1-1 0 16,6 4 0-16,0 0 0 0,0 0 0 15,0-4 0-15,1 4 0 0,-1 4 0 0,0-4 0 16,7 0-275-16,-14 4-744 0,7-1-225 0,0 0-49 16,-6 2 40-16,-1-5 96 0,1 0 199 0,0-5 274 15</inkml:trace>
  <inkml:trace contextRef="#ctx0" brushRef="#br0" timeOffset="-185954.281">8859 16397 52 0,'0'0'610'15,"-8"-4"226"-15,8 1 168 0,0 3 117 0,-6 0-52 16,6-4-172-16,-6 4-158 0,6 0-155 15,0 0-107-15,-7 0-64 0,7 0-40 0,0 4-357 16,0-1-16-16,-6 5 0 0,6-1 0 16,0 7 0-16,0 2 0 0,0 5 0 0,0 2 0 0,0 2 0 15,6 8 0-15,1 0 0 0,-1 1 0 16,0 3 0-16,8-1 0 0,-1-2 0 0,0 2 0 16,0-3 0-16,1-7 0 0,-2 0 0 0,1-4 0 15,1-8 0-15,-8 1 0 0,7-7 0 16,-6-2 0-16,-1-6 0 0,1-6 0 0,-7-5 0 15,6-1 0-15,-6-6 0 0,-6-4 0 16,-1 0 0-16,1-4 0 0,-1-3 0 0,0 0 0 16,-5-5 0-16,-2 5 0 0,1-5 0 15,1 2 0-15,-2-1 0 0,1 6 0 0,0 2 0 16,6 4 0-16,1 2 0 0,0 4 0 0,6 4 0 16,0 4 0-16,6 3 0 0,-6 4 0 15,13 4 0-15,-7 0 0 0,14 7 0 0,-6-1 0 16,5 5 0-16,7 3 0 0,0 1 0 15,1-1 0-15,-1 0 0 0,-1 1 0 16,8-4 0-16,-7-1 0 0,7-3 0 0,-7 0 0 16,7-4 0-16,-13-7 0 0,6 5 0 0,-7-10 0 15,1 2 0-15,-6-5 0 0,-8-2 0 16,0 2 0-16,1-3 0 0,-7 1 0 0,0-5 0 16,0 3 0-16,-7 5 0 0,1-4 0 0,0 4 0 15,-2 3 0-15,2 1 0 0,0 3 0 16,-1 3 0-16,0 1 0 0,1 0 0 0,6 6 0 15,-7 1 0-15,7 5 0 0,0-2 0 16,7 1 0-16,-1 3 0 0,1 1 0 0,0 2 0 16,-1-2 0-16,8-1 0 0,-2 1 0 15,1-4 0-15,1-1 0 0,-2-3 0 0,2 1-520 16,-2-6-433-16,8-6-243 0,-7-3-62 0,1-5 28 16,-2-3 101-16,8-7 189 0,-7 0 268 15</inkml:trace>
  <inkml:trace contextRef="#ctx0" brushRef="#br0" timeOffset="-185472.571">9519 16500 249 0,'-7'-18'809'0,"-6"-1"230"16,6 9 174-16,1-1 130 0,0-1-116 16,-1 4-202-16,0 5-254 0,7 3-256 0,-6 0-515 15,6 8 0-15,0-1 0 0,6 8 0 0,-6-1 0 16,7 8 0-16,0 4 0 0,-1 3 0 16,0 4 0-16,8 1 0 0,-8 3 0 0,7-4 0 15,-7 4 0-15,2-8 0 0,4 1 0 0,-5-5 0 16,6-3 0-16,-6-3 0 0,-1-8 0 15,0-1 0-15,2-2 0 0,-2-8 0 0,-6-4 0 16,0-3 0-16,0-4 0 0,0-8 0 16,-6 1 0-16,-2 0 0 0,2-5 0 0,-7-2 0 15,0-1 0-15,0-3 0 0,-1-1 0 16,-5 0 0-16,6-2 0 0,0-1 0 0,-7 6 0 16,14 2 0-16,-7 4 0 0,7 2 0 15,-2 4 0-15,8 4 0 0,0 4 0 0,8 3 0 16,-2 4 0-16,0 8 0 0,7-1 0 15,1 3 0-15,5 5 0 0,1 1 0 0,6 5 0 16,-6 1 0-16,5 0 0 0,8 4 0 0,-7 0 0 16,7 0 0-16,-1-1 0 0,2 1 0 0,-9-4 0 15,8-3 0-15,-7-1 0 0,1-7 0 16,-7 0 0-16,-1-3 0 0,-6-2 0 0,0-2 0 16,1-4 0-16,-8-4 0 0,-6-2 0 0,6-2 0 15,-6-3 0-15,0-4 0 0,-6-3 0 0,6 3 0 16,-6-3 0-16,-2-5 0 0,2 2 0 0,0-2 0 15,-7-2 0-15,6-1 0 0,0 4 0 16,1 0 0-16,0 0 0 0,-1 0 0 0,0 7 0 16,1 1 0-16,6-1 0 0,-7 4-332 15,7 6-616-15,-6-1-259 0,6 1-74 0,0 5 24 16,0 0 93-16,0-3 181 0,6 0 286 0</inkml:trace>
  <inkml:trace contextRef="#ctx0" brushRef="#br0" timeOffset="-184620.849">10793 16482 263 0,'-6'-8'637'15,"0"5"177"-15,-1-1 163 0,1 0 91 0,-1 4-160 16,7-4-145-16,-7 1-121 0,1 3-132 16,6-3-129-16,0 3-76 0,-6 0-36 0,12 3-19 15,-6 0-11-15,6 5-74 0,1 3-165 0,6 7 0 16,-6 1 0-16,5 6 0 0,8 5 0 15,-6-1 0-15,-2 5 0 0,1-2 0 0,7 5 0 16,-7-3 0-16,0-5 0 0,0 0 0 16,1-3 0-16,-2-7 0 0,2-5 0 0,-8-3 0 15,1-4 0-15,-1-7 0 0,0-7 0 16,-6-7 0-16,8-9 0 0,-16-2-24 0,8-4-184 16,0-5 18-16,-6-3 28 0,0-3 36 15,-1 3 33-15,1 0 27 0,6 0 24 0,-7 5 16 16,7 3 13-16,-7 2 11 0,7 6 15 0,0 1 17 15,7 9 23-15,-7 5 24 0,7 6 18 16,6 6 9-16,-7 5 0 0,8 5-1 16,-2 5-7-16,8 2-14 0,-1 2-11 0,1 4-8 15,0 2-7-15,5-2-51 0,9 0-5 0,-9-3 0 16,8 0 0-16,0-1 0 0,7-2 0 16,-8-2 0-16,7-2 0 0,-6-8 0 0,6 0 0 15,-7-7 0-15,2-4 0 0,-9-4 0 0,2-7 0 16,-1 0-46-16,-6-4-45 0,-7-4-18 15,0-2-18-15,-6-1-5 0,-1-4 10 16,-12 0 17-16,6 4 25 0,-7-4 24 0,-6 5 23 16,-6 2 19-16,-1-3 12 0,0 3 7 0,-7 2 4 15,-5 1 0-15,5 1 5 0,-5 5 9 0,-1-1 9 16,8 3 7-16,5 5 2 0,0 3 2 16,1 3 0-16,5 9 0 0,8-1-1 15,0 3 2-15,6 4 3 0,6 1 0 0,0 7-2 16,8-5-5-16,5 6-11 0,1-2-10 15,0 0-11-15,13 1-30 0,-8 0-53 0,7-4-78 16,2-3-128-16,-9-4-207 0,2-5-297 16,-1-2-259-16,-6-8-103 0,-1-4-4 0,1-3 83 15,-7-8 186-15,-6-3 288 0</inkml:trace>
  <inkml:trace contextRef="#ctx0" brushRef="#br0" timeOffset="-184421.349">11454 16368 658 0,'-20'-19'971'0,"1"5"161"15,5-1 106-15,2 0 45 0,-2 5-276 0,8-6-296 16,6 5-201-16,0 1-119 0,0-1-101 16,0-1-290-16,6 1 0 0,8 0 0 0,-2 4 0 15,2 0 0-15,-1 3 0 0,-1 4 0 16,8 0 0-16,0 7 0 0,-1 4 0 0,1 4 0 16,0 0 0-16,7 6 0 0,-15 5 0 0,8 0-387 15,-1 3-466-15,-5 5-295 0,-1-5-104 16,-1 5 10-16,-4-5 69 0,-2 0 166 15,0-3 258-15</inkml:trace>
  <inkml:trace contextRef="#ctx0" brushRef="#br0" timeOffset="-184210.392">11650 16563 36 0,'0'-4'739'16,"-6"0"240"-16,6 0 155 0,-7 1 104 16,7-1-15-16,0 0-247 0,7 0-263 0,-7 1-177 15,6-4-98-15,0 7-259 0,8-4-179 16,-8 4 0-16,8 0 0 0,-2 4 0 0,1 0 0 15,1 2 0-15,-2 6 0 0,8 3 0 16,-7 0 0-16,7 3 0 0,-7 0 0 0,0 4 0 16,6-4 0-16,-5 1 0 0,-1 2 0 0,0-1 0 15,-6-3 0-15,-1-2-857 0,0 1-320 16,-6-10-108-16,-6-1 0 0,6-5 69 0,-6-11 141 16,6-5 260-16,-7-2 370 0</inkml:trace>
  <inkml:trace contextRef="#ctx0" brushRef="#br0" timeOffset="-184041.84">11839 16301 420 0,'0'-22'945'0,"-6"4"213"0,6 0 151 0,-6 3 112 16,6 3-175-16,-7 2-291 0,7-1-280 15,0 7-613-15,-6-3-62 0,6 3 0 0,0 4 0 16,6 4 0-16,-6-1 0 0,7 9 0 16,-7-1 0-16,6 7 0 0,0 1 0 0,-6 2 0 15,8 6-189-15,-8-2-724 0,6 4-287 16,-6 1-101-16,0 2 13 0,0 2 77 15,6-5 184-15,-6 4 310 0</inkml:trace>
  <inkml:trace contextRef="#ctx0" brushRef="#br0" timeOffset="-183862.322">11774 17115 31 0,'-13'22'914'0,"-7"-4"245"0,14 1 144 16,-7-5 82-16,0-3 41 0,6 0-476 0,1-4-405 15,6-3-237-15,0-1-144 0,6 1-158 16,1-4-6-16,-1 0-126 0,8-4-129 0,-8 1-197 16,7-1-319-16,0-3-300 0,0 0-119 0,1-4-16 15,-2-4 56-15,2 0 166 0,5-3 302 16</inkml:trace>
  <inkml:trace contextRef="#ctx0" brushRef="#br0" timeOffset="-182663.012">12958 15812 496 0,'-20'11'875'16,"0"-3"139"-16,1-1 90 0,-1 4 59 0,7-3-286 15,0-2-247-15,0 2-204 0,-1-1-97 16,8 4-41-16,0 0-15 0,6 4-6 15,0 4-2-15,6 2-81 0,0 9-184 0,8 0 0 16,-1 7 0-16,7 6 0 0,0 5 0 0,5 4 0 16,1 0 0-16,-6 2 0 0,7 6 0 15,5-5 0-15,-13 3 0 0,8-2 0 0,-1-5 0 16,0 1 0-16,-6-8 0 0,-1 0 0 0,-5-8 0 16,-2-2 0-16,-5-9 0 0,-7-2 0 15,0-9 0-15,-7-3-27 0,-5-4-43 0,-2-10 6 16,-5-5 7-16,-1-2 9 0,-12-9 16 15,5-3 14-15,-12-8 7 0,7 1 10 0,-7-7 13 16,5 2 18-16,1-2 19 0,1 2 16 16,5 2 11-16,2 2 4 0,12 1-64 0,0 3-16 15,7 0 0-15,6 8 0 0,6-1 0 0,0 5 0 16,7-1 0-16,7 4 0 0,6 7 0 16,7-3 0-16,-1 7 0 0,7-4 0 0,1 4 0 15,6-3 0-15,-7 3-66 0,7 0-282 16,-7 0-127-16,0 0-152 0,1 0-129 15,-8 0-88-15,1 0-31 0,-7 3 33 0,-7-3 120 16,1 0 209-16,0 4 245 0,-14-4 243 0,7 3 205 16,-13-3 172-16,0 0 155 0,0 0 143 15,0 0 58-15,-6 0 7 0,-1 0-15 0,1 0-35 16,-1 0-67-16,1 0-107 0,6 0-76 16,-7 4-60-16,1 0-330 0,6-1-25 0,0 5 0 15,-7 2 0-15,14 6 0 0,-7-1 0 0,6 6 0 16,1 1 0-16,-1 0 0 0,7 4 0 15,0 4 0-15,1-5 0 0,-2 1 0 0,8-4 0 16,-1 0 0-16,1-3 0 0,7-5 0 16,-8-3 0-16,7-3 0 0,0-1 0 0,1-7 0 15,-7-3 0-15,5-5 0 0,-5-4 0 0,0-2 0 16,-8-4 0-16,8 0 0 0,-7-5 0 16,-7 5 0-16,-6-4 0 0,8 0 0 15,-16-1 0-15,8 6 0 0,-6-2 0 0,0 1 0 16,-7 3 0-16,-1 1 0 0,2 3 0 0,-2-1 0 15,-5 4 0-15,6 5 0 0,0 0 0 16,-1 6 0-16,2 0 0 0,5 5 0 0,-6 0 0 16,13 7 0-16,0-5 0 0,0 9 0 0,0-5 0 15,7 5 0-15,6 2 0 0,-1 2 0 16,2-1 0-16,5 0 0 0,1 3 0 0,6-2 0 16,0-1 0-16,1-1 0 0,-2-5-96 15,9 2-565-15,-2-7-152 0,-6-7-109 0,7-1-74 16,-7-6-37-16,0-9 13 0,0 2 115 15,0-9 178-15,-6 1 174 0,-1-1 229 0,-5 2 249 16,-8-3 240-16,1-1 180 0,-14 2 149 16,7 1 133-16,-6-4 83 0,-8 4 53 0,2 3 4 15,-2 0-27-15,8 5-52 0,-7 2-68 16,-1 4-101-16,8 4-127 0,6 0-88 0,-6 7-50 16,6 1-23-16,0 6-6 0,6 1 3 0,0 3-175 15,2 9-53-15,4-2 0 0,-5 4 0 16,6 8 0-16,0 4 0 0,7 3 0 15,-1 4 0-15,1 2 0 0,6 6 0 0,-7-4 0 16,1 3 0-16,7-7 0 0,-7 0 0 0,-2-8 0 16,2-6 0-16,-7-5 0 0,1-8 0 15,-2-2 0-15,-5-8 0 0,-1-7 0 0,-6-4 0 16,-6-7 0-16,-1-4 0 0,-5-5 0 16,-2-5 0-16,1-5 0 0,-7-4 0 0,2-2 0 15,-9-13 0-15,1 1-31 0,0-8-19 0,-1 1-3 16,1-4 10-16,7-4 14 0,5 4 16 15,2 3 18-15,5 4 21 0,0 1 26 0,7 7 30 16,0 3-28-16,14 3-54 0,-8 1 0 16,7 12 0-16,0-2 0 0,6 9 0 0,1-1 0 15,0 11 0-15,-1 0 0 0,8 12 0 16,-7-1 0-16,6 7 0 0,-7 5 0 0,7 7 0 16,-6 0 0-16,-1 3 0 0,1 0 0 0,-6 1 0 15,-2-1-194-15,-5-3-438 0,-7 3-228 16,0-6-251-16,-7 2-84 0,1-6 11 15,0-4 74-15,-8-1 175 0,-6-7 261 0</inkml:trace>
  <inkml:trace contextRef="#ctx0" brushRef="#br0" timeOffset="-182445.119">13592 16327 425 0,'-39'-40'924'0,"6"0"161"15,0 6 101-15,13 1 84 0,1 1-169 0,6 2-315 16,6 1-210-16,7 3-89 0,0 4-136 15,7 2-351-15,-1 6 0 0,8-1 0 16,-2 8 0-16,2 3 0 0,5 4 0 0,1 8 0 16,0-1 0-16,-1 7 0 0,7 5 0 0,-6 4 0 15,-1-2 0-15,-5 1 0 0,5 1 0 16,-6-2 0-16,0 2-13 0,1-5-980 0,-14 4-261 16,6-8-67-16,-12 2 32 0,-1-5 92 15,0-4 173-15,-6-4 289 0</inkml:trace>
  <inkml:trace contextRef="#ctx0" brushRef="#br0" timeOffset="-182263.617">13337 15765 26 0,'-13'-30'830'15,"0"4"235"-15,0 8 159 0,-1-1 120 16,8 1 71-16,0 7-331 0,-1 4-299 0,1-1-367 16,6 5-418-16,-7-2 0 0,0 2 0 15,1 3 0-15,6 3 0 0,-6 2 0 0,6 2 0 16,-8 1 0-16,8-1 0 0,-6 3-30 15,6 2-628-15,-6-4-200 0,6 3-254 0,-13-5-89 16,6-1 8-16,0-2 66 0,1-3 164 16,0 0 252-16</inkml:trace>
  <inkml:trace contextRef="#ctx0" brushRef="#br0" timeOffset="-182105.042">13042 15327 748 0,'-6'-11'1038'0,"-7"0"122"0,7 7 67 0,-1 4 51 15,0 4-375-15,7 7-385 0,0 7-220 16,7 4-121-16,0 7-98 0,6 5-107 16,-7 6-129-16,8 0-220 0,-2 9-369 0,8-6-278 15,-7 2-116-15,0-1-21 0,0-4 56 0,0 1 179 16,7-4 349-16</inkml:trace>
  <inkml:trace contextRef="#ctx0" brushRef="#br0" timeOffset="-180993.928">2908 17979 255 0,'-6'3'377'0,"0"1"58"0,-7-4 15 0,6 4-36 16,-6-4-41-16,0 0-14 0,6 0 9 0,-5 0 44 15,-8 0 67-15,7 0 38 0,-1-4 12 16,-5 4-10-16,6 0-29 0,-6-4-51 0,5 4-75 16,1 0-45-16,0 4-12 0,6-4 2 0,-5 0 4 15,5 0-150-15,7 4-163 0,-7-4 0 0,1 0 0 16,6 0 0-16,0 0 0 0,6 0 0 0,1 4 0 16,0-4 0-16,5 0 0 0,8 0 0 0,-1 3 0 15,1-3 0-15,7 0 0 0,-1 0 0 0,7-3 0 16,-1 3 0-16,1-4 0 0,-1 4 0 15,7-4 0-15,-6 4 0 0,7-4 0 0,-7 4 0 0,-1 0 0 16,-6 0-494-16,1 4-215 0,-2 0-196 16,-5 3-199-16,-7 1-60 0,0-2 23 0,0 2 109 15,-7 3 188-15,2 0 251 0</inkml:trace>
  <inkml:trace contextRef="#ctx0" brushRef="#br0" timeOffset="-177037.37">2686 17839 45 0,'0'0'478'0,"-6"0"100"15,6 0 79-15,0 0 71 0,0 0-95 0,-6 0-84 16,6-4-31-16,0 4-18 0,0 0-26 0,-7 0-35 16,7 0-50-16,0 0-73 0,0-4-88 15,0 4-66-15,0-3-37 0,0-1-18 0,0 4-6 16,0-4-3-16,0 0 2 0,7-2 1 0,-1 1-2 15,-6 2-5-15,6 0-6 0,8-1-6 0,-8 0-7 16,7 0-9-16,-7 1-8 0,8-1-10 16,6 4-8-16,-7 0 1 0,7 0-3 0,-1 0-3 0,1 0-2 15,-1 4-2-15,0-1-1 0,8-3-23 16,-1 4-7-16,0 0 0 0,1 0 0 0,-2 2 0 16,1-1 0-16,1-2-56 0,-1 0-50 0,-6 1-44 15,5 0-49-15,-5 0-53 0,0-4-85 0,-1 3-141 16,-5 1-190-16,-2-4-228 0,2 0-141 0,-1-4-38 15,-1 1 55-15,-4-1 145 0,4 0 213 0</inkml:trace>
  <inkml:trace contextRef="#ctx0" brushRef="#br0" timeOffset="-176574.079">3144 17552 555 0,'-13'-4'701'0,"0"0"144"0,0 4 149 16,7 0-9-16,-8 0-171 0,2 4-139 0,-2-4-99 15,1 4-98-15,7 0-100 0,-8-4-59 0,8 3-32 16,0-3-18-16,-1 4-15 0,0-4-193 0,1 4-61 15,6-4 0-15,-7 3 0 0,7-3 0 0,7 3 0 16,-7 5 0-16,6-4 0 0,1 4 0 0,6-5 0 16,0 8 0-16,7-3 0 0,6-1 0 15,-6 0 0-15,5 0 0 0,9 1 0 0,-9 0 0 16,8-1 0-16,-1 0 0 0,2 0 0 0,-1 1 0 16,-1-1 0-16,-5 0 0 0,-2 0 0 0,1 1 0 15,0 0 0-15,-6-1 0 0,-1 4 0 0,1-4 0 16,-7 1 0-16,1-1 0 0,-8 3 0 0,0-2 0 15,1 3 0-15,0-3 0 0,-7 2 0 16,0-2 0-16,0 3 0 0,-7 4 0 0,0-5 0 16,-5 6 0-16,5-2 0 0,-6 1 0 0,0 3 0 15,-1 1 0-15,2-1 0 0,-2 4 0 0,1 4-334 16,1-4-102-16,-2 0-153 0,8 0-214 0,0-3-232 16,-1-1-88-16,0-3-2 0,7 0 82 0,-6-1 176 15,6-3 256-15</inkml:trace>
  <inkml:trace contextRef="#ctx0" brushRef="#br0" timeOffset="-169605.154">4353 17519 183 0,'-12'4'665'0,"5"-4"200"0,1 0 137 0,-1 0 93 16,0 0-136-16,1 0-207 0,0 0-169 0,-2 0-162 15,8 0-105-15,-6-4-68 0,6 4-45 16,-6-4-31-16,6 4-23 0,0-3-21 0,6-1-14 16,0-4-10-16,-6 4-9 0,14-2-8 0,-8 1-37 15,8 2-50-15,-1-4 0 0,7 3 0 16,-1 0 0-16,1 1 0 0,6-1 0 0,-7 0 0 15,7 4 0-15,-6-4 0 0,7 4 0 16,-1-4 0-16,-1 4-152 0,-5 4-81 0,0 0-64 16,-1 0-78-16,1 0-99 0,-7 3-128 0,0 1-145 15,0-2-184-15,-7 2-81 0,2-1 21 0,-8 1 93 16,0-1 158-16,0-3 189 0</inkml:trace>
  <inkml:trace contextRef="#ctx0" brushRef="#br0" timeOffset="-169045.096">4452 17515 20 0,'-20'4'532'16,"0"-4"132"-16,1 4 119 0,6-4 134 0,0 4-17 15,-1-1-144-15,2 0-120 0,-1-3-85 0,-1 4-75 16,8-4-89-16,0 4-77 0,-2-4-42 16,2 3-29-16,0-3-21 0,6 0-28 0,-7 0-30 15,7 4-32-15,0 0-72 0,0 0-56 16,0-1 0-16,7 5 0 0,-7 2 0 0,6 2 0 15,0 3 0-15,2-1 0 0,-2 4 0 0,0 1 0 16,8-1 0-16,-8 4 0 0,7 1 0 16,-7-5 0-16,8 4 0 0,-8-4 0 0,7-3 0 15,-6 4 0-15,0-9 0 0,-1 1 0 0,0 0 0 16,-6-4 0-16,8-3 0 0,-8 1 0 0,6-2 0 16,-6-3 0-16,0 0 0 0,0 0 0 0,0-8 0 15,6 4 0-15,-6-3 0 0,0 0 0 16,0 0 0-16,0-5 0 0,7 1 0 0,-1 1 0 15,1-1 0-15,0 0 0 0,-1 3 0 0,7-3 0 16,0 4 0-16,0-1 0 0,1 1 0 16,5 3 0-16,-6 1 0 0,6 3 0 0,-5 0 0 15,5 7 0-15,1 0 0 0,-8 1 0 0,8 7 0 16,-6-1 0-16,-1 1 0 0,-1 4 0 0,-4-1 0 16,-2 1 0-16,0-1 0 0,1 0 0 15,-1 4 0-15,-6-3 0 0,0-1 0 0,-6 0 0 16,-1 1 0-16,1-4 0 0,0-1 0 0,-8 1 0 15,1-4 0-15,-7 0 0 0,8-1 0 16,-8-2 0-16,0 0 0 0,1-5 0 0,-1 1 0 16,1-4 0-16,-7 0 0 0,6 0 0 15,0-4 0-15,1 1 0 0,-1-1 0 0,7 0 0 16,-1-4-7-16,2 6-130 0,5-6-20 0,0 4-20 16,1-3-23-16,6-1-29 0,0 5-58 0,0-4-101 15,6 2-153-15,1-1-180 0,0 1-219 0,-1-1-86 16,8-2 15-16,5-4 94 0,1 6 164 15,-1-5 205-15</inkml:trace>
  <inkml:trace contextRef="#ctx0" brushRef="#br0" timeOffset="-168607.27">5779 17718 122 0,'-20'0'523'0,"14"-4"120"0,-14 4 127 15,7-4 142-15,0 0-44 0,-6 0-95 0,-1 4-85 16,0-3-75-16,1-1-90 0,-1 4-135 15,-6-4-106-15,7 4-69 0,-8 0-52 0,1 0-35 16,0 0-31-16,-1 0-22 0,1 4-19 0,1-4-14 16,5 4-10-16,-6 3-8 0,6 1-6 0,1-2-4 15,-1 10-3-15,7-5 4 0,-1 7 9 16,8-3 12-16,-7 7 14 0,13 0 11 0,-7 1 0 16,14-2-59-16,0 1 0 0,5 4 0 0,8-4 0 15,0 0 0-15,-1 0 0 0,8-4 0 16,5 1 0-16,1-4 0 0,-1-1 0 0,1-7 0 15,7-2 0-15,-7-5 0 0,-1-5 0 0,7-5 0 16,-12-5-142-16,5-4-147 0,-6-6-116 16,-7-1-143-16,1-7-174 0,0-4-148 0,-13-4-147 15,5-3-48-15,-4 4 52 0,-8-5 137 0,0 2 200 16,-8 2 199-16</inkml:trace>
  <inkml:trace contextRef="#ctx0" brushRef="#br0" timeOffset="-168016.906">5739 17456 229 0,'-19'-33'556'15,"6"0"172"-15,-6 4 179 0,5 6 92 0,-5 2-78 16,12 5-127-16,-6 5-120 0,7 5-134 0,0 2-143 15,-2 4-102-15,8 7-58 0,0 7-28 16,8 2-9-16,-2 5-3 0,0 2-5 0,1 6-76 16,6 0-116-16,0 8 0 0,7 0 0 15,-8 3 0-15,8 0 0 0,-1 5 0 0,1-1 0 16,0-4 0-16,7 1 0 0,-8-4 0 0,7-1 0 16,0-5 0-16,-7-6 0 0,8 0 0 15,-1-6 0-15,-6-1 0 0,6-7 0 0,-7-3 0 16,1-4 0-16,0-4 0 0,-7 0 0 0,-1-8 0 15,2-3 0-15,-8 0 0 0,1-4 0 16,-1-3 0-16,-6 3 0 0,0-6-14 0,0 2-63 16,-6 0 23-16,-1 1 17 0,1 3 13 0,0-4 11 15,-8 9 7-15,8-5 10 0,-7 8 12 0,6-1 13 16,0 0 8-16,1 6 3 0,0 2 2 16,-2 0-3-16,8 2-21 0,0 6-18 0,0 0 0 15,0 3 0-15,0 0 0 0,8-1 0 0,-8 6 0 16,12-1 0-16,-5-1 0 0,0 1 0 0,6-1 0 15,-1 2 0-15,2-2 0 0,5-3 0 16,-5 3 0-16,6-2 0 0,-1-5 0 0,1 4 0 16,-1-7 0-16,7-1 0 0,-6 1 0 0,0-4 0 15,-1-4 0-15,-6 1 0 0,6-4 0 16,-5-5 0-16,-1 1 0 0,0 0 0 0,0-3 0 16,-7-4 0-16,-6-1 0 0,7 0 0 0,-7 4 0 15,0-3 0-15,-7-1 0 0,7 5 0 16,-6-1 0-16,0 4 0 0,-8 1 0 0,1-2 0 15,0 5 0-15,0 3 0 0,0 0 0 0,-7 4 0 16,8 0 0-16,-2 4 0 0,2 0 0 0,5 3 0 16,-6 1 0-16,6 3 0 0,7 0 0 15,-6 0 0-15,12 4 0 0,-6-1 0 0,7 1 0 16,-1-1 0-16,8 1 0 0,-2 0 0 0,2-1 0 16,5 2 0-16,-6-5 0 0,6 0 0 15,8-1 0-15,-7-2 0 0,6-1-103 0,-7-3-225 16,7 0-101-16,-6 0-114 0,7-4-124 0,-8-4-109 15,1-4-95-15,-8 1-69 0,8-4-1 16,-7 0 86-16,0-4 143 0,-6 5 157 0,-1-6 176 16</inkml:trace>
  <inkml:trace contextRef="#ctx0" brushRef="#br0" timeOffset="-167498.268">6596 17813 77 0,'0'-14'330'0,"-6"2"163"15,6 1 136-15,-7 0 128 0,1 0 60 0,-1 0-20 16,0 4-54-16,1-1-60 0,0 5-57 16,0-4-84-16,-2 3-106 0,2 0-80 0,6 4-60 15,0-4-42-15,-6 4-32 0,6 0-89 0,0 4-133 16,0 0 0-16,6 2 0 0,0 6 0 15,-6 3 0-15,8 0 0 0,-2 3 0 0,0 1 0 16,7-2 0-16,-6 6 0 0,6-4 0 16,-7 2 0-16,8-3 0 0,-2-3 0 0,-5 4 0 15,6-8 0-15,0 4 0 0,-7-9 0 0,2 2 0 16,4 0 0-16,-5-5 0 0,-7-3 0 0,6 0 0 16,1-3 0-16,-7-5 0 0,0 0 0 0,0-2 0 15,0-5 0-15,0 1 0 0,-7-1 0 16,7 0 0-16,0 0 0 0,0 1 0 0,-6-2 0 15,6 6 0-15,0-5-3 0,6 1 2 0,-6 3 2 16,0-1 2-16,0 1-3 0,7 3 0 16,-7 2 0-16,7-2 0 0,-1 5 0 0,-6-1 0 15,6 4 0-15,1 4 0 0,0-1 0 0,-1 5 0 16,1-2 0-16,-1 6 0 0,0-1 0 16,8 0 0-16,-8 0 0 0,1 4 0 0,0-1 0 15,-1-3 0-15,7 4 0 0,-7-4 0 0,2 0 0 16,-2 0 0-16,0-3 0 0,-6-1 0 0,6-7-97 15,1 4-135-15,-7-4 18 0,0-4 31 16,7-3 38-16,-7-1 39 0,0 1 32 0,0-4 29 16,0 0 21-16,0 0 12 0,0-3 12 15,6 2 14-15,-6 1 14 0,0 0 18 0,7 0 21 16,-1 0 24-16,1 0 30 0,0-1 25 0,-1 6 4 16,7-2-4-16,-6 5-11 0,6-1-13 0,-1 4-56 15,2 0-66-15,-1 4 0 0,0 3 0 0,-6 0 0 16,5 4 0-16,2 4 0 0,-8-4 0 15,7 3-3-15,-6 1-227 0,-7 1-101 0,7-2-146 16,-7 1-181-16,-7-1-194 0,7-3-189 0,-13 0-63 16,6 1 28-16,-5-5 113 0,-8-4 191 15,6 1 232-15</inkml:trace>
  <inkml:trace contextRef="#ctx0" brushRef="#br0" timeOffset="-167265.874">6335 17625 507 0,'-26'-21'898'0,"-1"-2"138"16,7 1 86-16,8 4 61 0,-8-4-270 16,14 3-274-16,-1-2-203 0,1 2-97 0,12-3-45 15,-6 3-26-15,7 1-27 0,6 4-31 16,-6-1-105-16,5 0-105 0,-6 4 0 0,8 3 0 16,-1 5 0-16,0 0 0 0,0 6 0 0,0 0 0 15,0 5 0-15,7 3 0 0,-7 4 0 16,-7 3 0-16,8 1 0 0,-8 2-315 0,1 5-179 15,-1 0-173-15,0 0-197 0,-6-4-200 0,0 0-60 16,-6-1 18-16,0-1 110 0,-1-3 184 16,1 2 242-16</inkml:trace>
  <inkml:trace contextRef="#ctx0" brushRef="#br0" timeOffset="-167114.287">6165 17615 707 0,'-13'-5'948'0,"-7"2"129"0,7 0 79 0,0-5-10 16,0 5-296-16,-1-5-309 0,8 0-216 0,0 4-124 15,-1-2-78-15,1 2-53 0,6 0-45 16,0-3-61-16,0 3-76 0,0 0-139 0,6 4-193 16,-6-3-242-16,0-1-266 0,7 0-107 15,-7-2-14-15,6-6 94 0,-6 1 169 0,6 0 231 16</inkml:trace>
  <inkml:trace contextRef="#ctx0" brushRef="#br0" timeOffset="-166919.807">6073 17269 300 0,'-6'-11'846'0,"-1"0"183"15,7 0 118-15,0-1 84 0,-6-2-158 0,6 3-249 16,0-4-250-16,6 0-137 0,-6 4-84 16,7-3-67-16,-7 2-195 0,6 6-91 15,0-2 0-15,2 5 0 0,-2 3 0 0,0 0 0 16,1 7 0-16,-1 3 0 0,1 5 0 0,0 0 0 16,-1 7 0-16,0 0-196 0,-6 8-284 15,-6-1-175-15,0 1-220 0,-8 2-208 0,1 2-60 16,1 3 17-16,-8-5 106 0,-7 5 176 15,7-8 264-15</inkml:trace>
  <inkml:trace contextRef="#ctx0" brushRef="#br0" timeOffset="-166717.346">5491 17610 674 0,'-33'-3'956'16,"7"0"119"-16,1-5 72 0,-1 5 49 0,12-5-359 15,1 4-316-15,0-4-182 0,6 5-91 0,1-8-42 16,6 4-26-16,6-1-19 0,1-3-18 15,0 1-19-15,12-1-26 0,-5-1-23 0,12 2-25 16,-7 2-19-16,13-3-15 0,-5 4-29 0,12-1-49 16,-7 0-70-16,8 6-87 0,-1 2-137 15,0-4-204-15,7 8-266 0,0-2-227 0,0-2-78 16,-1 8 10-16,8-4 97 0,-8 0 185 0,8 3 272 16</inkml:trace>
  <inkml:trace contextRef="#ctx0" brushRef="#br0" timeOffset="-165984.303">7937 17600 542 0,'0'-4'791'0,"-6"1"176"0,-2-5 113 16,8 0-27-16,-12 1-187 0,5 0-192 15,-6 0-185-15,0-1-154 0,-1 1-91 0,2 3-59 16,-1-3-37-16,-1 4-28 0,-6-1-24 0,1 4-21 16,6 4-21-16,-6-1-15 0,-1 4-13 15,0 4-10-15,7 4-6 0,0-1-2 0,0 9 4 16,7-1 3-16,-1 8 12 0,7-1 11 0,0 0 17 15,0 4 22-15,13 0 27 0,0 1-59 0,0-2-45 16,13 2 0-16,-6-5 0 0,6-3 0 16,6 0 0-16,2-9 0 0,-9 3 0 0,15-6 0 15,-7-6 0-15,-1-5 0 0,1-3 0 16,-7-8 0-16,7 2 0 0,-14-9 0 0,7-4 0 16,-6-3 0-16,-7-3 0 0,-7-5 0 0,2-3 0 15,-8 0 0-15,0 0 0 0,-8 0 0 0,2-1 0 16,-7 1 0-16,0 8 0 0,-6-4 0 0,-1 3 0 15,1 4 0-15,-1-1 0 0,-7 5 0 16,7-1 0-16,-5 9-106 0,-1-1-359 0,6 3-105 16,7 4-140-16,-7 0-184 0,8 8-157 0,4 0-44 15,2 0 41-15,6 3 128 0,0-3 187 16,6 0 247-16</inkml:trace>
  <inkml:trace contextRef="#ctx0" brushRef="#br0" timeOffset="-165396.908">8493 17858 570 0,'-7'0'963'0,"-6"0"167"0,6 0 117 0,-6 0 89 15,6-5-271-15,1 5-301 0,0 0-221 0,-1 0-128 16,7-4-257-16,0 2-158 0,0-3 0 16,0 5 0-16,0-3 0 0,7-1 0 0,-1 0 0 15,0 4 0-15,1 0 0 0,0 0 0 0,-1 8 0 16,1-5 0-16,-1 8 0 0,1 4 0 16,0 0 0-16,-1 3 0 0,0 5 0 0,-6-2 0 15,7 5 0-15,0 0 0 0,-7 0 0 0,0-8 0 16,0 1-188-16,0-1-523 0,0-4-279 15,0 1-185-15,-7-3-47 0,0-1 27 0,7-8 96 16,-6-3 206-16,6-3 337 0</inkml:trace>
  <inkml:trace contextRef="#ctx0" brushRef="#br0" timeOffset="-165174.502">8486 17652 365 0,'-13'-5'963'0,"0"5"216"16,6 0 147-16,-6 0 114 0,0-3-114 0,0 3-335 16,0 0-390-16,7 0-601 0,-2 0 0 0,2 0 0 15,0-3 0-15,-1 3 0 0,7 0 0 16,-6 0 0-16,6 0 0 0,0 3 0 0,6-3 0 16,-6 0 0-16,7 3 0 0,-1 2 0 0,0-2-873 15,2 1-297-15,-2-4-115 0,0 0 3 16,7 0 66-16,-6 0 147 0,12-4 263 0,-5 1 357 15</inkml:trace>
  <inkml:trace contextRef="#ctx0" brushRef="#br0" timeOffset="-164730.171">8806 17504 183 0,'-6'4'763'16,"0"0"216"-16,6-1 141 0,-8 1 97 0,8 0-106 15,-6 0-241-15,6-1-243 0,0 0-174 16,0 1-102-16,0 3-63 0,0 1-59 0,6 3-229 16,-6 3 0-16,8 5 0 0,-2 0 0 0,7 7 0 15,-7-1 0-15,1 4 0 0,6 4 0 16,-1-3 0-16,-4 3 0 0,4-4 0 0,1 0 0 16,-6-2 0-16,6-2 0 0,-7-2 0 0,8-5 0 15,-8-3 0-15,1-1 0 0,-1-3 0 16,-6-3 0-16,0-4 0 0,0-4 0 0,0-4 0 15,0-4 0-15,-6-3 0 0,-1 0 0 0,1-7 0 16,-8 3 0-16,2-7 0 0,-2 0 0 0,8-3 0 16,-7-2 0-16,-1-2 0 0,-5-5 0 15,6 2 0-15,0-2 0 0,1 2 0 0,4-5 0 16,2 4 0-16,0 0 0 0,6 3 0 0,-7 1 0 16,14 3 0-16,-7 4 0 0,6 4 0 15,-6-1 0-15,6 8 0 0,2 0 0 0,4 4 0 16,-5 0 0-16,6 7 0 0,0 0 0 0,7 0 0 15,-8 3 0-15,8 1 0 0,-1 3 0 16,1 4 0-16,0 0 0 0,-1 4 0 0,1-1-321 16,0 1-219-16,-1 3-162 0,-5 1-193 0,5 0-179 15,-5-5-53-15,-2 5 26 0,1-5 124 0,0 5 192 16,-6-4 251-16</inkml:trace>
  <inkml:trace contextRef="#ctx0" brushRef="#br0" timeOffset="-164514.243">8910 17799 734 0,'-12'6'974'0,"-2"2"143"0,1-1 93 0,1-3-6 0,4 0-291 15,2-4-303-15,0 0-193 0,6 0-107 16,6 0-67-16,-6-4-40 0,14 0-31 0,-8-3-88 16,7 4-84-16,0-2 0 0,6 2 0 0,1 0 0 15,0-1 0-15,-1 4 0 0,1-4 0 16,7 4 0-16,-1 0-176 0,-1 0-236 0,-5 0-245 15,6 4-325-15,1-4-179 0,-8 4-45 16,7-1 25-16,-6-3 132 0,6 3 227 0,-7-3 347 16</inkml:trace>
  <inkml:trace contextRef="#ctx0" brushRef="#br0" timeOffset="-164123.774">9630 17916 161 0,'-7'0'784'0,"1"0"216"0,-7 0 138 16,7 0 91-16,-2 0-95 0,2 0-240 16,-7-4-271-16,7 4-166 0,-1-3-90 0,0 3-42 15,7-4-246-15,0 4-79 0,-6-4 0 0,6 4 0 16,0 0 0-16,0 0 0 0,6 4 0 0,-6 3 0 16,7 1 0-16,0 3 0 0,-1 3 0 15,1 4 0-15,-1-2 0 0,0 5 0 0,2-2 0 16,-2-1 0-16,0 0 0 0,-6 1 0 0,7-1 0 15,-1 1 0-15,1-9 0 0,-7 2 0 0,0-5-356 16,0-3-504-16,0 0-265 0,-7 0-102 16,7-8 3-16,-6-4 57 0,-1 1 150 0,1-7 240 15,0-5 353-15</inkml:trace>
  <inkml:trace contextRef="#ctx0" brushRef="#br0" timeOffset="-163989.134">9486 17839 201 0,'-13'-23'814'15,"0"-2"201"-15,0 2 120 0,-1 6 77 16,8-6-121-16,-7 5-296 0,6-1-298 0,1 5-192 15,6-1-117-15,-7 5-74 0,7-1-50 16,0-1-55-16,7 5-68 0,-1 0-110 0,1-1-197 16,-7 8-300-16,7 0-309 0,-1 0-141 0,0 0-37 15,2 0 55-15,4 0 168 0,-5 0 285 16</inkml:trace>
  <inkml:trace contextRef="#ctx0" brushRef="#br0" timeOffset="-163292.712">10062 17482 421 0,'-14'-11'854'0,"8"4"166"0,-7-1 105 16,-1 0 75-16,8 6-239 0,-7-2-243 0,6 4-241 16,1 0-140-16,6 4-85 0,0 2-60 0,0 9-44 15,6 0-27-15,1 7-13 0,0 1-14 16,5 6-12-16,2 0-10 0,-1 4-63 0,-1 1-9 16,2 2 0-16,-1-4 0 0,0 2 0 15,-6-4 0-15,5-1 0 0,-4-3 0 0,4-4 0 16,-5-4 0-16,-1-7 0 0,1 0 0 0,-7 0 0 15,7-7 0-15,-7-4 0 0,0 0 0 0,6-7 0 16,-12-5 0-16,6 2 0 0,-7-9 0 16,7 0 0-16,-7-2 0 0,1-2 0 0,-7-2 0 15,-1-4 0-15,8-2 0 0,-7 2 0 0,0-3 0 16,6 2 0-16,-5 1 0 0,4 2 0 0,2 2 0 16,0 4 0-16,6 2 0 0,-7 1 0 15,7 7 0-15,7 3 0 0,-1 1 0 0,0 7 0 16,2 3 0-16,4 5 0 0,8 2 0 0,-1 1 0 15,1 8 0-15,0-4 0 0,7 3 0 16,-2 4 0-16,1-3 0 0,7-1 0 0,-7 0 0 16,0 1 0-16,7-4 0 0,-7-4 0 0,1 0 0 15,-1-8 0-15,-1 1 0 0,2-8 0 0,-7 1 0 16,-8-5 0-16,2 1 0 0,-2-4 0 16,-5-3 0-16,0-2 0 0,-1 1 0 0,-6 1 0 15,-6-1 0-15,6 1 0 0,-7-1 0 16,0 4 0-16,-5 0 0 0,6 0 0 0,-8 0 0 15,1 3 0-15,7 4 0 0,-8-2 0 0,8 6 0 16,0 0 0-16,-2 3 0 0,8 0 0 16,-6 5 0-16,6 0 0 0,6 3 0 0,-6 3 0 15,8-3 0-15,-2 8 0 0,0-5 0 0,8 5 0 16,-8-1 0-16,13 0 0 0,-5 1 0 16,-2-1 0-16,8 4 0 0,-7-3 0 0,7-5 0 0,0 5 0 15,-1-1-421-15,-5-3-318 0,-2 0-325 16,8 0-151-16,-7-5-27 0,7-2 53 0,-7 3 142 15,7-8 253-15,-1-3 349 0</inkml:trace>
  <inkml:trace contextRef="#ctx0" brushRef="#br0" timeOffset="-163080.284">10976 17728 5 0,'-6'0'878'16,"6"8"282"-16,-6-5 184 0,-1 1 111 15,7 0 47-15,-6 0-362 0,6-1-433 0,-7 1-707 16,7 3 0-16,7 1 0 0,-7-1 0 0,6 0 0 15,-6 1 0-15,7 2 0 0,-1 1 0 16,0 4 0-16,2 3 0 0,-2-2 0 0,0 6 0 16,1-4 0-16,-1 1 0 0,1-1 0 15,0-3 0-15,-1-1 0 0,0-3-85 0,-6 1-779 16,0-1-307-16,0-8-109 0,0 0 5 0,0-3 63 16,0-6 156-16,0-2 252 0,0-7 376 0</inkml:trace>
  <inkml:trace contextRef="#ctx0" brushRef="#br0" timeOffset="-162927.616">10925 17699 153 0,'-20'-22'902'16,"7"7"242"-16,-7-3 148 0,7 7 99 16,-7-4-37-16,8 4-353 0,4 0-357 0,-4 4-334 15,6-1-310-15,-2-3 0 0,8 8 0 0,-6-5 0 16,6 5 0-16,0-1 0 0,6 0 0 0,-6 0 0 16,8 4 0-16,-8 0-473 0,6 0-375 15,0 4-299-15,-6 0-107 0,6-4 0 0,8 0 79 16,-8 0 176-16,7-4 291 0</inkml:trace>
  <inkml:trace contextRef="#ctx0" brushRef="#br0" timeOffset="-162284.235">11467 17419 6 0,'-13'-7'622'0,"-1"4"251"0,8-1 163 15,-7 0 112-15,0 1-26 0,0-1-199 16,7 4-201-16,0-4-212 0,-2 4-137 0,2-3-91 16,6 6-66-16,0 1-39 0,0 0-35 15,6 7-103-15,2 3-39 0,4 1 0 0,1 7 0 16,0 3 0-16,0 5 0 0,1 3 0 0,5 4 0 15,-6 0 0-15,6 0 0 0,-5-1 0 0,-1 1 0 16,0-4 0-16,0-3 0 0,-7-5 0 16,8-3 0-16,-8-6 0 0,1-2 0 0,-1-3 0 15,1-4 0-15,-7-3 0 0,7-8 0 0,-7 1 0 16,0-8 0-16,0-4 0 0,-7-4 0 0,7 1 0 16,-13-7-2-16,6 2-13 0,-5-6 15 0,4 0 10 15,-11-1-3-15,6 1-7 0,0-5 0 16,-1 2 0-16,2 2 0 0,-1 0 0 0,-1 5 0 15,8 2 0-15,0 5 0 0,-2-1 0 0,8 9 0 16,0-1 0-16,0 7 0 0,8 0 0 16,-2 1 0-16,0 6 0 0,8 5 0 0,-1-1 0 15,7 5 0-15,-1-2 0 0,1 5 0 0,6 4 0 16,0 3 0-16,0-1 0 0,6 2 0 16,-6 2 0-16,7 1 0 0,0 0 0 0,7 0 0 15,-8-4 0-15,1-1 0 0,0-3 0 0,-7 1 0 16,7-4 0-16,-7-4 0 0,-7-3 0 0,7-1 0 15,-6-3 0-15,-7-4 0 0,0-4 0 16,-6 0 0-16,-1-7 0 0,0 0 0 0,-6-4 0 16,0-4 0-16,0-2 0 0,-6-5 0 15,-7 0 0-15,6-3 0 0,-12 0 0 0,5-1 0 16,-5-2 0-16,-1 1 0 0,0 2 0 0,2 4 0 16,4-1 0-16,-5 8 0 0,5-5 0 0,2 9 0 15,5 3 0-15,1-1-166 0,-1 9-518 16,7 0-193-16,0 3-242 0,0 3-75 0,0 0 19 15,7 5 83-15,6-1 178 0,-1 4 240 16</inkml:trace>
  <inkml:trace contextRef="#ctx0" brushRef="#br0" timeOffset="-162046.355">12311 17607 363 0,'6'11'888'0,"-6"4"196"0,6-4 138 0,-6-3 101 15,0 2-166-15,7 1-257 0,0 0-241 0,-1 0-134 16,1 0-455-16,-1 1-70 0,0 2 0 0,2 1 0 16,-2 0 0-16,7-1 0 0,-7 1 0 15,1 4 0-15,0-1 0 0,-1 1 0 0,0-1 0 16,2 0 0-16,-2-4 0 0,0 1 0 0,1-3 0 16,-1-2 0-16,1-2 0 0,-7-5-64 15,0 1-788-15,0-4-204 0,0-4-155 0,-7-3-23 16,1-4 53-16,-1-7 125 0,1-4 225 0,0-4 281 15</inkml:trace>
  <inkml:trace contextRef="#ctx0" brushRef="#br0" timeOffset="-161890.774">12238 17456 457 0,'-6'-22'944'0,"-7"7"194"0,0-3 129 16,6 4 90-16,-5 2-217 0,4 1-301 16,2 4-267-16,0 0-171 0,6-1-325 0,-7 4-76 15,7 1 0-15,0 0 0 0,0 3 0 0,7 3 0 16,-7 0 0-16,6 1 0 0,0 4-314 15,-6-1-377-15,8 0-323 0,-2 1-189 0,0-1-33 16,8 1 38-16,-8-5 130 0,1 5 222 16,5-5 335-16</inkml:trace>
  <inkml:trace contextRef="#ctx0" brushRef="#br0" timeOffset="-161344.234">12860 17251 601 0,'-20'-8'907'0,"6"5"154"16,2-5 105-16,-1 0 16 0,6 5-225 15,-6-1-258-15,7 1-205 0,6 3-106 0,0 0-59 16,0 3-37-16,0 1-177 0,6 7-115 0,7 4 0 16,-6 3 0-16,6 4 0 0,-1 4 0 15,2 7 0-15,6 4 0 0,-7-1 0 0,7 5 0 16,-1 3 0-16,1 0 0 0,-8-3 0 0,8-1 0 16,0-3 0-16,-1-8 0 0,-5 1 0 15,5-8 0-15,-5-4 0 0,-2-3 0 0,2-4 0 16,-8-3 0-16,1-5 0 0,-1-6 0 0,0-1 0 15,-12-7 0-15,6 0 0 0,-6-8-69 0,-7 4 19 16,-1-6 21-16,2-2 13 0,-8-2 11 0,0-1 6 16,1-3 2-16,-8-1 5 0,1-3 6 15,6-4 16-15,-5 4 17 0,5-1 12 0,7-2-52 16,-1 7-7-16,2-4 0 0,-2 0 0 16,14 3 0-16,-6 4 0 0,12-3 0 15,-6 7 0-15,6 0 0 0,2 0 0 0,4 7 0 16,2-4 0-16,5 9 0 0,1-1 0 0,-1 7 0 15,1 0 0-15,0 1 0 0,6 6 0 16,0 1 0-16,0 0 0 0,-6 7 0 16,6-4 0-16,-7 8 0 0,1-1-197 0,-7 2-411 15,7 2-191-15,-14 0-233 0,8 0-128 16,-2 5-10-16,-5-9 66 0,-7 5 163 0,7-2 218 16,-7 3 289-16</inkml:trace>
  <inkml:trace contextRef="#ctx0" brushRef="#br0" timeOffset="-161114.772">12952 17493 647 0,'-14'3'928'0,"1"5"150"15,0-4 93-15,6 0-7 0,1-4-242 16,6 3-264-16,-6-6-194 0,12-1-99 0,-6 0-41 16,13 0-20-16,0-3-138 0,0-1-166 0,1 2 0 15,5-6 0-15,7 5 0 0,-6-1 0 16,5 2 0-16,2-2 0 0,-1 4 0 0,0 0 0 15,0 4 0-15,1-3 0 0,-1 6 0 0,-7-3 0 16,7 4 0-16,-6 4-499 0,-1-2-219 0,-5 6-171 16,5-1-207-16,-12 3-57 0,6-3 20 15,0 5 112-15,-6-1 177 0,-7-1 231 0</inkml:trace>
  <inkml:trace contextRef="#ctx0" brushRef="#br0" timeOffset="-160896.356">13147 17849 404 0,'-13'12'881'16,"0"-1"182"-16,7-4 121 0,-8 1 81 0,8-5-219 16,0 1-267-16,6-1-230 0,0-3-118 0,0 0-61 15,0-3-151-15,6-1-219 0,0 1 0 0,8-5 0 16,-2 1 0-16,2 0 0 0,5 3 0 16,1-4 0-16,0 2 0 0,-1-2 0 0,7 4 0 15,1-3 0-15,5 3 0 0,-5-4 0 16,5 5 0-16,-6-5 0 0,1 2 0 0,-2-2-765 15,1 4-510-15,1-3-81 0,-7-5 38 0,6 2 93 16,-7-1 172-16,7-4 272 0,7 1 365 0</inkml:trace>
  <inkml:trace contextRef="#ctx0" brushRef="#br0" timeOffset="-159591.316">14723 17573 257 0,'-20'-6'584'0,"1"-5"147"0,5-4 147 0,-5 4 76 16,-1-4-113-16,-6 0-118 0,7 0-108 0,-1-3-107 15,0 3-114-15,-6 5-99 0,7-2-60 16,-7 1-42-16,6 4-32 0,1 4-26 0,-1-1-20 16,-7 4-21-16,8 4-18 0,-1-1-14 15,8 4-8-15,-8 4 0 0,6 1 0 0,1 2 1 16,1 5 0-16,4-1 1 0,2 4-44 0,6 0-12 16,0 4 0-16,0 0 0 0,14 3 0 15,-8 0 0-15,13 1 0 0,1-1 0 0,6-3 0 0,1-4 0 16,-1 0 0-16,7-3 0 0,6-4 0 15,-7-9 0-15,7-2 0 0,-6 0 0 0,-1-12 0 16,2 2 0-16,-1-9 0 0,-8 0 0 16,1-7 0-16,-6 0 0 0,0-8 0 0,-1 5-56 15,-12-4-177-15,6-5 23 0,-13 9 33 0,6-5 40 16,-6 4 33-16,-6 1 30 0,0 3 25 0,-1 3 20 16,-6 0 25-16,7 5 29 0,-8 3 36 15,1 0 32-15,7 7 32 0,-8 1 28 0,8 3 22 16,6 3 10-16,-6 1 3 0,6 7-120 0,-7 0-68 15,14 3 0-15,-7 5 0 0,6-5 0 0,-6 9 0 16,14-1 0-16,-8 0 0 0,7-1 0 16,0 6 0-16,6-5 0 0,-5 3 0 0,5-2 0 15,7-2 0-15,-6-6 0 0,-1-1 0 16,1 2 0-16,6-9 0 0,-7-3 0 0,-5-4 0 16,6 0 0-16,-7-8 0 0,-1-3-238 0,-4-3-110 15,-2-1 22-15,0-3 43 0,1-1 51 0,-7-2 54 16,0 2 54-16,0 1 52 0,-7-5 46 0,1 5 37 15,0 3 32-15,-8-3 33 0,8 3 34 16,-1 4 37-16,-6 0 34 0,6 3 34 0,1 2 29 16,0 2 15-16,6 0 7 0,-8 4 0 0,8 0-257 15,0 4-9-15,0 0 0 0,0 2 0 16,8 5 0-16,-2 1 0 0,0 3 0 0,1-1 0 16,0 5 0-16,6 2 0 0,-7 2 0 0,14-1 0 15,-7 0 0-15,0 4 0 0,6-5 0 0,-5 2 0 16,-2-5 0-16,2-3 0 0,5 0 0 0,-5-4 0 15,-8-4 0-15,7-3 0 0,-7-4 0 16,1-4 0-16,0-3 0 0,-1-8 0 0,-6 0 0 16,0 0 0-16,0-7 0 0,0 0 0 15,-6 0-97-15,6 1-79 0,-7-2 31 0,0 1 35 16,7-1 30-16,-6 9 36 0,-1-1 36 0,1 4 35 16,6 1 29-16,0 2 30 0,0 5 27 0,0 3 21 15,0 3 12-15,0 5-48 0,6-1-98 0,1 4 0 16,-1 0 0-16,1 4 0 0,6-1 0 15,-7 5 0-15,8-4 0 0,-1 3 0 0,7-4 0 16,-8 1 0-16,8 0 0 0,0-4 0 0,-1 0 0 16,1-4 0-16,-1 1 0 0,1-8 0 15,0 0 0-15,-1 0 0 0,1-8 0 0,0 1 0 16,-7-4 0-16,7 0 0 0,-8-4 0 0,-5 0 0 16,0 1 0-16,-1-1 0 0,1 1 0 0,-7 3 0 15,-7-5 0-15,1 6 0 0,-1-1 0 16,-6-1-84-16,-1 1 19 0,-5 8 22 0,-1-4 16 15,1 3 13-15,-1 4 11 0,0 0 10 0,2 4 6 16,-2 0 5-16,7 2 1 0,6 5 4 16,-6 1 5-16,13-1 1 0,-6 3 1 0,6 1 0 15,6-1 1-15,-6 1-23 0,6 1-8 16,8-2 0-16,-1-3 0 0,-1 0 0 0,2-4 0 16,-2 0 0-16,8-3 0 0,-7 0 0 0,7-8 0 15,-7 0 0-15,7-3 0 0,-8 0 0 0,2-4-68 16,-1-3-62-16,-6 3-17 0,6-8-4 15,-7 4-4-15,0 1-4 0,2-6 7 0,-8 6 18 16,0-1 9-16,0 4 14 0,0 1 25 0,-8-1 43 16,2 3 47-16,6 4 43 0,-6 0 43 0,-1 4 42 15,7 4 35-15,0 4 27 0,-6-1 15 16,12 5 5-16,-6 2-3 0,7 1-18 0,-1 2-193 16,8 3 0-16,-8 2 0 0,7 4 0 15,7-1 0-15,-8 4 0 0,8 1 0 0,0 3 0 16,-1-4 0-16,1 0 0 0,-7 4 0 0,0-3 0 15,0-4 0-15,1 0 0 0,-8 0 0 0,0-9 0 16,-6 6 0-16,0-9 0 0,-6 1 0 16,0-4 0-16,-8-7 0 0,1 0-20 0,-7-1-465 15,0-6-162-15,-5-1-203 0,-1-3-228 0,0-1-75 16,-7-7 10-16,0-2 85 0,1-6 179 16,-8-3 248-16</inkml:trace>
  <inkml:trace contextRef="#ctx0" brushRef="#br0" timeOffset="-159381.876">14841 17100 736 0,'-14'-26'1030'0,"8"7"150"0,-7 5 88 0,7 2 61 15,6 5-318-15,0 0-324 0,6 3-188 0,0 1-106 16,1 3-335-16,6 0-58 0,6 3 0 16,1-3 0-16,0 4 0 0,6-1 0 0,0-3 0 15,0 4 0-15,1 0 0 0,-1-1 0 0,7-3 0 16,-1 5 0-16,1-2 0 0,-1-3 0 15,1 4-205-15,0 0-648 0,6-1-306 16,1 4-104-16,-8-3 2 0,7 3 67 0,-6 5 143 16,-1-1 266-16,1 0 369 0</inkml:trace>
  <inkml:trace contextRef="#ctx0" brushRef="#br0" timeOffset="-157868.731">16292 17100 443 0,'-13'-19'832'0,"0"4"160"16,0-3 100-16,-7-1 67 0,8 1-265 15,-2 4-231-15,1-1-197 0,7 4-129 0,-1 3-82 16,0 1-54-16,1 3-39 0,6 8-23 0,6 3-23 15,8 9-20-15,-8 2-13 0,13 11-12 16,1 0-16-16,0 11-21 0,6 2-21 0,0 1-10 16,0 5-1-16,0 4 1 0,7-5 4 0,-7 5 6 15,1-4 4-15,-7 0-1 0,5-4-5 0,-5-4-16 16,0-3-34-16,-8-4-38 0,2-3-44 16,-1-8-40-16,-7-4-31 0,-6-3-14 0,0-9 8 15,-6 2 22-15,-7-8 33 0,-1-3 34 16,2-4 30-16,-8-1 24 0,-6-7 18 0,-1-3 15 15,1 0 7-15,1-5 5 0,-8-3 7 0,7-3 12 16,-7 0 14-16,0 0 17 0,7 2 15 0,0-2 14 16,6 4 7-16,1 2 0 0,5 2-6 15,8 6-4-15,0-4-2 0,6 5 4 16,6 2 9-16,7 6 8 0,0-5 5 0,14 7 0 16,-1-4-8-16,13 4-9 0,-7 0-9 0,14 4-8 15,0-6-6-15,-1 1-6 0,8-1-4 0,-1-2-7 16,0-3-7-16,1 0-7 0,-7 0-6 15,-1-4-3-15,-6 1-4 0,-6-1-2 16,-7 0-4-16,0-3-6 0,-12 3-7 0,-1 1-12 16,-7-5-16-16,0 4-13 0,-12 1-10 0,0-5-7 15,-7 4-1-15,-1 1 5 0,-6-1 14 16,-5 4 12-16,5-4 11 0,-12 1 9 0,-1 2 9 16,0-2 13-16,-6 3 19 0,6-1 25 15,0 6 24-15,8-2 21 0,-2 8 21 0,7 0 18 16,0 8 10-16,8 3 8 0,-1 3-142 15,13 9-5-15,0 2 0 0,7 5 0 0,-1 2 0 16,6 2 0-16,8 6 0 0,0 4 0 0,-1 0 0 16,1 4 0-16,7 0 0 0,-1 0 0 15,0-1 0-15,0 1 0 0,0-3 0 16,0-5 0-16,1 1 0 0,-1-9 0 0,-7-2 0 16,7-4 0-16,-12-8 0 0,5 1 0 0,-6-12 0 15,6-4 0-15,-11-3 0 0,4-8 0 0,-5-2 0 16,-1-5 0-16,-6-3 0 0,0-4-59 15,0 0-86-15,-6-7 28 0,-1 2 25 0,7-2 23 0,-6 4 18 16,6-2 15-16,0 10 11 0,-6-2 9 16,6 5 13-16,0 2 21 0,0 5 23 0,6-1 23 15,-6 8 21-15,0 4 21 0,6 0 13 0,1 3 0 16,6 5-58-16,-6 2-61 0,5-3 0 16,2 8 0-16,-1-5 0 0,0 1 0 0,6-1 0 15,-5 5 0-15,5-4 0 0,-6-5 0 0,6 6 0 16,1-5 0-16,0-5 0 0,-7 2 0 15,7-4 0-15,-1-1 0 0,-5-3 0 0,-2-3 0 16,2-1 0-16,-1-4 0 0,-7 2 0 0,8-5 0 16,-8-1 0-16,-6-2-91 0,6 3-4 15,-6-4 18-15,0 1 21 0,-6-1 19 0,6 3 15 16,-6 2 9-16,6-1 13 0,-8 3 14 0,8 1 16 16,-6 3 11-16,6 0 12 0,0 4 12 15,-6 0 12-15,6 4 3 0,6 3-49 0,-6 1-31 16,6 2 0-16,-6-2 0 0,8 7 0 0,-2-4 0 15,7 0 0-15,-7 3 0 0,8-2 0 0,-2 2 0 16,2-3 0-16,5-3 0 0,-6-1 0 16,0 1 0-16,1-5 0 0,-2 0 0 0,-5-3 0 15,6-3 0-15,-6 0-3 0,5-1-150 0,-4-7 0 16,-2 3 5-16,-6-3 7 0,6-3 11 0,-6 2 12 16,0-2 14-16,0-1 19 0,-6 4 21 0,6-3 18 15,-6-1 15-15,-2 4 18 0,2-5 17 16,0 6 26-16,-7 2 29 0,6 1 31 0,0 3 25 15,1 1 17-15,0 3 11 0,6 3 0 0,-8 1-6 16,8 3-12-16,0 5-10 0,0-6-19 16,8 6-96-16,-2 3 0 0,-6-5 0 0,6 5 0 15,8-3 0-15,-8 3 0 0,7-1 0 0,7-3 0 16,-1 0 0-16,1-1 0 0,0-2 0 16,-1 0 0-16,7-4 0 0,1-1 0 0,-7-3 0 15,6 0 0-15,-1-7 0 0,1 3 0 0,-6-4 0 16,7-2 0-16,-8-1 0 0,-6-1 0 0,6-2 0 15,-11 3 0-15,4-4 0 0,-12 4 0 16,7 0 0-16,-14 0 0 0,1 0-33 0,0-1-39 16,-8 2 17-16,1-1 14 0,-7 3 7 0,0-2 7 15,1 2 9-15,-1 1 12 0,-6 0 11 0,7 3 17 16,-1 0 13-16,0 8 13 0,8-4 7 16,-1 7 5-16,6 1-2 0,0 3-55 0,1-1-3 15,6 1 0-15,0 5 0 0,0 2 0 0,13-3 0 16,-6 2 0-16,6 2 0 0,-1-4 0 15,8 3 0-15,0-3-27 0,-1-1-172 0,1-2-97 16,-7-5-149-16,7 1-193 0,0-5-209 0,-8-3-204 16,2-7-67-16,-1 0 21 0,-1-9 113 15,2 2 197-15,-8-8 238 0</inkml:trace>
  <inkml:trace contextRef="#ctx0" brushRef="#br0" timeOffset="-157663.293">17757 17301 97 0,'-20'-21'740'0,"-6"2"233"16,6-2 156-16,7 2 108 0,-7 4-55 15,7 1-235-15,1-1-261 0,-2 4-190 0,8 0-112 16,6 0-72-16,0 4-304 0,0-1-8 16,0 1 0-16,6 3 0 0,1 4 0 0,6 0 0 15,-7 4 0-15,7 6 0 0,7 2 0 0,-7 2 0 16,0 2 0-16,6 5 0 0,1 1 0 16,0 4 0-16,-1 0 0 0,1-5 0 0,0 6-166 15,-1-6-376-15,1 2-106 0,0-1-131 16,6-7-133-16,-6-1-120 0,-1-3-38 0,8-7 55 15,-8-4 141-15,1-4 205 0,-1-3 223 0</inkml:trace>
  <inkml:trace contextRef="#ctx0" brushRef="#br0" timeOffset="-157451.841">18097 17338 446 0,'0'-11'724'15,"-7"1"213"-15,-6-2 147 0,7 2-1 0,-8 2-106 16,-5-3-137-16,5 4-156 0,2 3-154 16,-8 0-94-16,7 1-62 0,-1 6-298 0,8 1-76 15,-7 3 0-15,7 5 0 0,-1 2 0 16,1 5 0-16,6-1 0 0,0 0 0 0,6 4 0 15,1 4 0-15,-1-4 0 0,7 3 0 0,1 2 0 16,-2-2 0-16,8 2 0 0,-1-6 0 0,1-2 0 16,7 3 0-16,-8-4 0 0,7-3 0 15,0-1 0-15,-6-3 0 0,7 1 0 0,-8-1 0 16,-6 0-503-16,0-8-712 0,-1 4-129 16,-4 1 2-16,-2-5 75 0,0 1 148 0,-6 4 255 15,0-4 392-15</inkml:trace>
  <inkml:trace contextRef="#ctx0" brushRef="#br0" timeOffset="-157260.342">18064 17971 663 0,'-20'15'1020'0,"7"-1"160"0,-6 2 104 16,5-6 77-16,1 1-313 0,1-3-347 16,4 0-228-16,2-6-133 0,6-2-219 0,-6 5-121 15,6-10 0-15,0 5 0 0,0-2 0 0,6-3 0 16,-6-2 0-16,0 0 0 0,6-1-132 0,-6 5-340 15,8-9-210-15,-2 9-246 0,-6-5-192 16,6-2-55-16,1 2 30 0,-1-3 112 0,1 0 213 16,0 0 280-16</inkml:trace>
  <inkml:trace contextRef="#ctx0" brushRef="#br0" timeOffset="-156730.759">18940 17228 11 0,'-13'4'558'0,"13"0"223"0,-7 3 188 15,1 1 127-15,6-1-31 0,-7 0-145 0,1 0-133 16,6 5-153-16,-6-6-128 0,6 2-67 0,6-1-48 16,-6-3-357-16,6 4-34 0,1-4 0 15,6-4 0-15,0 0 0 0,0-4 0 16,0 0 0-16,0-4 0 0,7-2 0 0,-7-5 0 15,0 0 0-15,6-3 0 0,-5-1 0 0,-2 1 0 16,-5 0 0-16,6 0 0 0,-6-1 0 16,-7 4 0-16,0 1 0 0,0 3-131 0,-7-1-44 15,1 4 51-15,-1 5 51 0,0 0 42 16,-5 3 38-16,6 0 34 0,-8 3 31 16,8 5 29-16,-1 3 20 0,1 4 14 0,6-1-78 15,0 1-57-15,0 4 0 0,6 2 0 0,1 1 0 16,-1 1 0-16,8 2 0 0,-2-3 0 0,1 8 0 15,7-5 0-15,-8 5 0 0,8-1 0 16,-6 4 0-16,5-3 0 0,-5 2 0 0,-2-1-219 16,1-2-233-16,-6 0-155 0,0 1-186 0,-1-1-216 15,-6-3-102-15,-6-5-8 0,-1 2 90 16,0-5 159-16,1 1 222 0</inkml:trace>
  <inkml:trace contextRef="#ctx0" brushRef="#br0" timeOffset="-156547.249">19032 17799 488 0,'-27'-4'918'0,"1"0"169"0,7 0 115 0,-7 1 82 15,6-5-242-15,1 5-278 0,5-5-227 0,1 5-130 16,6-5-77-16,1 1-198 0,6-1-132 0,6 1 0 16,1 0 0-16,6 0 0 0,7-1 0 15,-1 4 0-15,7-3 0 0,1 3 0 0,5 0 0 16,1 1 0-16,6-1 0 0,1 1 0 16,-1 3 0-16,6-4 0 0,1 4 0 0,-7-4-109 15,8 4-596-15,-2 0-213 0,1 0-226 0,-1 0-61 16,-6 0 21-16,8 0 87 0,-2 0 186 0,1-3 262 15</inkml:trace>
  <inkml:trace contextRef="#ctx0" brushRef="#br0" timeOffset="-155657.665">20241 17346 417 0,'-33'-22'817'16,"-6"-1"154"-16,0 2 86 0,-1-1 56 0,1-4-263 15,0 4-244-15,7 0-209 0,-8 0-125 0,7 7-60 16,1 1-32-16,5 3-18 0,2 3-7 16,-1 8-7-16,-1 0-5 0,7 11-11 0,1 0-13 15,6 7-15-15,0 8-19 0,7 4-15 16,6 3-5-16,12 4-8 0,-5 0 1 0,13 3-57 16,6 0-1-16,0-3 0 0,0 4 0 15,6-5 0-15,8-3 0 0,-7-4 0 0,6-6 0 16,0-5 0-16,-7-3 0 0,2-12 0 0,-1-3 0 15,-1-3 0-15,-6-12-206 0,0-3-91 0,-6-9-68 16,0 2-80-16,-1-8-73 0,-13-3-62 16,8-1-43-16,-8 0-18 0,-6-4 21 0,0-2 74 15,-6 2 99-15,-1-3 130 0,-6-4 141 0,-6 0 141 16,-1 0 134-16,-6-3 139 0,-1-4 157 16,1 6 144-16,-7 1 71 0,8 5 23 0,5 9-16 15,-6 5-59-15,13 8-104 0,-7 5-115 0,14 9-64 16,-8 7-36-16,14 4-14 0,-6 10 0 15,6 5 5-15,6 7-90 0,1 7-140 16,6 3 0-16,0 5 0 0,0 7 0 0,14 0 0 16,-8 7 0-16,7-3 0 0,0 2 0 15,1 1 0-15,5 1 0 0,1-1 0 0,-1-3 0 16,7-9 0-16,-6 2 0 0,0-5 0 0,7-7 0 16,-8-4 0-16,7-6 0 0,-6-5 0 15,-7-3 0-15,7-7 0 0,-7-8 0 0,-7-5 0 0,1-6 0 16,0 1 0-16,-7-9 0 0,0-4 0 15,-6-2 0-15,-1 4 0 0,-6-6 0 0,-6 2 0 16,-1-2 0-16,0 6 0 0,-6 3 0 16,-7-4 0-16,1 7 0 0,-7 0 0 0,0 0 0 15,6 8 0-15,-7-1 0 0,2 5 0 0,5 6 0 16,0 2 0-16,8 5 0 0,-1 1 0 16,6 0 0-16,0 8 0 0,7-4 0 0,0 3 0 15,7 0 0-15,0 0 0 0,-1 1 0 0,7 0 0 16,1-1 0-16,5-3 0 0,-6-1 0 15,6-3 0-15,1-3 0 0,0-5 0 0,-1 1 0 16,-5-4 0-16,5-4 0 0,1-3 0 0,-8-4 0 16,2-3 0-16,-8-1 0 0,1-1 0 15,-1-1-83-15,1-2-56 0,-7 5 14 0,0-5 21 16,-7 1 25-16,7 3 23 0,-13 0 24 16,7 0 24-16,0 4 25 0,-2 4 16 0,2-1 17 15,0 5 15-15,-1 6 19 0,7 1 14 0,0 4 12 16,0 6 13-16,0 1-77 0,7 4-46 15,-1 2 0-15,0 6 0 0,8 2 0 0,-1 4 0 16,7 3 0-16,-1 5 0 0,1 3 0 0,6 0 0 16,-6 1 0-16,-1-1 0 0,7-1 0 0,-6 1 0 15,-1-3 0-15,-5 0 0 0,-2-4 0 0,-5-5 0 16,0 2 0-16,-1-8 0 0,-6-1 0 16,-6-7 0-16,-1-2 0 0,-6-5 0 0,-7-8 0 15,1-3 0-15,-1-3-383 0,-6-8-253 0,0-1-135 16,-7-3-185-16,-6-6-129 0,0-5-31 15,-1-3 54-15,1-13 128 0,0-1 205 0,-7-9 266 16</inkml:trace>
  <inkml:trace contextRef="#ctx0" brushRef="#br0" timeOffset="-155440.246">20006 16573 164 0,'0'-43'786'15,"6"6"216"-15,-6 3 146 0,7 9 111 0,-1 2-68 16,0 9-240-16,8-1-250 0,-8 8-160 15,8 0-97-15,5 3-440 0,1 8-4 0,-1 0 0 16,1-1 0-16,0 4 0 0,6 4 0 16,-7-3 0-16,7 2 0 0,1 6 0 0,-7-5 0 15,5 4 0-15,-5-5 0 0,0 5 0 0,-1 0 0 16,1-1 0-16,-7 5-265 0,0-1-600 16,-6 1-285-16,-7 3-103 0,0-4 3 0,-7 4 70 15,1 1 153-15,-8-2 260 0,2 1 344 16</inkml:trace>
  <inkml:trace contextRef="#ctx0" brushRef="#br0" timeOffset="-155236.341">19750 16875 487 0,'-32'4'947'16,"-1"0"163"-16,7-4 99 0,1 3 64 16,11-3-213-16,1 3-358 0,6-3-217 0,7-3-122 15,7 3-60-15,6-3-51 0,7-1-252 0,6 0 0 16,-1 0 0-16,8 1 0 0,1-5 0 15,-2 5 0-15,7-1 0 0,0 4 0 0,0-3 0 16,1-1 0-16,-1 4 0 0,0 0-511 16,-6-5-309-16,7 5-301 0,-8 0-111 0,1 0 5 15,-7 0 62-15,7 5 167 0,-8-5 255 16</inkml:trace>
  <inkml:trace contextRef="#ctx0" brushRef="#br0" timeOffset="-154718.663">20941 16596 469 0,'-7'0'910'0,"1"-4"166"0,-1 4 110 0,7 0 76 16,-7 0-240-16,1 4-274 0,6-1-221 0,0 5-123 15,6 2-73-15,1 6-75 0,6 2-256 16,-6 4 0-16,13 4 0 0,-8 0 0 0,1 6 0 16,7 5 0-16,0 4 0 0,-1-1 0 0,1 1 0 15,6 6 0-15,-7-2 0 0,-5 2 0 16,6-2 0-16,-1 2 0 0,1-2 0 0,-8-5 0 16,2 0 0-16,-1-7 0 0,-7 0 0 15,0-7 0-15,2 0 0 0,-2-4 0 0,0-7 0 16,-6 0 0-16,0-5 0 0,0-2 0 0,-6-4-150 15,6-4-24-15,-14 0 29 0,8-8 33 0,0 0 34 16,-7-2 29-16,-1-1 21 0,-5-4 15 16,6-3 11-16,-6-4 9 0,-1 0 15 0,0-4 19 15,1-3 22-15,-1 3 21 0,0-3 20 16,1 3 15-16,5 0 9 0,8 0 4 16,-7 4-81-16,6 0-51 0,7 4 0 0,0-1 0 15,0 4 0-15,0 1 0 0,7-1 0 0,6 4 0 16,1 0 0-16,-2 0 0 0,8 0 0 0,-1 4 0 15,7-5 0-15,1 6 0 0,-1-2 0 0,7 4 0 16,-1-3 0-16,1 7 0 0,0-4-50 16,-1 8-292-16,1-1-113 0,-1 5-175 15,1 3-231-15,-13 4-218 0,6-1-74 0,-7 4 23 16,1 5 121-16,-7-1 213 0,1-1 255 0</inkml:trace>
  <inkml:trace contextRef="#ctx0" brushRef="#br0" timeOffset="-153860.492">21484 17350 450 0,'-14'14'906'0,"8"1"170"0,-7 0 106 0,6 0 66 16,0-1-233-16,1-3-307 0,0-3-238 15,6-2-138-15,0 2-76 0,6-4-43 0,0 0-34 16,1-8-32-16,6 0-138 0,-6-4-9 0,5-2 0 16,2-5 0-16,-1-7 0 0,0 0 0 15,0-4 0-15,-7-3 0 0,8 0 0 16,-8-5 0-16,1 5 0 0,-7-4 0 0,6 3 0 15,-6 5 0-15,0-1 0 0,-6 0-40 0,-1 4 11 16,1 4 11-16,-8 0 14 0,8 2 18 16,-7 6 17-16,6-1 15 0,-6 7-46 0,7 4 0 15,0 0 0-15,-2 7 0 0,2 4 0 0,6 0 0 16,-6 4 0-16,6 0 0 0,6 3 0 16,-6 1 0-16,6-1 0 0,2 4 0 15,-2 0 0-15,7 1 0 0,0-2 0 0,0 1 0 16,7 1 0-16,-1-2 0 0,1 2 0 0,0-6 0 15,5-1 0-15,-5-6 0 0,6 1 0 0,1-3 0 16,-8-4 0-16,7-1 0 0,0-6 0 16,1-1 0-16,-1-4 0 0,-7-3 0 0,1-3 0 15,0 2 0-15,-1-5 0 0,-6 2 0 16,-6-3 0-16,-1-1 0 0,-6 4 0 16,0-3 0-16,0 3 0 0,-13 0 0 0,7 1 0 15,-14 3 0-15,8-1-31 0,-15 6 10 0,7-5 10 16,0 7 4-16,-5-4 5 0,5 8 5 0,0 0 7 15,7 4 12-15,0 0 12 0,0 3-31 16,7 4-3-16,-1 0 0 0,0 0 0 16,1 0 0-16,12 4 0 0,-6 3 0 0,7-3 0 15,6-1 0-15,0 5 0 0,0-4 0 0,0 3 0 16,7-4 0-16,0-3 0 0,-7 1 0 16,7-4 0-16,-1-5 0 0,-6 0 0 0,6-6 0 15,-5 0 0-15,5-5 0 0,-6 0 0 0,-6-7 0 16,5 1 0-16,-4-4 0 0,-2 0 0 15,0-1 0-15,-6 1 0 0,7-5 0 16,-7 5 0-16,0 3 0 0,6 0 0 0,-6 1 0 16,0 3 0-16,0 4 0 0,7-1 0 15,-7 5 0-15,0 3 0 0,7 0 0 0,-7 6 0 16,6 2 0-16,-6 4 0 0,6 2 0 0,-6 1 0 16,8 3 0-16,-2 0 0 0,0 5 0 15,1-5 0-15,-7 1 0 0,6 2 0 0,1-6 0 16,0 4 0-16,-1-9 0 0,0 2 0 15,-6-5 0-15,7-4 0 0,0-3 0 0,-7-3 0 16,6-4 0-16,-6-9 0 0,0 2 0 16,0-1 0-16,0-6 0 0,0 2 0 0,7-3 0 15,-7 4 0-15,0-5 0 0,6 5 0 16,-6-1 0-16,7 2 0 0,0 5 0 0,-1 1 0 16,0 0 0-16,1 8 0 0,0-1 0 15,-1 8 0-15,1-1 0 0,-1 5 0 0,8 3 0 16,-8 0 0-16,7 7 0 0,-6 0 0 0,5 1 0 15,1 3 0-15,1-4 0 0,-8 4 0 16,0-3 0-16,8-1 0 0,-14-3-183 0,6 0-489 16,-6-5-208-16,0-2-244 0,-6-4-74 0,6-4 16 15,-7 0 89-15,-6-4 176 16,7-8 256-16</inkml:trace>
  <inkml:trace contextRef="#ctx0" brushRef="#br0" timeOffset="-153657.519">21751 16802 695 0,'-45'-40'996'16,"-2"-1"139"-16,9 8 89 0,5 3 60 0,7 0-348 16,-1 9-331-16,15 2-197 0,-2 1-110 0,8 3-54 15,6 0-37-15,0 5-48 0,6 2-159 16,8 5 0-16,5-1 0 0,1 0 0 0,0 4 0 16,6 4 0-16,-1 0 0 0,9-1 0 0,-9 5 0 15,1-5-46-15,1 4-362 0,-1 4-208 16,-6-3-251-16,5 3-242 0,-5-3-74 15,-7 2 14-15,13-2 99 0,-12-1 187 0,5-3 270 16</inkml:trace>
  <inkml:trace contextRef="#ctx0" brushRef="#br0" timeOffset="-152032.793">23477 13477 566 0,'-6'-26'868'16,"-1"-4"130"-16,1 1 91 0,-8-4 32 0,2 4-273 15,-8-4-227-15,1-1-173 0,-1 5-84 16,-7 3-53-16,-5 8-31 0,-1 4-34 0,-6 10-35 16,-7 8-35-16,1 7-132 0,-8 14-44 15,1 8 0-15,0 15 0 0,-1 4 0 16,7 6 0-16,1 12 0 0,6 0 0 16,12 7 0-16,8 7 0 0,6 1 0 0,7 7 0 15,12 4 0-15,13-4 0 0,7-4 0 16,7-3 0-16,13-4 0 0,-1-4 0 0,14-10 0 15,-6-5 0-15,6-3 0 0,0-8 0 16,6-7 0-16,-6 0 0 0,0-3 0 0,0 0 0 16,-8-1 0-16,2 0 0 0,-8-3 0 15,-11 4 0-15,5-1 0 0,-20 8 0 0,1-1 0 16,-14 5 0-16,-6 7 0 0,-13 4 0 16,0 3 0-16,-12 4 0 0,-8 3 0 0,-1 1 0 15,2-1 0-15,-1-3 0 0,-6-4 0 16,13 0 0-16,-7-6 0 0,13-2 0 0,1-6 0 15,6-9 0-15,6-1 0 0,7-6 0 16,14-3 0-16,-2-4 0 0,8-3 0 0,7 0 0 16,5-1 0-16,1-2 0 0,6-1 0 0,0 4 0 15,1-5 0-15,-1 9 0 0,-7 0 0 16,1-1 0-16,0 0 0 0,-13 8 0 16,5-4 0-16,-5 4 0 0,-6 3 0 0,-2 1 0 15,-5 7 0-15,-7-4 0 0,0 4 0 16,0 0 0-16,-13 2 0 0,7 2 0 0,-8 0 0 15,1-1 0-15,0 1 0 0,0-1 0 0,-1 1 0 16,2-1 0-16,-1-3 0 0,6 0 0 0,0 0 0 16,1-1 0-16,0-3 0 0,6 4 0 15,0-3 0-15,0 2 0 0,6-2 0 0,-6-1 0 16,6-4 0-16,-6 5 0 0,7-6 0 16,0 2 0-16,-1 3 0 0,1-10 0 0,-7-2 0 15,0-6 0-15,6 3 0 0,-6 1 0 0,0-4 0 16,6 3 0-16,-6-3 0 0,0 0 0 15,0 3 0-15,8-2 0 0,-8 2 0 0,0-4 0 16,0 5 0-16,6-4 0 0,-6 3 0 16,6-4 0-16,-6 5 0 0,7-4 0 15,-7-1 0-15,6 1 0 0,-6-4 0 16,7 1 0-16,-7-6 0 0,7 3 0 0,-7-6 0 16,0 1 0-16,6-1 0 0,-6-3 0 15,0-4-232-15,6 1-48 0,-6 0-62 0,0-5-113 16,8-3-193-16,-8 0-290 0,0 0-133 15,0-3-40-15,0-8 41 0,0 3 125 0,0-7 221 16</inkml:trace>
  <inkml:trace contextRef="#ctx0" brushRef="#br0" timeOffset="-146598.765">24445 13274 76 0,'-6'-3'543'0,"-1"0"130"0,-6-2 150 16,7-1 132-16,-8 2-75 0,8-4-181 16,-7 0-108-16,6 5-87 0,-6-5-108 0,7-2-95 15,-1 2-46-15,7 1-23 0,-7 0-17 16,7-4-16-16,0 7-16 0,0 1-9 0,7 3 2 16,0 3 0-16,-7 8-36 0,12 4-140 15,-5 3 0-15,0 8 0 0,-1 7 0 16,1 4 0-16,-1 3 0 0,0 4 0 0,2 1 0 15,-2 2 0-15,0 1 0 0,1 0 0 16,0-4 0-16,-1-4 0 0,1 1 0 0,-1-8 0 16,0-4-260-16,8-3-215 0,-8-7-197 0,0-5-238 15,8-6-181-15,-8-12-58 0,7-4 23 16,7-13 94-16,-7-2 217 0,7-10 286 16</inkml:trace>
  <inkml:trace contextRef="#ctx0" brushRef="#br0" timeOffset="-146386.332">24830 13278 186 0,'7'-25'795'0,"6"3"178"16,-13 3 110-16,7 4 64 0,-7 1-124 16,0 7-308-16,0-5-275 0,6 5-152 0,1 3-85 15,-7 4-45-15,7 0-19 0,5 4-16 16,-5 7-19-16,0 4-21 0,6 3-20 0,-1 7-18 16,2 6-14-16,-8 1-10 0,8 9-8 15,-1 3-6-15,-7 0-13 0,8 1-35 16,-8 1-44-16,7-1-57 0,-7-1-69 0,1 0-117 15,-7-3-181-15,7-5-233 0,-7 1-223 16,-7-8-86-16,0-2-5 0,1-6 77 0,-1-2 170 16,-5-9 254-16</inkml:trace>
  <inkml:trace contextRef="#ctx0" brushRef="#br0" timeOffset="-145383.872">24674 13679 519 0,'-39'-18'885'0,"0"-1"145"0,6 1 106 16,-1 3 76-16,9 1-293 0,5 2-276 15,8 6-213-15,4-6-124 0,8 5-86 16,8-5-65-16,-2 2-40 0,13-1-24 0,7 3-25 16,7-3-19-16,-1 4-17 0,8 0-14 15,6 3-17-15,0 0-37 0,-1 4-51 0,1 0-64 16,6 0-71-16,-6 4-104 0,0 0-129 16,0 3-103-16,-1-3-97 0,1 2-54 15,-7-2-16-15,0 4 46 0,-6 0 102 0,0-5 122 16,-7 5 156-16,0-5 154 0,-6 0 153 15,-1-3 143-15,-5 5 132 0,-8-5 133 0,0 0 148 16,1-5 85-16,-7 5 9 0,0-3-27 16,-7 0-55-16,1-1-83 0,-7 0-137 15,0-3-100-15,0 3-55 0,-7 0-32 0,8 4-23 16,-8-4-19-16,0 4-11 0,1 4-7 16,5 4-7-16,-5-1-4 0,5 4 0 0,2 0 6 15,-2 4 4-15,8 4 1 0,-1-1-106 0,7 3-1 16,-6-2 0-16,12 3 0 0,-6-3 0 15,7 3 0-15,6-7 0 0,0-1 0 16,1 0 0-16,-2-6 0 0,8-1 0 0,-1-3 0 16,1-4 0-16,-1-4 0 0,8-3 0 15,-7-4 0-15,-1-3 0 0,0-2 0 0,-5-2 0 16,-1 0-93-16,0-1-64 0,0-3 31 16,-7 4 28-16,1-4 29 0,-7 3 24 15,0 1 19-15,0-1 20 0,-7 5 25 0,1-1 29 16,0 4 33-16,-1 4 29 0,0 0 24 15,1 3 15-15,-7 4-70 0,6 4-79 0,0 7 0 16,1-1 0-16,0 6 0 0,-1-2 0 16,0 8 0-16,7-4 0 0,-6 5 0 0,12 2 0 15,1-2 0-15,0-5 0 0,-1 4 0 16,7-4 0-16,7-3 0 0,0-4 0 16,-1 0 0-16,1-4 0 0,0-7 0 0,5 0 0 15,1-4 0-15,-6-2 0 0,7-2 0 16,-8-3 0-16,1-4 0 0,-7 1 0 15,0-5 0-15,-1 1 0 0,-4-1 0 0,-2 1 0 16,-6 0 0-16,6 0 0 0,-12-1 0 16,6 4 0-16,-6 1 0 0,-2-1 0 0,2 3 0 15,0 5 0-15,6 4 0 0,-7 3 0 16,1 3 0-16,-1 4 0 0,7 5 0 0,0 3 0 16,0 3 0-16,0 1 0 0,0-1 0 15,7 4 0-15,-1-1 0 0,1-1 0 16,5-3 0-16,2 2 0 0,-1-4 0 0,7-5 0 15,0 2 0-15,-1-8 0 0,-6-1 0 16,6-6 0-16,-5-1 0 0,5 0 0 0,-5-7 0 16,-8-1-108-16,7 2-73 0,-6-5 33 15,-7 4 32-15,6-3 34 0,-6 2 30 16,0 1 22-16,0 0 13 0,-6 4 7 0,6 3 2 16,0 1 0-16,0 3 5 0,0 3 7 15,0 5 12-15,0 6 16 0,0 1 20 16,6 3 23-16,-6 5 20 0,7 6 23 0,-1 1 14 15,8 7 15-15,-2 3-55 0,1 7-92 16,1 5 0-16,4-1 0 0,-4 4 0 0,-1 5 0 16,0-6 0-16,0 6 0 0,-7-9 0 15,2 1 0-15,-2-5 0 0,0-3 0 0,-6-3 0 16,0-4 0-16,0-5 0 0,-6-5 0 16,-8-2 0-16,2-6 0 0,-1-5 0 15,-7-2 0-15,0-1 0 0,-6-8 0 0,1 0 0 16,-2-3 0-16,1-6-84 0,0-2-406 15,-7-3-137-15,0-7-174 0,1-1-189 0,-1-6-108 16,7-2-13-16,6-5 69 0,1-2 155 16,5 2 222-16</inkml:trace>
  <inkml:trace contextRef="#ctx0" brushRef="#br0" timeOffset="-140132.292">26400 13436 216 0,'0'-10'485'0,"-7"-1"83"0,7-1 73 16,-6 1 11-16,6-3-72 0,-6 2-20 15,6 1-24-15,0-3-29 0,0 3-32 0,0 0-43 16,0 0-71-16,0 0-83 0,0 0-47 16,0 3-18-16,-8 1-3 0,8-1-5 15,0 5-7-15,0 3-12 0,0-3-4 0,0 6-5 16,0 5-9-16,8 2-38 0,-8 9-130 16,0 3 0-16,0 4 0 0,6 7 0 15,-6 4 0-15,6-1 0 0,-6 5 0 0,0-1 0 16,7 0 0-16,-7-3 0 0,6 0 0 15,1-4 0-15,-7-3 0 0,7-8 0 0,-1-1 0 16,-6-2 0-16,6-7 0 0,2-6 0 16,-8-1 0-16,6-10 0 0,0-1 0 0,1-10 0 15,-7-2 0-15,6-4 0 0,-6-4 0 16,0-3 0-16,0-1 0 0,0-3 0 0,-6 1 0 16,6-2 0-16,-7 0 0 0,1 2 0 15,0-1 0-15,-2 4 0 0,2 3 0 16,6 3 0-16,-6 9 0 0,6-1 0 0,0 8 0 15,0 0 0-15,6 7 0 0,0 3 0 16,2 8 0-16,4 0 0 0,1 4 0 16,7 4 0-16,-8 2 0 0,15-3 0 0,-7 1 0 15,6 0 0-15,0-1 0 0,-7-7 0 0,8 4 0 16,-1-9 0-16,7-2 0 0,-7 0 0 16,-7-8 0-16,7 0 0 0,-6-2 0 15,0-5 0-15,-1-1 0 0,-5 1 0 0,-2 1 0 16,-5-5 0-16,-1 3-4 0,-6-2-26 15,7 3 15-15,-14 0 8 0,7-1 7 16,-6 2 7-16,6 2 9 0,-7 5 11 0,1-1-21 16,6 0-6-16,-6 8 0 0,-2 0 0 15,8 3 0-15,0 7 0 0,-6 2 0 0,6 2 0 16,0 4 0-16,6 1 0 0,-6 2 0 16,8 4 0-16,-2 0 0 0,0 2 0 0,1-2 0 15,6 3 0-15,0-2 0 0,1 0 0 16,-8-4 0-16,7-4 0 0,0-1 0 15,0-5 0-15,0-2-345 0,0-7-401 0,0 1-326 16,1-12-147-16,-2 0-21 0,2-6 51 16,5-9 126-16,-6 0 244 0,0-2 366 0</inkml:trace>
  <inkml:trace contextRef="#ctx0" brushRef="#br0" timeOffset="-139737.804">27132 13444 386 0,'-6'-12'865'0,"6"-2"179"0,-7 3 123 0,0 4 89 16,7 3-204-16,-6-3-283 0,6 7-234 15,0-5-132-15,0 10-80 0,0-2-53 16,0 5-149-16,0 7-121 0,0-1 0 0,0 5 0 16,6 2 0-16,-6 2 0 0,0 6 0 15,0-4 0-15,7 9 0 0,-7-5 0 0,0 0 0 16,7 1 0-16,-7-4 0 0,6-1 0 0,-6-3 0 16,6-3 0-16,1-4 0 0,-7-5 0 15,7 2 0-15,-7-5 0 0,0-7 0 16,6 0 0-16,-6-7 0 0,0-5 0 0,0 2 0 15,0-5 0-15,0-4 0 0,-6 2 0 16,6-9 0-16,0 3 0 0,-7-6 0 0,0 3 0 16,1-6 0-16,0 2 0 0,6-3 0 15,-7 0 0-15,7 0 0 0,0 0 0 16,0 3 0-16,7 0 0 0,-7 5 0 16,6-1 0-16,7 8 0 0,-6 3 0 0,6 1 0 15,-7 6 0-15,8 5 0 0,-2-1 0 16,2 4 0-16,5 4 0 0,-5 2 0 0,5 2 0 15,1-1 0-15,-8 4-24 0,8 0-297 16,-7 4-55-16,7-4-93 0,0 4-137 0,-8 3-166 16,-5-3-200-16,6 0-83 0,-6-1 1 15,-1-2 93-15,0 2 168 0,-6 1 216 0</inkml:trace>
  <inkml:trace contextRef="#ctx0" brushRef="#br0" timeOffset="-139486.477">27171 13598 555 0,'-13'11'840'16,"0"-3"142"-16,0-5 93 0,7 1 2 15,-8-1-247-15,14 1-220 0,-6-4-182 0,12-4-104 16,-6 4-47-16,14-3-21 0,-8-4-13 16,7 3-16-16,0-3-21 0,6 3-21 0,1 0-109 15,0 1-76-15,-1 3 0 0,1 0 0 16,0 3 0-16,7 1 0 0,-9 0 0 15,2 3 0-15,-1 0 0 0,1 0-150 0,0 4-187 16,-7 1-119-16,1-1-141 0,-2 0-159 16,-5 4-159-16,-1-4-125 0,-6 0-20 0,0 4 73 15,-6-4 149-15,-1 0 201 0,1-1 221 16</inkml:trace>
  <inkml:trace contextRef="#ctx0" brushRef="#br0" timeOffset="-139279.032">27263 13852 246 0,'-19'8'668'16,"-1"-1"209"-16,0 0 127 0,1-3 75 0,-1 3-153 15,7-3-165-15,-1 0-171 0,8-1-185 0,0-3-102 16,-1 3-58-16,7-3-35 0,0 0-9 16,7-3-2-16,5 3 8 0,-5-3 1 15,13 3-146-15,-8 0-62 0,8 0 0 0,0 0 0 16,7 0 0-16,-2 3 0 0,1-3 0 16,7 0 0-16,-7 3 0 0,7-3 0 15,-1-3 0-15,1 3-140 0,0-3-259 0,7-5-129 16,-8 4-186-16,-5-7-213 0,5 1-146 15,1-5-36-15,-7 0 29 0,7-7 125 0,-7-1 214 16,-7 2 276-16</inkml:trace>
  <inkml:trace contextRef="#ctx0" brushRef="#br0" timeOffset="-138721.009">27779 13436 255 0,'-12'-18'753'0,"4"3"197"15,2 1 129-15,0 3 92 0,-7-1-150 16,6 1-201-16,0 4-199 0,7 4-148 0,-6-5-95 15,0 8-54-15,6-3-32 0,0 6-238 16,0 5-54-16,0 2 0 0,0 9 0 0,0 3 0 16,6 3 0-16,-6 5 0 0,0 3 0 15,6 4 0-15,-6 3 0 0,7 5 0 16,0-1 0-16,-1 0 0 0,1-3 0 0,-1-1 0 16,0-3 0-16,2-4 0 0,4-8 0 15,-5 1 0-15,-1-7 0 0,1-8 0 16,0-1 0-16,-1-10 0 0,0-3 0 0,2-4 0 15,-8-9 0-15,6-1 0 0,-6-6 0 16,0-2 0-16,-6-1 0 0,6-4 0 0,-8-3 0 16,8-4 0-16,-12 1 0 0,5-1 0 15,0-3 0-15,1 3 0 0,-1 0 0 0,1 4 0 16,0 3 0-16,-2 9 0 0,8 2 0 16,0 5 0-16,0 2 0 0,0 9 0 0,8-1 0 15,-8 11 0-15,6 1 0 0,0 7 0 16,7 3 0-16,-6 1 0 0,6 6 0 15,1 0 0-15,-2 5 0 0,8-1 0 0,-7 5 0 16,7-5 0-16,-1 0 0 0,1 1 0 16,0-5 0-16,5-3 0 0,-5 1 0 0,6-4 0 15,-7-5 0-15,1-3 0 0,0-4 0 16,-7-3 0-16,1-4 0 0,-2-4 0 16,-5-3 0-16,-1-4 0 0,1-1 0 0,0-6 0 15,-7 0 0-15,0-4 0 0,-7-1 0 16,7-2 0-16,-13-4 0 0,6-4 0 15,1-1 0-15,-8-3 0 0,2 0 0 0,5 5 0 16,1 3 0-16,-8 2 0 0,8 6 0 16,6 5-203-16,-6 2-344 0,6 7-163 0,0-1-182 15,0 8-180-15,0 4-56 0,6 3 27 0,7 1 105 16,0 2 191-16,0 2 240 0</inkml:trace>
  <inkml:trace contextRef="#ctx0" brushRef="#br0" timeOffset="-138298.046">28381 13466 474 0,'-7'-3'921'16,"7"-1"163"-16,-6 0 110 0,-1 4 79 15,1-4-229-15,6 1-332 0,-7 3-229 0,7 0-119 16,0 3-69-16,0 1-44 0,0 4-155 16,0 2-96-16,0 5 0 0,7 3 0 0,-7 8 0 15,6 0 0-15,-6 4 0 0,7 6 0 16,-7-2 0-16,6 2 0 0,1-3 0 15,0 0 0-15,-1-4 0 0,0-3 0 0,1-4 0 16,-7-3 0-16,7-5 0 0,-1-3 0 16,-6-7 0-16,7 0 0 0,-7-8 0 0,0-7 0 15,0-1 0-15,0-2 0 0,0-4 0 16,0-4 0-16,-7-3 0 0,7-2 0 0,-6-5 0 16,-1 2 0-16,0-6 0 0,1-2 0 15,0-2 0-15,-1 0 0 0,0 3 0 16,7 0 0-16,0 0 0 0,0 8 0 0,7-1 0 15,-7 5 0-15,7 3 0 0,-1 4 0 16,7 2 0-16,-6 5 0 0,6 4 0 0,-1-1 0 16,8 8 0-16,0 0 0 0,-1 5 0 15,7-2 0-15,1 4 0 0,5 1 0 16,-5 3 0-16,5 0 0 0,1 0 0 0,0 0 0 16,-7 4 0-16,-6 3-507 0,-1-3-218 15,-6 3-147-15,-6 4-143 0,-1-4-88 16,-6 5 11-16,0-5 93 0,-6 4 161 0,-1-4 203 15</inkml:trace>
  <inkml:trace contextRef="#ctx0" brushRef="#br0" timeOffset="-138081.623">28465 13620 230 0,'-26'4'890'16,"7"-1"201"-16,-1 1 136 0,1-4 98 15,-1 4-68-15,14-4-342 0,-1 0-259 0,7-4-126 16,0 0-460-16,7 1-70 0,6-1 0 15,0-3 0-15,6 0 0 0,8-1 0 0,-7 5 0 16,6-4 0-16,-1 2 0 0,8 2 0 16,-7 0 0-16,0 3 0 0,1-5 0 0,-1 2 0 15,7 3 0-15,-7 0-367 0,7 0-875 16,-1 3-138-16,7-3 13 0,0 0 99 16,1-3 184-16,5 3 240 0,2-4 325 0</inkml:trace>
  <inkml:trace contextRef="#ctx0" brushRef="#br0" timeOffset="-137371.011">29328 13396 442 0,'-12'-7'823'0,"-2"-4"169"0,8-1 117 16,-7-2 62-16,7 3-218 0,6 4-200 16,-7-4-197-16,7 7-117 0,0 0-60 0,7 4-29 15,-1 4-126-15,1 7-224 0,-1 7 0 16,0 4 0-16,2 8 0 0,-2 2 0 16,0 5 0-16,0 3 0 0,-6 2 0 0,8 2 0 15,-2-4 0-15,0 0 0 0,1-3 0 16,-7-3 0-16,6-9 0 0,1 1 0 0,0-8 0 15,-1-3 0-15,0-8 0 0,8-3 0 16,-8-4 0-16,1-8 0 0,5-6 0 0,-4-4 0 16,-8-8 0-16,6-3 0 0,-6-1 0 15,6-7 0-15,-6 0 0 0,0-7 0 0,0 4 0 16,0-1 0-16,7 1 0 0,-7 3 0 16,7 4 0-16,-1 4 0 0,1 3 0 15,-1 11 0-15,8 1 0 0,-8 10 0 0,0 4 0 16,7 7 0-16,-6 8 0 0,6 3 0 15,1 7 0-15,-2 9 0 0,1-1 0 0,7 4 0 16,-8 4 0-16,8-1 0 0,0 0 0 16,-1-3 0-16,8-4 0 0,-7 0 0 15,6-4 0-15,0-6 0 0,-7-4 0 0,8-5 0 16,-1-7 0-16,-6-3 0 0,5-4 0 16,-5-7 0-16,-7-5 0 0,7-6 0 0,-8-1 0 15,2-2 0-15,-8-1 0 0,1-4 0 16,-7 1 0-16,-7-2 0 0,1 2 0 15,-8-1 0-15,-5-3 0 0,-1 3 0 0,1 4 0 16,-7-1 0-16,0 6 0 0,0-2-4 16,6 7-10-16,-6 6 9 0,6 6 9 0,7 0 10 15,-6 6-9-15,5 2-5 0,1 3 0 16,7 7 0-16,6-3 0 0,0 4 0 16,0 3 0-16,6-1 0 0,1 2 0 0,6-1 0 15,0 0 0-15,7 0 0 0,-1-3 0 16,1-1 0-16,0 0 0 0,5-7 0 0,-5 0-13 15,0-4-275-15,6-2-91 0,-13-5-117 16,7-5-139-16,-7 2-148 0,-1-4-174 0,-4-4-86 16,4 0 7-16,-5-4 95 0,-7 4 161 15,7-4 200-15</inkml:trace>
  <inkml:trace contextRef="#ctx0" brushRef="#br0" timeOffset="-137147.778">29872 13421 232 0,'-13'-18'725'0,"-1"-3"214"0,8 2 146 0,0 1 105 15,-2-1-136-15,2 4-169 0,6 1-174 16,0 3-148-16,0-1-87 0,6 1-145 0,2 1-331 16,-2-2 0-16,7 2 0 0,-6 2 0 15,6-3 0-15,6 4 0 0,-6-1 0 0,7 5 0 16,-7 3 0-16,7 0 0 0,-1 7 0 16,-6 0 0-16,6 8 0 0,-5-1 0 0,-1 2 0 15,0 2 0-15,-6 4 0 0,-1 0-191 0,0 4-596 16,-6-1-232-16,8 1-164 0,-8 0-33 15,0 0 41-15,0-4 108 0,6-4 219 0,-6 1 298 16</inkml:trace>
  <inkml:trace contextRef="#ctx0" brushRef="#br0" timeOffset="-136939.365">30133 13440 769 0,'0'-8'991'0,"0"2"133"15,0-5 93-15,0 3 21 0,7-3-291 0,-1 4-303 16,1-4-175-16,-1 7-97 0,7-4-62 15,-6 5-200-15,5 3-110 0,-4 0 0 0,4 3 0 16,-5 1 0-16,6 8 0 0,-6-2 0 16,5 5 0-16,-5 4 0 0,0-1 0 0,-1 1 0 15,1 6 0-15,-1-4 0 0,1 6 0 16,-7-2 0-16,7 2-253 0,-7 2-222 0,0-8-149 16,-7 5-225-16,7-7-210 0,0-1-69 0,-7-7 5 15,7 1 85-15,0-9 176 0,0-3 277 16</inkml:trace>
  <inkml:trace contextRef="#ctx0" brushRef="#br0" timeOffset="-136751.868">30309 13341 358 0,'-12'-22'947'0,"5"3"184"16,-6 5 114-16,6-1 88 0,1 1-117 16,-1 2-394-16,7 1-270 0,-7 0-155 0,7 0-207 15,0 4-190-15,0-1 0 0,0 5 0 0,7-1 0 16,-7 1 0-16,0 6 0 0,0 1 0 15,0-1 0-15,0 8-378 0,-7 1-330 16,7 2-345-16,-6 5-161 0,0-1-24 0,6 8 47 16,0 0 127-16,-7 3 236 0,0 3 366 0</inkml:trace>
  <inkml:trace contextRef="#ctx0" brushRef="#br0" timeOffset="-136552.398">30126 14205 184 0,'-19'26'963'0,"6"-4"228"16,-6-4 126-16,5-3 81 0,1-4-24 15,0-3-480-15,6-5-366 0,1 0-222 16,0-3-270-16,6-3-36 0,6-5 0 0,0 2-100 16,1-2-249-16,-1-3-247 0,1-1-343 0,0-2-213 15,-1-1-61-15,8-3 26 0,-2 0 90 16,-5-4 218-16,6-1 341 0</inkml:trace>
  <inkml:trace contextRef="#ctx0" brushRef="#br0" timeOffset="-135220.773">31153 13006 795 0,'-20'4'1008'0,"7"0"115"0,-6-1 62 0,5-3 36 16,1 0-392-16,7 0-322 0,-8-3-170 15,14 3-96-15,-6 3-35 0,6-3-28 16,0 3-17-16,6 5-16 0,8 3-5 0,-8 4-25 16,7 7-115-16,7 4 0 0,-7 3 0 0,7 8 0 15,-7 7 0-15,6 1 0 0,1 6 0 16,-1 0 0-16,-5 5 0 0,6-2 0 15,-7 2 0-15,7-4 0 0,-8-5 0 0,1 1 0 16,0-4 0-16,0-8 0 0,1-3 0 0,-8-3 0 16,0-8 0-16,1-3-221 0,0-5-35 0,-7-6 20 15,0-5 36-15,-7-3 47 0,-6-3 40 16,-1-5 35-16,2-2 31 0,-1-5 26 0,-7-7 22 16,0 0 17-16,-5-4 23 0,5-3 28 15,-6-1 31-15,6 1 31 0,1 0 28 0,-1-2 23 16,7 2 11-16,-1 8 3 0,8-5-7 15,0 4-143-15,6-1-46 0,0 1 0 0,0 4 0 16,12 0 0-16,-5 2 0 0,13 2 0 16,-7 3 0-16,13 0 0 0,0 7 0 0,0 1 0 15,7 3 0-15,0 3 0 0,-1 1 0 0,8 0 0 16,-7 3 0-16,-1 1-22 0,1-2-329 16,-7 5-9-16,0-3 12 0,-6 0 22 0,0-1 27 15,-1 1 34-15,-12-2 40 0,5 2 46 16,-5-1 50-16,-1-3 66 0,1 0 83 15,-7-1 76-15,0 1 62 0,7 0 57 0,-7-1 50 16,0-3 31-16,0 3 5 0,0 1 2 0,0-4-5 16,0 0-11-16,0 4-23 0,-7 0-200 15,7 0-64-15,0 3 0 0,-7 4 0 0,1 4 0 16,-1-1 0-16,7 5 0 0,-6 3 0 0,6 0 0 16,-6 4 0-16,12 0 0 0,-6-1 0 15,6 1 0-15,7 0 0 0,1-5 0 0,-2 2 0 16,8-1 0-16,0-4 0 0,6-4 0 15,0-2 0-15,0-5 0 0,1-3 0 0,-1 0 0 16,7-8 0-16,-7-3 0 0,0-4 0 0,-1-4 0 16,2 0 0-16,-1-3 0 0,-6 0 0 0,-7-5 0 15,7 1 0-15,-14 1 0 0,0-5 0 16,1 4 0-16,-7-1 0 0,0 1 0 0,-7 0 0 16,1 4 0-16,0-4 0 0,-8 3 0 15,1 4 0-15,1 1 0 0,-2 3 0 16,1-1 0-16,0 9 0 0,6 0 0 0,-5-1 0 15,4 8 0-15,2-1 0 0,-7 4 0 0,13 1 0 16,-6 3 0-16,-1 3 0 0,7 5 0 16,0-1 0-16,0 5 0 0,0-2 0 0,7 6 0 15,-1-6 0-15,1 2 0 0,5 3 0 0,-4-9 0 16,4 2-150-16,1-4-214 0,7-1-30 16,-6-2-29-16,5-9-46 0,1 1-68 15,-1-8-74-15,1 1-47 0,0-4-37 0,-8-4 4 16,8-1 42-16,-7-3 58 0,1 0 77 0,-2 1 92 15,-6-4 121-15,1 3 154 0,0-4 181 16,-7 2 203-16,0 1 222 0,0 1 219 16,0 5 166-16,0 2 53 0,0 1-33 0,0 3-96 15,-7 1-131-15,7 3-155 0,0 0-143 0,0 3-83 16,0 1-33-16,0 7 1 0,0 0 18 16,0 3 19-16,0 6-90 0,0-3-171 0,7 9 0 15,-7 4 0-15,6 3 0 0,-6 4 0 16,7-1 0-16,-1 8 0 0,8 1 0 0,-8-1 0 15,7 0 0-15,0 4 0 0,0-5 0 0,1 5 0 16,5-6 0-16,-6-3 0 0,0-2 0 16,1-3 0-16,5-5 0 0,-13-7 0 0,8 0 0 15,-8-8 0-15,0-2 0 0,1-5 0 16,-7-3 0-16,0-8 0 0,0-3 0 0,0-5 0 16,-7-2 0-16,1-4 0 0,0-5 0 15,-1-3 0-15,0-6-120 0,1-2-55 0,-7-6 4 16,-1-4 15-16,2-4 22 0,-2-3 32 0,1-1 37 15,1 1 41-15,-2-1 37 0,8 1 30 16,-1 7 26-16,1-1 16 0,6 9 13 0,0-1 11 16,6 4 9-16,-6 3 12 0,7 5 12 15,5 2-2-15,-4 5-140 0,4-1 0 0,1 9 0 16,1-1 0-16,6-1 0 0,-8 8 0 16,8 4 0-16,-1 0 0 0,1 4 0 0,0 4 0 15,-1 3 0-15,1 0 0 0,-1 4 0 16,-5 4 0-16,5-1 0 0,-6 0 0 0,7 4 0 15,-7-3 0-15,0 2 0 0,-6 2 0 16,-1-5 0-16,1 1 0 0,-7-2 0 0,0 2-49 16,0-5-408-16,-7 2-104 0,1-2-166 0,-8-3-217 15,2-4-142-15,-2 1-32 0,-5-1 48 16,-1-3 127-16,0 0 212 0,-5-4 274 16</inkml:trace>
  <inkml:trace contextRef="#ctx0" brushRef="#br0" timeOffset="-134994.378">31898 13469 397 0,'-20'-18'895'16,"14"7"156"-16,-7-3 89 0,13-1 66 15,-7 0-185-15,14 1-293 0,-7 2-208 16,13-3-93-16,0 1-34 0,0-1-27 0,6 0-319 16,1 4-47-16,0 0 0 0,-7 4 0 0,7 3 0 15,-1 0 0-15,-5 1 0 0,-2 6 0 16,2 1 0-16,-8 7 0 0,1 0 0 0,-7 0 0 15,0 8 0-15,0-1 0 0,0 0-321 16,-7 5-260-16,1-5-177 0,-8 4-200 0,2-3-146 16,5-4-33-16,-6-1 49 0,0-7 131 15,-1 1 218-15,2-8 263 0</inkml:trace>
  <inkml:trace contextRef="#ctx0" brushRef="#br0" timeOffset="-134737.024">31878 13150 546 0,'-6'-30'811'15,"6"4"123"-15,0 0 64 0,-6 5-19 0,12-6-262 16,-6 6-225-16,0-1-188 0,6 3-112 0,-6-3-60 16,0 8-36-16,7-1-30 0,0 0-28 15,-1 1-18-15,-6 3-12 0,7 3-4 16,-1-3 0-16,0-1-3 0,2 6 0 0,-2-5 1 16,0 3 6-16,1 1 7 0,-1-1 9 0,-6-2 16 15,0 1 17-15,7-1 19 0,-7 2 13 16,-7 1 6-16,7 0-2 0,0 0-8 15,0 3-17-15,-6 0-21 0,6 4-32 0,-7 0-40 16,7 4-54-16,-6 0-79 0,6 3-150 0,-6 0-209 16,-2 4-276-16,2 1-185 0,-7 2-70 15,7 1 16-15,-8 3 114 0,-5 4 195 0,6-4 279 16</inkml:trace>
  <inkml:trace contextRef="#ctx0" brushRef="#br0" timeOffset="-118757.334">24151 15047 105 0,'-7'4'564'0,"1"-4"148"15,0 4 149-15,-2-4 128 0,2 3-89 16,0-3-153-16,-1 0-119 0,7 4-111 0,-7-4-120 15,7 0-107-15,0 0-73 0,0 0-49 16,0 0-17-16,0 0-1 0,0 0 6 0,7-4 8 16,0 4 8-16,-1-3 2 0,8 3-45 15,-2-4-129-15,1 4 0 0,7-4 0 0,-7 4 0 16,6 0 0-16,8 0 0 0,-7 4 0 16,5-4 0-16,1 0 0 0,7 4 0 15,-7-1 0-15,7-3 0 0,-7 4-58 0,1-4-229 16,-1 3-83-16,-7 1-99 0,1 0-119 15,-8-4-123-15,2 4-109 0,-1-4-113 16,-6 0-52-16,-7 0 55 0,0 0 133 0,0 0 164 16,-7 0 168-16</inkml:trace>
  <inkml:trace contextRef="#ctx0" brushRef="#br0" timeOffset="-118552.894">24439 15110 97 0,'-26'7'446'0,"-1"4"107"16,1-3 118-16,0-2 117 0,-1-1 16 0,1 2-39 15,1-3-41-15,5-1-33 0,0-3-51 16,7 4-104-16,0-4-117 0,6 0-83 15,1 0-67-15,0 0-48 0,-1 0-36 0,14 0-139 16,-7 0-46-16,6 0 0 0,7 0 0 16,0 0 0-16,7 0 0 0,-1 0 0 0,1 0 0 15,6 0 0-15,1 0 0 0,5-4 0 16,1 4 0-16,0-3 0 0,-1-5 0 0,1 5 0 16,-1-4-295-16,1-5-277 0,0 5-218 15,-7-4-252-15,0 0-108 0,-7 0-10 16,1-4 57-16,-7 4 145 0,1 0 240 0</inkml:trace>
  <inkml:trace contextRef="#ctx0" brushRef="#br0" timeOffset="-118304.037">24655 14967 552 0,'-20'-12'769'15,"0"5"160"-15,-7-5 105 0,8 2-20 16,-1-5-189-16,0 4-166 0,1 4-144 0,6-4-105 16,0 4-57-16,7 0-38 0,0-1-34 15,-2 0-34-15,2 5-26 0,6-1-154 0,0 0-67 16,6 4 0-16,8 0 0 0,-2 0 0 15,2 0 0-15,-1 4 0 0,7 3 0 16,-1 1 0-16,7 0 0 0,0 2 0 0,-6 1 0 16,-1 4 0-16,1-1 0 0,0 4 0 15,-7 5 0-15,0 2 0 0,-6 1 0 0,6 0 0 16,-13 7 0-16,6-3 0 0,-6 2-4 16,0 2-478-16,-6-1-201 0,6-4-300 15,-7 1-172-15,1-4-45 0,6-1 29 0,-7-2 103 16,0-6 223-16,1-1 345 0</inkml:trace>
  <inkml:trace contextRef="#ctx0" brushRef="#br0" timeOffset="-112974.116">25478 14875 61 0,'-7'-12'628'0,"1"1"191"0,0 4 138 0,-8 0 88 16,8-1-65-16,-1 1-215 0,1-1-181 0,-1 5-156 15,7 0-119-15,-7-1-74 0,7 4-50 16,-6 4-35-16,6 2-25 0,0 5-12 16,0 4 3-16,0 4 7 0,0 7 4 15,0-1-2-15,0 8-11 0,0 1-12 0,6 6-8 16,1 0-88-16,-7 1-6 0,7 0 0 16,-7-2 0-16,6-2 0 0,1-3 0 0,-1-5 0 15,0-3 0-15,-6-4 0 0,8-4 0 16,-2-7 0-16,-6-3 0 0,6-4 0 0,1-4 0 15,-7-12 0-15,0 1 0 0,6-7 0 16,-6-8 0-16,-6-4 0 0,6-2 0 16,-7-5 0-16,1-4 0 0,0 1 0 0,-8-8 0 15,8 4 0-15,-7-1 0 0,-1-3 0 16,2 5 0-16,-2-1 0 0,8 4 0 0,-1 3 0 16,1 4 0-16,6 3 0 0,0 4 0 15,0 5 0-15,6 2 0 0,1 4 0 16,6 1 0-16,0-2 0 0,7 6 0 0,-1 2 0 15,7 5 0-15,1-1 0 0,5 4 0 16,1 0 0-16,0 4-155 0,-1 2-82 0,1 2-77 16,-1 4-111-16,1-1-151 0,-7 3-184 15,1 1-220-15,-7 4-89 0,-1-5 0 16,1 4 89-16,-8 0 165 0,2 2 222 0</inkml:trace>
  <inkml:trace contextRef="#ctx0" brushRef="#br0" timeOffset="-112731.756">25576 14926 302 0,'-26'4'730'0,"0"0"184"0,6-2 119 0,7 3 68 16,0-5-217-16,6 0-213 0,7 0-184 16,0-5-148-16,7 3-90 0,6-2-44 0,0-4-24 15,1 4-19-15,5 1-25 0,7-5-30 16,0 5-23-16,-6-1-21 0,5 4-21 0,2 0-17 15,5 0-24-15,-5 4-40 0,-1-1-53 16,-6 5-62-16,5-1-87 0,-5 5-136 16,-6-2-161-16,-1 5-166 0,-1-1-165 0,-4 5-130 15,-2-4-15-15,-6 4 84 0,0-1 145 16,-6 0 185-16</inkml:trace>
  <inkml:trace contextRef="#ctx0" brushRef="#br0" timeOffset="-112518.335">25628 15210 271 0,'-26'3'746'0,"-7"5"195"0,14-5 127 16,-7 0 88-16,6 1-171 0,7 0-207 0,0 0-218 16,0-4-159-16,7 3-77 0,6 1-37 15,0-4-22-15,6 4-12 0,7-1-97 16,7 1-156-16,0 0 0 0,-1-1 0 0,7 1 0 16,7-1 0-16,-7 2 0 0,6-2 0 15,1-3 0-15,0 0 0 0,-1 0 0 0,1-3 0 16,0 3 0-16,-1-5-30 0,1-2-567 15,-7 4-241-15,7-8-280 0,-7 0-94 16,0-4 3-16,1 1 65 0,-1-6 166 0,0 3 259 16</inkml:trace>
  <inkml:trace contextRef="#ctx0" brushRef="#br0" timeOffset="-111840.705">26132 14646 86 0,'-7'-3'689'16,"1"-5"204"-16,-7 5 128 0,6-1 85 15,7-4-73-15,-7 5-231 0,1 0-222 16,6-1-165-16,-6 0-98 0,6 1-64 0,0 3-28 16,0 0-10-16,0 3-4 0,0 5-1 15,0 3-75-15,6 3-135 0,-6 9 0 0,0 2 0 16,0 4 0-16,0 4 0 0,0 8 0 15,0-1 0-15,0 5 0 0,0 2 0 16,0-2 0-16,0 3 0 0,0-8 0 16,0 0 0-16,6-7 0 0,-6 0 0 0,7-7 0 15,0-8 0-15,-7 1 0 0,6-8 0 16,1-4 0-16,-1-7 0 0,-6-3 0 0,7-5 0 16,-7-10 0-16,0-1 0 0,0-6 0 15,0-4 0-15,0-1 0 0,-7-7 0 0,7 0 0 16,-6-3 0-16,-1-1 0 0,1-3 0 15,-1 3 0-15,0 5 0 0,1-1 0 0,0 8 0 16,6 2 0-16,0 6 0 0,0 6 0 16,0 1 0-16,0 6 0 0,0 5 0 15,6 3 0-15,0 0 0 0,1 7 0 0,6 4 0 16,-6 0 0-16,6 4 0 0,0 2 0 0,0-1 0 16,7 5 0-16,-8-2 0 0,8-1 0 15,0-3 0-15,-1 0 0 0,1-4 0 0,0 1 0 16,-1-10 0-16,7 3 0 0,-6-5 0 15,-1-5 0-15,-5-2 0 0,-1 0 0 16,7-4-61-16,-14 0-132 0,0 0 26 0,2 0 33 16,-8-4 32-16,0 4 29 0,0-3 25 15,0 3 20-15,-8-4 15 0,2 8 18 16,0-5 18-16,6 5 16 0,-7 3 17 0,0 4 26 16,7 0 28-16,0 8 22 0,0 3 23 15,0 3 28-15,0 1-149 0,0 4-34 0,7 7 0 16,0-1 0-16,-1 4 0 0,0 5 0 15,2-1 0-15,4 4 0 0,-5 3 0 0,6-3 0 16,0 3 0-16,7-3 0 0,-8-4 0 16,1-3 0-16,1-4 0 0,6-5 0 0,-14-6 0 15,7 0-719-15,-7-8-530 0,1-7-111 16,0-7 15-16,-1-8 87 0,7-7 175 16,-6-4 311-16</inkml:trace>
  <inkml:trace contextRef="#ctx0" brushRef="#br0" timeOffset="-109925.567">26713 14764 123 0,'0'-3'566'0,"0"-1"129"0,0 0 110 16,0 0 111-16,0 1-103 0,8 3-139 0,-8 0-117 15,0 0-86-15,6 3-69 0,-6 1-73 16,0 0-55-16,0 0-29 0,6 3-15 0,-6 3-4 16,7 2-5-16,-1 3-8 0,-6 0-11 15,7 6-17-15,-7 1-141 0,6 4-44 16,1 7 0-16,-7 0 0 0,6 4 0 0,-6 0 0 16,7 3 0-16,-7 1 0 0,7-4 0 15,-1-5 0-15,-6 2 0 0,6-5 0 0,-6-7 0 16,7-3 0-16,-7-1 0 0,7-7 0 15,-7-4 0-15,0-7 0 0,6 0 0 0,-6-11 0 16,0 1 0-16,0-12 0 16,-6-1 0-16,6-3 0 0,-7-7 0 0,7-3 0 15,-13-1 0-15,7-7 0 0,-1 0 0 16,-6 0 0-16,0-4 0 0,0 4 0 0,6 3 0 16,-5 5 0-16,4 2 0 0,2 5 0 15,0 7 0-15,-1 3 0 0,7 8 0 0,0 0 0 16,0 8 0-16,7 3 0 0,-1 3 0 15,8 8 0-15,-8 4 0 0,13 4 0 0,-6 3 0 16,7 3 0-16,-1 4 0 0,8 5 0 16,-7 3 0-16,5-1 0 0,1-3 0 15,1 4 0-15,-7 0 0 0,6-4 0 0,0 0 0 16,0-3 0-16,-7-8 0 0,1-4 0 0,7 1 0 16,-15-9 0-16,8-2 0 0,-7 0 0 15,0-8 0-15,-6-5 0 0,6-6 0 0,-7 1 0 16,-6-9 0-16,6-4 0 0,-6-2 0 15,0-4 0-15,-6-4 0 0,0-4 0 16,-1 0 0-16,1 0 0 0,-1-3 0 16,-6-1 0-16,7 4 0 0,-1 4 0 0,-6 1 0 15,6 6 0-15,1 7 0 0,0 1 0 16,-2 3 0-16,2 8 0 0,6 0 0 0,-6 7 0 16,-1 0-573-16,0 3-209 0,1 5-249 15,-1-5-132-15,1 5-19 0,0-5 44 0,-1 4 125 16,0-3 228-16,-5 0 320 0</inkml:trace>
  <inkml:trace contextRef="#ctx0" brushRef="#br0" timeOffset="-109379.389">25347 14297 405 0,'-6'3'790'15,"-8"2"148"-15,2 1 97 0,-1-2 71 16,6 0-250-16,-6 0-207 0,7 4-171 0,-2-5-99 15,2-3-50-15,0 0-27 0,-1 3-20 16,7-3-18-16,-6 0-21 0,6 0-108 0,0 0-135 16,0 0 0-16,0 0 0 0,6 0 0 15,1 5 0-15,-1-2 0 0,8-3 0 0,-2 3 0 16,8 1 0-16,-1-4 0 0,7 0 0 16,1-4 0-16,5 1 0 0,7-5 0 15,8 2 0-15,-8-6 0 0,13 1 0 0,-7-3 0 16,8-5 0-16,0 1 0 0,-8-1 0 15,1 1 0-15,0 0 0 0,-8 2 0 0,-4 2 0 16,-1 3 0-16,-8 3 0 16,1 5 0-16,-6 0 0 0,-7 3 0 0,7 3 0 15,-7 0 0-15,7 9 0 0,-7-1 0 16,6 3 0-16,-5 1 0 0,5 4 0 0,-6-1 0 16,6 1 0-16,1-1 0 0,7 0 0 15,-1-4 0-15,-1 6 0 0,2-9 0 0,5 3 0 16,8-3 0-16,6-4 0 0,0 1 0 15,5-1 0-15,2 0-22 0,0 1-832 0,-2 3-323 16,2-4-120-16,6 4 1 0,-7 0 69 16,7 0 144-16,0 1 284 0,-1-2 376 0</inkml:trace>
  <inkml:trace contextRef="#ctx0" brushRef="#br0" timeOffset="-109032.81">27767 14978 255 0,'-20'6'770'16,"0"-6"181"-16,7 5 116 0,7-5 71 0,-8 3-172 15,8-3-235-15,6 0-217 0,0 4-130 16,6-4-67-16,0 0-26 0,8 0-5 0,-1-4-15 16,7 4-27-16,6 0-238 0,0 0-6 15,1 0 0-15,5-3 0 0,1 3 0 0,-1 0 0 16,1 0 0-16,0 0 0 0,-1 3 0 16,-5-3 0-16,5 4 0 0,-13 4-89 15,1-2-314-15,0 2-146 0,-7 3-171 0,-7 0-177 16,-6 0-166-16,0 3-41 0,-6 2 37 15,-7-2 128-15,0 1 197 0,-6 0 233 0</inkml:trace>
  <inkml:trace contextRef="#ctx0" brushRef="#br0" timeOffset="-108851.297">27942 15198 144 0,'-32'7'654'15,"-1"1"226"-15,7 0 148 0,1-5 106 0,-2 0-97 16,7 1-169-16,0 0-180 0,8-4-183 16,-1 0-117-16,6 4-64 0,7-4-43 15,0-4-37-15,7 4-228 0,6 0-16 0,-1-4 0 16,8 0 0-16,0 1 0 0,7 0 0 15,-2-2 0-15,8 2 0 0,-1 0 0 0,2-2 0 16,5 2 0-16,-7-1 0 0,1 0 0 16,0 0-387-16,-1 4-557 0,1-3-266 0,6 3-81 15,-7-8 29-15,8 2 89 0,6-6 195 16,6 1 316-16</inkml:trace>
  <inkml:trace contextRef="#ctx0" brushRef="#br0" timeOffset="-108118.72">28930 14691 9 0,'-7'0'464'0,"1"0"98"16,0-4 70-16,-1 4 62 0,0-4-90 0,7 1-130 15,-6-5-79-15,6 5-34 0,-7-4-4 16,7-1-7-16,0 0-17 0,0 1-17 0,0 3-25 15,0-3-33-15,0 4-38 16,0-2-28-16,-6 5-18 0,6 0-9 0,0 0 7 16,0 0 9-16,0 8 6 0,6 3-1 0,-6 7-1 15,0 1-5-15,0 6-23 0,7 9-65 16,-7-1-92-16,0 8 0 0,0-1 0 0,0 4 0 16,0 4 0-16,0-5 0 0,6 2 0 15,-6-1 0-15,0-7 0 0,7-7 0 0,-7-1 0 16,7-8 0-16,-7-1 0 0,0-6 0 15,0-3 0-15,6 0 0 0,-6-11 0 0,0 0 0 16,0-7 0-16,0-5 0 0,-6-2 0 16,6-5 0-16,-7-2 0 0,7-2 0 15,-7-2 0-15,7-1 0 0,-6 4 0 0,6-4 0 16,-7 4 0-16,7 0 0 0,0 4 0 16,0-1 0-16,0 1 0 0,0 0 0 0,0 2 0 15,0-2 0-15,0 0 0 0,0-1 0 16,0-3 0-16,0 4 0 0,0 0 0 0,0-1 0 15,0 1 0-15,0 3 0 0,-6 1 0 16,6-1 0-16,0 3 0 0,0 1 0 16,0 1 0-16,-7 2 0 0,7 1 0 15,0 0 0-15,0 2 0 0,7-2 0 0,-7 4 0 16,6-5 0-16,-6 5 0 0,7-5 0 16,-1 1 0-16,8-1 0 0,-8 2 0 0,7-2 0 15,7 5 0-15,-8-5 0 0,8 8 0 16,0-4 0-16,-1 4 0 0,7 0-61 0,1 4-132 15,-7-1-38-15,6 5-45 0,-1 0-88 16,-5-2-136-16,0 6-169 0,-1-1-188 0,1 0-152 16,0-3-41-16,-7 2 52 0,0-2 140 15,0-1 193-15,0 0 230 0</inkml:trace>
  <inkml:trace contextRef="#ctx0" brushRef="#br0" timeOffset="-107846.914">28989 14868 321 0,'-19'0'667'0,"-1"0"154"15,7 0 139-15,-1 0 66 0,2 0-175 0,5 0-164 16,0 0-139-16,1-5-128 0,-1 2-112 16,7 3-63-16,0-4-36 0,7 0-23 15,6 1-12-15,-6 3-6 0,12-4-7 0,-6 0-23 16,6 4-26-16,8 0-20 0,-1 0-20 15,0 0-47-15,0 0-25 0,7 4 0 0,0-4 0 16,-1 4-24-16,-5-1-143 0,5 1-84 16,-5 3-109-16,-1-2-157 0,-1 2-167 15,-5 4-162-15,-6-4-172 0,-2 4-48 0,-5 0 40 16,-1 4 124-16,-6-1 185 0,-6 5 210 16</inkml:trace>
  <inkml:trace contextRef="#ctx0" brushRef="#br0" timeOffset="-107613.977">29029 15198 9 0,'-27'7'527'0,"14"1"162"16,-6-5 157-16,11-3 133 0,-4 5-45 0,5-2-149 15,1-3-136-15,-1 0-111 0,7 3-104 16,0-3-85-16,0 0-40 0,7 0-19 16,-1 0-15-16,7 0-25 0,1 0-32 0,-2 0-108 15,1 0-110-15,7 0 0 0,6 0 0 16,-6 0 0-16,5 0 0 0,2 0 0 0,5 0 0 15,-5-3 0-15,13 0 0 0,-8-2 0 16,1-1-342-16,0-6-182 0,5 1-228 0,1-3-263 16,-6-5-129-16,7-4-21 0,-1 2 47 15,-6-1 148-15,-1-4 239 0,-5 4 310 16</inkml:trace>
  <inkml:trace contextRef="#ctx0" brushRef="#br0" timeOffset="-107177.144">29701 14732 577 0,'-6'-16'822'0,"-7"1"154"16,7 5 106-16,-8-1-11 0,8 3-198 16,-1 0-206-16,1 1-189 0,-1 7-120 0,7-3-66 15,0 6-41-15,0 2-25 0,0 5-13 16,0 1-2-16,0 7-117 0,0 1-94 0,0 2 0 16,0 6 0-16,7 2 0 0,-7 4 0 15,0-3 0-15,0 7 0 0,6-4 0 16,-6 4 0-16,0-5 0 0,7 2 0 0,-7-5 0 15,6 1 0-15,-6-9 0 0,6-3 0 16,-6-2 0-16,8-2 0 0,-8-6 0 0,0-1 0 16,6-7 0-16,-6-7 0 0,0-1 0 15,-6-6 0-15,6-5 0 0,0 1 0 0,-8-8 0 16,2 0 0-16,0-3 0 0,-1-4 0 16,-6 0 0-16,6-4 0 0,-5 0 0 15,4-3 0-15,2 3 0 0,0-3 0 0,0 3 0 16,6 3 0-16,0 5 0 0,0 3 0 15,0 0 0-15,6 9 0 0,0-3 0 0,0 10 0 16,8-1 0-16,-8 3 0 0,8 5 0 16,5-1 0-16,-5 8 0 0,5-1 0 15,1 1 0-15,-1 7 0 0,1-3 0 16,0 3 0-16,-1 4 0 0,1-1-331 0,0 1-107 16,-1 3-86-16,-6 1-124 0,6-1-152 15,-12-4-187-15,6 1-64 0,0 4 19 0,-6-8 105 16,-1 4 168-16,1-1 215 0</inkml:trace>
  <inkml:trace contextRef="#ctx0" brushRef="#br0" timeOffset="-106954.739">29668 14922 392 0,'-19'4'838'0,"-7"4"163"0,6-8 104 0,8 2 76 15,-8 3-223-15,13-5-243 0,1 0-202 16,0 0-109-16,12 0-56 0,0-7-33 0,1 3-22 15,13-4-165-15,-2 1-128 0,2-1 0 16,7 1 0-16,-1 4 0 0,7-5 0 16,-7 1 0-16,7 3 0 0,-7 1 0 0,7-2 0 15,-7 5 0-15,-1-2-26 0,1 2-597 16,-6 0-260-16,-1 2-264 0,1-2-82 16,0 0 15-16,-7 0 80 0,7-2 177 0,-1-3 279 15</inkml:trace>
  <inkml:trace contextRef="#ctx0" brushRef="#br0" timeOffset="-106286.877">30146 14694 307 0,'-6'-7'777'0,"-1"0"172"0,0-1 112 0,1 5 89 16,6-2-180-16,-6 3-228 0,-1-3-203 15,7 5-124-15,-7 0-70 0,7 7-45 0,-6 1-31 16,6 7-17-16,0-1-137 0,0 9-115 16,0-1 0-16,-7 7 0 0,7 1 0 0,0 3 0 15,0 4 0-15,0-1 0 0,0 1 0 0,7-1 0 16,-7 1 0-16,6-3 0 0,1-5 0 15,0-3 0-15,-7 0 0 0,12-8 0 0,-5 1 0 16,0-5 0-16,-1-7 0 0,1 1 0 16,-7-8 0-16,6-4 0 0,0-4 0 0,1-3 0 15,-7-7 0-15,0-1 0 0,0-6 0 16,-7 0 0-16,1-9 0 0,0 2 0 0,-1-2 0 16,1-6 0-16,-1 3 0 0,0-3 0 0,-5-1 0 15,12 4 0-15,-7 4 0 0,7 4 0 16,-7 3 0-16,7 0 0 0,0 7 0 0,0 5 0 15,7 3 0-15,-7 4 0 0,7 7 0 16,-1 0 0-16,0 7 0 0,8 0 0 0,-8 9 0 16,7 2 0-16,0 0 0 0,6 4 0 15,-5 4 0-15,5 3 0 0,1 1 0 0,6-1 0 16,-6 5 0-16,6-2 0 0,-6-2 0 0,6 3 0 16,0-4 0-16,1-3 0 0,5 3 0 15,-7-7 0-15,-5 1 0 0,7-5 0 0,-7 0 0 16,-1-4 0-16,1-2 0 0,-8-5 0 0,2-3 0 15,-1 0 0-15,-7-8 0 0,1-3 0 0,0-4 0 16,-7-8 0-16,0 1 0 0,0-4 0 16,0-1 0-16,0-2 0 0,-7-5 0 0,0-2 0 15,1-2 0-15,-7 1 0 0,7 0 0 0,-8 4 0 16,8-5 0-16,-8 9 0 0,1-1 0 16,7 3 0-16,-8 6 0 0,8-2 0 0,-7 5 0 15,7 3 0-15,-1 3-430 0,0 0-253 0,1 1-173 16,0 4-222-16,-2-1-71 0,8-3 14 15,-6 3 80-15,6 4 169 0,0-4 236 16</inkml:trace>
  <inkml:trace contextRef="#ctx0" brushRef="#br0" timeOffset="-105618.151">29009 14327 204 0,'-20'4'430'0,"1"-4"56"0,-1 3 44 15,0-3-24-15,7 3-83 0,0-3-20 16,0 0 50-16,6 0 55 0,-6 0 26 0,6 5-1 15,7-5-35-15,-6 0-66 0,0 0-98 16,6 3-55-16,0-3-18 0,0 3 2 0,0 5 10 16,6-4 17-16,0 7 16 0,1-4-61 15,6 4-245-15,0 0 0 0,1 0 0 16,5-3 0-16,1 2 0 0,0-2 0 0,5-5 0 16,9-3 0-16,-2 0 0 0,1-7 0 15,6-1 0-15,0-6 0 0,7-1 0 0,6-3 0 16,-6-4 0-16,6 0 0 0,-6-1 0 15,0-2 0-15,-1 2 0 0,-6 2 0 16,1 3 0-16,-15-1 0 0,9 4 0 0,-15 4 0 16,1 4 0-16,-1 3 0 0,-5 1 0 15,-2 3 0-15,-5 0 0 0,0 7 0 16,6 0 0-16,-7 0 0 0,1 5 0 0,0 3 0 16,5-1 0-16,2 4 0 0,-1 0 0 15,7 1 0-15,-8-1 0 0,8 5 0 0,-1-4 0 16,7-1 0-16,1 0 0 0,-1-4 0 15,0-2 0-15,1 3 0 0,5-9 0 0,-5 6 0 16,-2-5 0-16,1 1-506 0,1-2-486 0,-8 3-219 16,8-7-58-16,-8 3 29 0,1-2 94 15,-1 1 191-15,1-4 327 0</inkml:trace>
  <inkml:trace contextRef="#ctx0" brushRef="#br0" timeOffset="-104342.685">31402 14716 290 0,'-8'0'697'0,"2"0"141"16,0 0 113-16,-1 0 86 0,1 0-197 15,-1 0-203-15,0 0-164 0,1 0-117 0,-8 0-94 16,8 0-67-16,0 0-42 0,-1 0-21 0,7 0-6 15,-6 4 2-15,-7-4 11 0,6 4 10 16,1 4 12-16,0-1 10 0,-8 0 7 16,8 4 5-16,-7 7-88 0,-1 0-95 0,2 1 0 15,-2 7 0-15,1 4 0 0,0 2 0 0,6 4 0 16,-5 1 0-16,5 5 0 0,7 1 0 16,0-2 0-16,0 2 0 0,7-1 0 0,5-2 0 15,8-3 0-15,-1-4 0 0,1 0 0 16,7-4 0-16,5-3 0 0,1-3 0 0,-1-6 0 15,1-2 0-15,6-4 0 0,-5-3 0 16,-2-5 0-16,1-3 0 0,0-3 0 0,-7-1 0 16,-1-3 0-16,1-4 0 0,-6-1-40 0,-7 2-836 15,1-2-290-15,-8-3-107 0,0 1-2 16,1-1 62-16,-7 4 140 0,0 0 266 0,0 0 369 16</inkml:trace>
  <inkml:trace contextRef="#ctx0" brushRef="#br0" timeOffset="-100219.365">32003 14930 300 0,'0'-8'721'0,"0"4"172"15,0-3 100-15,0-4 62 0,-7 4-211 0,1-4-205 16,0 4-190-16,6 0-150 0,-8-1-83 15,2 0-51-15,0 1-43 0,-1 3-28 0,0-3-24 16,-6 3-16-16,7 4-19 0,0 0-7 16,-8 0-7-16,1 0-6 0,7 8-4 15,-8-1 0-15,2 0-1 0,-2 9 1 0,2-2 5 0,5 4 8 16,-6 4 10-16,6 4 9 0,1-1 14 16,0 6 9-16,6 1 3 0,0 1 1 15,0-3-4-15,6 2-6 0,7 2-9 0,-7-5-10 16,8-2-8-16,5-2-7 0,0-7-4 0,1 1-16 15,-1-8-6-15,1-4-7 0,7 0-1 16,-7-7 1-16,5-7-1 0,1 0 9 0,-6-4 4 16,7-1 3-16,-8-6-3 0,1 0-1 15,0-4-2-15,-8-1 0 0,1 2-2 0,0-6-1 16,0 6-1-16,-7-1-1 0,2 0 1 16,-2 3-1-16,-6 1-1 0,6 4 0 0,-6-2 2 15,0 5 0-15,0 1-1 0,0 5 0 0,0-1-1 16,0 1-1-16,0 5 1 0,0 0-1 15,0 8 2-15,0 0 3 0,0-1 2 0,7 7 4 16,-7 2 9-16,7-2 17 0,-7 8 13 16,6-3 13-16,1 2 7 0,-1 2 3 0,0-1-8 15,2-4-13-15,4 1-12 0,-5-1-11 16,6-4-9-16,0 1-5 0,1-7-3 0,-2-1-2 16,1 0-1-16,7-7-2 0,-7 0-2 15,7-7-6-15,-7 0-13 0,0-5-19 0,0 1-20 16,0-7-17-16,-7 4-14 0,7-5-5 15,-6-4 4-15,0 6 12 0,-1-2 17 0,0 1 15 16,1 3 14-16,0 0 10 0,-7 1 8 0,6 6 4 16,-6-2 3-16,0 5 2 0,7 2 3 15,-7 3 2-15,0 3 1 0,6 5 4 0,-6-1 5 16,0 4 5-16,7 0 7 0,-7 4 4 16,0 0 6-16,7-1 1 0,-1 1-2 0,0-1-4 15,-6 2-7-15,7-5-6 0,0 0-8 16,-1-1-1-16,1-2-3 0,5-5-1 0,-4 1-1 15,4-4-8-15,-5-4-14 0,6-2-24 16,0-5-25-16,-7-1-26 0,8-2-20 0,-8-5-9 16,1 4 6-16,6-3 17 0,-6 4 23 15,-7-5 22-15,6 8 20 0,0 0 14 0,-6 4 11 16,0 0 6-16,0 2 2 0,8 10 5 16,-8-5 4-16,0 7 5 0,0 4 9 0,0 3 10 15,0 1 11-15,6 0 6 0,0 3 3 0,0 1 0 16,1-4-3-16,0 3-6 0,-1 0-10 15,7-4-8-15,1 1-6 0,-2-4-4 0,1-3-7 16,7-1-3-16,-6-3-2 0,-2-4 12 0,1 0 8 16,1-4 3-16,-8 0 2 0,7 1 3 15,0-5 1-15,-6 2-13 0,-1-6-12 0,0 1-5 16,2 3-2-16,-2-2-3 0,0-1-1 0,-6 3-1 16,0-2 3-16,0-2-1 0,-6 1-10 15,0 0-3-15,-2 0-3 0,-4 4 1 0,-1 0-2 16,6 3 3-16,-12 4 11 0,12 0 7 0,-6 7 3 15,0 1 0-15,7-1 0 0,-2 4 2 16,8 0-1-16,0 4-1 0,0-4 0 16,0 3-1-16,0-2-1 0,8-1-1 0,-2-1-1 15,0-2-1-15,7-5 1 0,-6 2 11 0,0-5 9 16,5 0 2-16,-5 0-8 0,0-5-10 16,-1 2-12-16,1-5-23 0,5 4-15 0,-4 1-8 15,-8-5 5-15,6 2 10 0,0-2 11 0,1 4 11 16,-7-3 11-16,7 3 7 0,-1 1 9 15,-6-2 6-15,0 3 7 0,7-2 9 0,-7 4 15 16,0 4 13-16,6-2 13 0,-6 3 11 0,6 2 18 16,-6 4 13-16,8 0 9 0,-8 0 9 15,6 7 9-15,0-2 8 0,0 5 11 0,8 1-21 16,-8 4-136-16,1 0 0 0,6 3 0 0,0 0 0 16,-7 5 0-16,8-1 0 0,-8 0 0 0,7 4 0 15,-7-5 0-15,8 2 0 0,-8 3 0 0,1-8 0 16,0 5 0-16,-7-5 0 0,6 0 0 0,1 1 0 15,-7-9 0-15,0 5 0 0,0-7 0 16,-7-1 0-16,1-4 0 0,-1-2 0 0,-6-4 0 16,-1-5 0-16,-5 0 0 0,-1-6-222 0,-6 0-303 15,-7-13-166-15,-5-2-216 0,-1-8-184 0,-1-7-56 16,-6-8 22-16,0-6 115 0,7-8 206 16,-12-4 270-16</inkml:trace>
  <inkml:trace contextRef="#ctx0" brushRef="#br0" timeOffset="-100025.369">32336 14741 459 0,'-6'-25'942'0,"0"10"158"0,6 1 87 16,-8 3 73-16,8 4-185 0,8 2-345 15,-8 3-206-15,6-3-102 0,7 5-42 16,-7 0-268-16,14 0-112 0,-7 0 0 0,7 0 0 16,0 0 0-16,6-3 0 0,-1 3 0 0,1-4 0 15,1 0 0-15,5 1 0 0,7 3 0 16,-5 0 0-16,5 0-374 0,-6 0-762 0,-1 3-198 15,1 5-31-15,-7-5 57 0,0 2 125 16,1 2 264-16,-2 0 432 0</inkml:trace>
  <inkml:trace contextRef="#ctx0" brushRef="#br0" timeOffset="-98475.736">24877 16467 555 0,'0'-4'933'0,"0"-6"145"0,-7-1 99 16,0-4 73-16,1-1-278 0,-1-5-297 0,1-1-205 16,-1-1-110-16,-6 2-75 0,0-2-56 15,0 1-50-15,-6 4-151 0,-1 0-28 0,0-1 0 16,-6 5 0-16,0 3 0 0,0 3 0 0,-7 4 0 15,7 8 0-15,-7 4 0 0,7 3 0 16,6 7 0-16,1 4 0 0,-1 7 0 16,8 5 0-16,4 6 0 0,2-3 0 0,12 7 0 15,2 0 0-15,4 4 0 0,8-4 0 0,13 0 0 16,-7-4 0-16,13-3 0 0,0-3 0 16,0-9 0-16,7-7 0 0,-1-10 0 0,2-8 0 15,5-8 0-15,-6-10 0 0,0-7 0 16,-7-9 0-16,0-3 0 0,-7-3 0 0,-5-1 0 15,-7-2 0-15,-1 3 0 0,-6-5 0 0,-6 5 0 16,-7 3 0-16,0 0 0 0,-7 7 0 0,-6 1 0 16,6 4 0-16,-13-1 0 0,8 7 0 15,-8 1 0-15,1 7 0 0,-1 0 0 16,0 7 0-16,7 4 0 0,1 4 0 0,-2 3 0 16,8 8 0-16,-1 7 0 0,7 0 0 0,0 8 0 15,0 2 0-15,13 5 0 0,-7 0 0 16,8 7 0-16,-8 4 0 0,7 0 0 0,7-1 0 15,-8-2 0-15,2 3 0 0,6-8 0 16,-7 1 0-16,-1-4 0 0,8-5 0 0,-7-6 0 16,1-7 0-16,-2-5 0 0,8-3 0 15,-7-11 0-15,1-4 0 0,-8-6 0 0,7-5 0 16,-6-8 0-16,6 2 0 0,-7-5 0 16,0 0 0-16,2 1 0 0,-2 2 0 0,0 1 0 15,1 7 0-15,-7 1 0 0,7 7 0 16,-1 2 0-16,1 5 0 0,-1 0 0 0,7 12 0 15,-6-1 0-15,5 0 0 0,2 4 0 0,5 2 0 16,-5 3 0-16,5-3 0 0,1 2 0 16,6-1 0-16,0-3 0 0,-7 0 0 0,8-4 0 15,5-4 0-15,-5-3 0 0,-1-4 0 16,0-4 0-16,-7-3 0 0,1-4 0 0,0-4 0 16,-1 0 0-16,-12-3 0 0,6-1 0 15,-7 2 0-15,-6-3 0 0,0 6 0 0,0-4 0 16,-6 4 0-16,0 2 0 0,-1-3 0 15,-6 4 0-15,-6 0 0 0,-1 0 0 0,0 4 0 16,1-1 0-16,-8 2 0 0,8 6 0 0,-1-4 0 16,7 8 0-16,-7 2 0 0,7 2 0 15,7 3 0-15,0 4 0 0,-2 3 0 16,8-3 0-16,8 7 0 0,-2-4 0 0,7 4 0 16,0-3 0-16,6-1 0 0,1-3 0 0,0-4 0 15,5-3 0-15,-5-5 0 0,7-3-349 16,-1-3-57-16,-7-5-58 0,7-7-60 0,1-4-63 15,-1-2-55-15,-6-5-33 0,-1-4 1 0,1-3 51 16,-7 4 95-16,-7 0 149 0,1-4 209 16,0 3 219-16,-14 4 233 0,0-3 239 0,1 3 171 15,-7 0 99-15,-7 5 20 0,7-2-25 16,-7 5-82-16,0 0-126 0,1 6-93 0,6 1-163 16,0 5-322-16,7 1 0 0,-8 2 0 15,8 3 0-15,6 3 0 0,-7 2 0 0,7 1 0 16,0 2 0-16,7 3 0 0,-1 0 0 0,1 0 0 15,6 0 0-15,0 0 0 0,0 0 0 16,6-7 0-16,1 0 0 0,7-1 0 16,-1-3-373-16,0-3-151 0,7-1-185 0,-7-3-264 15,-1-1-138-15,8-3-48 0,-7-4 26 0,1 4 139 16,-7 4 231-16,-1-4 332 0</inkml:trace>
  <inkml:trace contextRef="#ctx0" brushRef="#br0" timeOffset="-97917.409">25903 16449 256 0,'-13'14'814'15,"6"-3"198"-15,1 5 130 0,-7-2 95 0,13 1-133 16,-6 2-222-16,-2-2-241 0,8 4-143 16,0-1-87-16,8 1-217 0,-8-1-194 0,6 5 0 15,0-2 0-15,1-2 0 0,6 3 0 16,-6-4 0-16,5 0 0 0,2-2 0 0,-8-2 0 15,7-3 0-15,0-4 0 0,0-3 0 16,1 0 0-16,-2-8 0 0,-5 0 0 0,6-7 0 16,-6 1 0-16,5-6 0 0,-4 2 0 0,-2-4 0 15,-6-1 0-15,6-3 0 0,1-4 0 16,-1 4 0-16,1 0 0 0,0 0 0 0,-1 0 0 16,7 3 0-16,-6 4 0 0,-1 1 0 15,1 3 0-15,-1 4 0 0,1-1 0 0,6 8 0 16,-7 0 0-16,1 4 0 0,0 3 0 0,-1 5 0 15,1-1 0-15,-1 3 0 0,0 5 0 16,8-4 0-16,-8 3 0 0,0 0 0 0,1 4 0 16,0-4 0-16,-1 1 0 0,1-1 0 15,-7-3 0-15,6 0 0 0,1-5 0 0,0-2 0 16,-7-1 0-16,6-3 0 0,0-4 0 16,-6-4 0-16,7-6 0 0,-7-1 0 0,0 0 0 15,7-4 0-15,-7-4 0 0,0 1-11 0,0 0-57 16,6-1 23-16,-6 1 17 0,0 3 10 15,7 1 7-15,-7 3 5 0,0-1 6 0,6 5 19 16,-6-1 26-16,6 4 28 0,2 4-23 16,-2 0-50-16,7 8 0 0,-6-1 0 0,6 5 0 15,-1-2 0-15,2 2 0 0,-1 2 0 16,0 4 0-16,6-2 0 0,1-1 0 0,-7-1 0 16,7 1 0-16,0-4 0 0,-1 0 0 15,-6-8 0-15,0 1-347 0,1 0-482 0,-8-12-311 16,-6 0-115-16,6-9 1 0,1-2 62 15,-7-6 167-15,0-1 266 0</inkml:trace>
  <inkml:trace contextRef="#ctx0" brushRef="#br0" timeOffset="-97762.586">26505 16264 390 0,'-20'-43'900'0,"-6"-1"198"0,-7-1 144 0,7 5 119 16,7 3-155-16,-8 8-273 0,7 3-228 16,8 7-349-16,-2 5-356 0,1-1 0 0,0 7 0 15,6 8 0-15,1 4 0 0,0 3 0 16,-1 9 0-16,7 5 0 0,-7 2 0 0,7 6 0 15,0 4-511-15,0 0-684 0,0 0-144 0,0 1-6 16,0-1 65-16,7-4 141 0,-7-4 272 16,7 1 406-16</inkml:trace>
  <inkml:trace contextRef="#ctx0" brushRef="#br0" timeOffset="-96460.144">27466 16430 53 0,'-27'-8'779'0,"1"2"195"0,0-5 107 15,-7 3 59-15,0 1-25 0,1-4-347 16,-7 7-291-16,6 1-167 0,1-1-89 16,-1 4-50-16,7 4-40 0,-1 6-33 0,7 1-37 15,1 4-28-15,6 4-13 0,6 7-1 0,1-1 10 16,6 4 17-16,0 4 23 0,13 5 24 16,0 1 19-16,6-2 23 0,8 0 8 0,-1 0-30 15,13-3-113-15,-6-5 0 0,7-4 0 16,5-6 0-16,1-8 0 0,-7-4 0 0,6-10 0 15,-5-1 0-15,6-11 0 0,-14 0 0 0,-5-7 0 16,-1 1-183-16,0-6-105 0,-13-2-1 16,0 0 24-16,-6-25 48 0,-1 48 47 0,-6-23 43 15,0 3 42-15,0 1 34 0,-6-1 30 0,-1 4 29 16,-6 4 27-16,6 3 27 0,1 1 28 16,-1 3 27-16,1 3 19 0,6 1 9 0,-7 7 5 15,1-5 5-15,6 5 6 0,-6 5 7 16,6 2 7-16,0 1 8 0,6 3-72 15,-6-1-111-15,6 5 0 0,1 0 0 0,-1 3 0 16,1 4 0-16,6-4 0 0,-7 4 0 0,8 1 0 16,-2-2 0-16,2-2 0 0,-1-1 0 15,7-3 0-15,-8 0 0 0,8-8 0 0,-7 1 0 16,1-1 0-16,-2-7-53 0,1-4-380 0,1-4-34 16,-2-2-37-16,2-5-35 0,-8-3-17 15,1 0 14-15,-1-5 46 0,-6 1 104 16,7 1 157-16,-14 2 206 0,7-3 223 0,-6 3 177 15,6 5 120-15,-7-1 70 0,1 4 18 0,0 3-38 16,6 2-89-16,-8 2-83 0,8 4-54 16,-6 0-44-16,6 7-169 0,0 0-102 0,6 8 0 15,-6-3 0-15,8 5 0 0,-2 2 0 16,0-1 0-16,1 1 0 0,-1 3 0 0,8 0 0 16,-8-1 0-16,7-1 0 0,0 1 0 15,0-6 0-15,-7 3 0 0,8-6 0 0,-8-1 0 16,8-5 0-16,-8-1 0 0,0-10 0 0,1-1 0 15,-1-2 0-15,-6-7 0 0,7-3 0 16,-7-4 0-16,0 0-14 0,-7-1-123 16,7 2 27-16,0-2 25 0,-6 1 24 0,6 4 15 15,0 4 11-15,0-1 13 0,0 4 12 16,0 8 19-16,0-5 24 0,0 8 24 16,0 3 27-16,0 5 29 0,6 3 37 0,8 4-76 0,-8 2-74 15,7-2 0-15,0 7 0 0,0-3 0 16,1 3 0-16,5-3 0 0,7-1 0 0,-6 0 0 15,6 1 0-15,-7-5 0 0,7-2 0 16,1-5 0-16,-7 0 0 0,6-7 0 0,-7 0 0 16,1-7 0-16,-7 0 0 0,0-5 0 15,0-2 0-15,0-5 0 0,-6 1 0 0,-7 0 0 16,6 2 0-16,-12-2 0 0,-1 0 0 0,0 0 0 16,1 3 0-16,-7 0 0 0,0 1 0 15,-6 2 0-15,-1 1 0 0,0 5 0 0,7-2 0 16,-7 8 0-16,7 0 0 0,0 3 0 15,6 8 0-15,1 0 0 0,0 4 0 0,6-1 0 16,0 5 0-16,0-1 0 0,6 5 0 16,0-2 0-16,8-2 0 0,-1-1 0 0,-1 1 0 15,8-1 0-15,0-3 0 0,-7-4 0 0,7-3 0 16,-1-2 0-16,-5-1 0 0,5-5 0 16,-6 0 0-16,0-5 0 0,1-1 0 15,-8-2 0-15,7-3 0 0,-13-1 0 0,7 2 0 16,-7-5-22-16,0 4-49 0,0 1 22 0,-7-2 21 15,7 1 12-15,-7 0 8 0,1 4 8 16,6 3 6-16,-6 0 8 0,6 4 13 0,0 4 15 16,0 0 14-16,0 6-7 0,6 1-49 0,0 5 0 15,1 2 0-15,6 4 0 0,0 4 0 16,1 0 0-16,4 6 0 0,2 2 0 16,0 3 0-16,6 3 0 0,-6 4 0 0,0 1 0 15,6-2 0-15,-7 1 0 0,1 4 0 0,-1-4 0 16,-5 1 0-16,-2-5 0 0,-4 0 0 15,4-3 0-15,-12-4 0 0,7-3 0 0,-14-1 0 16,1-7 0-16,-8 1 0 0,-5-5 0 16,-1 0 0-16,-6-7 0 0,0 0 0 0,-7-3 0 15,0-1-237-15,1-3-303 0,-13-8-171 0,5 0-191 16,1-3-184-16,-7-8-57 0,6 1 32 0,-5-9 122 16,6-3 206-16,7-3 241 0</inkml:trace>
  <inkml:trace contextRef="#ctx0" brushRef="#br0" timeOffset="-95745.408">29290 16345 407 0,'-7'0'485'0,"1"-3"45"0,-1-1 40 16,7-3-101-16,-7 3-86 0,7-3-18 16,-6 0 41-16,6-1 65 0,-6 1 39 15,6-1 10-15,0 2-18 0,0-2-46 0,-7 4-68 16,7 0-74-16,0 0-55 0,0 1-46 0,0 3-35 15,0 0-17-15,0 3-18 0,0 5-14 16,7 4-11-16,-7 5-10 0,12 6-8 0,-5 2-94 16,0 5-6-16,6-1 0 0,-1 8 0 15,2 0 0-15,-2 0 0 0,2-1 0 0,-1 1 0 16,0-4 0-16,0 0 0 0,0-7 0 16,0 0 0-16,-6-8 0 0,5 0 0 0,-4-7 0 15,-8 0 0-15,6-6 0 0,-6-10 0 16,0-1-20-16,0-6-36 0,-6-2 5 0,-2-8 7 15,-4-1 5-15,-1-6 8 0,-1 0 6 0,2-5 9 16,-8-2 7-16,1-1 2 0,-1 1 4 16,0-5 3-16,1 0 0 0,5 5 0 15,2-1 1-15,5 3 0 0,-6 5 3 0,13 0 4 16,0 2 2-16,0 6 4 0,6-5 2 0,1 7 2 16,6 1 0-16,7 4-1 0,-1-1-1 15,1 4-4-15,6 0-3 0,0 3-2 0,7 5-2 16,0-1-9-16,-1 4-36 0,1 4-54 0,0-1-69 15,-7 5-85-15,7 3-139 0,-15 0-168 16,9 4-176-16,-7-1-155 0,-8 2-137 16,2 2-25-16,-8 0 81 0,1-3 144 0,-7 2 194 15,0 6 199-15</inkml:trace>
  <inkml:trace contextRef="#ctx0" brushRef="#br0" timeOffset="-95524.001">29407 16478 445 0,'-13'4'885'16,"6"-4"156"-16,-5 0 96 0,12 3 58 0,-7-3-237 16,0 0-267-16,14-3-207 0,-7 3-108 0,7-4-54 15,5 0-25-15,2 1-29 0,-1-5-176 16,7 4-92-16,6 1 0 0,-1 0 0 0,2 3 0 16,-1-4 0-16,7 4 0 0,-7-4 0 15,0 4 0-15,0 4 0 0,1-4-81 0,-2 4-292 16,1-1-119-16,-6 4-126 0,0 4-151 15,-7-3-158-15,-7 6-116 0,8-3-14 0,-8 4 86 16,-6-1 143-16,0 1 198 0</inkml:trace>
  <inkml:trace contextRef="#ctx0" brushRef="#br0" timeOffset="-95309.563">29617 16714 330 0,'-20'7'826'15,"7"-3"178"-15,0-1 108 0,0 0 75 0,7-3-196 16,-2 5-243-16,2-5-215 0,6-5-117 0,0 5-58 15,6-3-28-15,2 0-14 0,4-1-276 16,-5 0-40-16,13 1 0 0,-8-1 0 0,8 4 0 16,0 0 0-16,-1 0 0 0,7 4 0 0,1-4 0 15,-1 0 0-15,7 0 0 0,-7 0 0 16,7-4 0-16,-7 0 0 0,6-3-376 16,-6-4-410-16,6-4-269 0,-5-4-147 0,-1 1-19 15,0-8 45-15,-6 1 142 0,-1-1 236 16,-5-3 324-16</inkml:trace>
  <inkml:trace contextRef="#ctx0" brushRef="#br0" timeOffset="-94741.58">30075 16180 652 0,'-14'-11'937'15,"8"-3"134"-15,-8 2 90 0,1 5 33 16,1 0-261-16,4-1-277 0,2 5-172 16,0-1-90-16,-1 0-49 0,1 8-32 0,6 0-262 15,0 3-51-15,0 7 0 0,0 2 0 0,0 6 0 16,6 3 0-16,-6 5 0 0,7 2 0 15,-1 9 0-15,8-1 0 0,-2 5 0 0,1-1 0 16,7-4 0-16,-6 1 0 0,5-1 0 0,1-7 0 16,-1-4 0-16,1 2 0 0,-1-10 0 15,0-2 0-15,-5-5 0 0,-1-2 0 0,0-9 0 16,-6 1 0-16,-1-11 0 0,-6-1 0 0,6-4 0 16,-12-5 0-16,6-2 0 0,-6-6 0 0,-1-1 0 15,0 0 0-15,-6-4 0 0,1-2 0 0,-8-2 0 16,6 2 0-16,2-5 0 0,-1 3 0 15,-1 1 0-15,2 0 0 0,5 4 0 0,-6 6 0 16,13 2 0-16,-7 2 0 0,1 5 0 16,6 3 0-16,0 3 0 0,0 1 0 0,6 3 0 15,-6 4 0-15,7 4 0 0,6-1 0 0,-6 5 0 16,5 3 0-16,8 4 0 0,-7-1 0 16,7 4 0-16,0 5 0 0,5-1 0 0,1 4 0 15,1-1 0-15,-1 1 0 0,7 0 0 0,-7-5 0 16,13 6 0-16,-6-5 0 0,-1-3 0 0,-6-2 0 15,7-2 0-15,-7-4 0 0,1 4 0 0,-1-8 0 16,-7 1 0-16,-5-1 0 0,5-4 0 16,-12-3 0-16,6 0 0 0,-7-3 0 0,0 0 0 15,-6-9 0-15,0 1 0 0,0-3 0 0,-6-5 0 16,0 1 0-16,-7-1 0 0,6-6 0 16,-6-2 0-16,-7 2 0 0,7-4 0 0,1-1 0 15,-8 1 0-15,0-1 0 0,7 4 0 0,-1 5 0 16,2-1 0-16,-1 3 0 0,-1 5 0 0,8-1 0 15,0 3 0-15,-2 5-234 0,2 0-125 16,6 0-56-16,-6 3-104 0,-1 4-152 0,7 0-196 16,0 0-149-16,-6 0-41 0,6 4 47 0,-7-4 128 15,7 3 193-15,-6-3 248 0</inkml:trace>
  <inkml:trace contextRef="#ctx0" brushRef="#br0" timeOffset="-93389.066">29302 15852 166 0,'0'5'254'0,"0"-5"15"0,-6 3 0 16,6-3-12-16,-6 3-13 0,6 1-17 15,-7-4-12-15,1 4-2 0,6 0 6 0,-7-4 18 16,7 0 24-16,-7 0 37 0,7 3 53 15,0-3 65-15,-6 0 48 0,6 0 21 0,0-3-5 16,0 3-31-16,-6 0-51 0,6-4-66 16,0-4-54-16,0 5-28 0,0-5-8 0,0 5 0 15,6-8 1-15,-6 4-4 0,6-4-46 16,1 0-193-16,0 0 0 0,6-4 0 0,-1 0 0 16,8 1 0-16,-6-2 0 0,11-2 0 0,-5 4 0 15,6-1 0-15,7 1 0 0,0-1 0 16,6-21 0-16,-7 53 0 0,1-24 0 0,7-1 0 15,-8 8 0-15,7 0 0 0,-6 4 0 16,0 0 0-16,-1 3 0 0,-5 1 0 16,5-2 0-16,-5 6 0 0,-8-1 0 0,7 0 0 15,0 0 0-15,0 4 0 0,-6-4 0 0,-1-1 0 16,1-2 0-16,7 3 0 0,-7-3 0 16,-1-1 0-16,1 0 0 0,-1 0 0 0,1 1 0 15,-8-1 0-15,8-3 0 0,-6 3 0 0,5-4 0 16,-6 5 0-16,0-4 0 0,-7 3-212 15,1 1-383-15,0-1-161 0,-7 1-215 0,0-5-141 16,-7 4-29-16,0 1 41 0,1-5 129 0,0 2 207 16,-1-2 278-16</inkml:trace>
  <inkml:trace contextRef="#ctx0" brushRef="#br0" timeOffset="-92904.363">31081 15842 35 0,'-13'-8'760'0,"-1"5"202"0,-5-5 121 16,6 5 77-16,-6-5-19 0,5 5-274 0,2-5-271 15,5 5-137-15,-6-1-66 0,6 0-37 0,1 0-25 16,6 4-283-16,0-3-48 0,6 3 0 15,1 3 0-15,6 1 0 0,6 0 0 0,1 3 0 16,6 7 0-16,1 2 0 0,5 2 0 0,-6 0 0 16,7 9 0-16,0 2 0 0,0 8 0 0,-7-1 0 15,-1 1 0-15,-5 7 0 0,0 0 0 0,-7 4 0 16,-1 4 0-16,-4-1 0 0,-8 1 0 16,0 3 0-16,-8 0 0 0,2 1 0 0,-7-2 0 15,0 1 0-15,-6-3 0 0,5 3 0 0,-5-4 0 16,-1 1 0-16,8-8 0 0,-8 0-500 0,0-4-957 15,1-9-40-15,-1-6 66 0,0-7 126 0,7-7 241 16,-7-4 405-16</inkml:trace>
  <inkml:trace contextRef="#ctx0" brushRef="#br0" timeOffset="-91602.283">32114 16596 140 0,'0'11'661'0,"0"-1"198"0,0-2 133 16,0 0 80-16,0-1-117 0,0-3-217 15,0 3-187-15,7-4-164 0,-7 5-104 0,6-5-51 16,0-3-31-16,2 4-22 0,-2-4-21 16,6-4-26-16,-5 1-25 0,6-5-24 0,0-2-25 15,1-1-22-15,-2-5-18 0,2-2-12 0,-1 0-6 16,-1-4-3-16,-4-1-1 0,4 6 1 15,-5-6 2-15,-7 5 1 0,6-4 0 0,-6 8 0 16,0-6-1-16,-6 6-1 0,6-1-2 0,-7 4 2 16,1 1-1-16,0 2 0 0,-2 0 0 0,2 5 0 15,-7 3 3-15,7 0 10 0,-1 0 12 0,0 8 19 16,1-1 16-16,0 4 15 0,-2 0 14 16,2 0 1-16,0 4-87 0,6-1 0 0,-7 5 0 15,7-1 0-15,0 0 0 0,0 4 0 16,0 1 0-16,0 2 0 0,7-2 0 0,-7 2 0 15,6 0 0-15,-6 1 0 0,6-3 0 0,2-1 0 16,-2 0 0-16,0 0 0 0,1-8 0 0,0 2-179 16,-1-2-264-16,1-7-148 0,-1 1-194 0,0-5-250 15,-6-3-95-15,8-3-9 0,-2-8 80 16,-6 3 163-16,6-7 239 0</inkml:trace>
  <inkml:trace contextRef="#ctx0" brushRef="#br0" timeOffset="-90993.003">32147 16361 234 0,'0'0'528'0,"0"0"90"16,-6 0 72-16,6 0 14 0,0-5-90 15,-8 5-72-15,8-3-36 0,0 3-31 0,-6-4-27 16,6 4-45-16,0-4-55 0,-6 1-67 0,6-1-58 16,0 1-38-16,-7 3-19 0,7-4-11 0,-6 0-15 15,6 4-17-15,-7 0-20 0,0 0-21 16,1 0-20-16,0 4-18 0,-2 0-14 0,2 3-9 15,0 0-6-15,-1 0-1 0,1 5-1 0,-1-1 3 16,0 3 3-16,1 4 9 0,0 1 11 16,-1 0 13-16,0 3 16 0,7 3 14 0,-6 1 17 15,6 3-78-15,0-2-21 0,0 2 0 0,0 4 0 16,6 0 0-16,1-4 0 16,0 5 0-16,5 3 0 0,-5-5 0 0,6-2 0 0,0 3 0 15,7-4 0-15,0 0 0 0,-1-6 0 16,7 2 0-16,-6-6 0 0,5-4 0 0,2-1 0 0,5-7 0 15,1 1 0-15,-7-8 0 0,7-3 0 16,0-5 0-16,0-7 0 0,-7-3 0 0,0-4 0 16,0 0 0-16,-6-7 0 0,6-2 0 0,-7-1 0 15,-5-5 0-15,5 0 0 0,-5 0 0 0,-2-3 0 16,-5 3 0-16,0 1 0 0,-1-1 0 16,-6 0 0-16,0 0 0 0,-6 5 0 0,-1-5 0 15,-6 3 0-15,-1 5 0 0,-5-5 0 0,6 9 0 16,-6-1 0-16,-1 8 0 0,0-1 0 15,-6 4 0-15,6 9 0 0,1 2 0 0,0 0 0 16,-8 8 0-16,7 3-31 0,-6 4-596 0,7 0-180 16,-1 4-269-16,-6-4-104 0,7 4-10 15,-1-4 52-15,7 3 146 0,-7-3 240 0</inkml:trace>
  <inkml:trace contextRef="#ctx0" brushRef="#br0" timeOffset="-86472.705">14370 6232 257 0,'0'-18'684'16,"0"-1"185"-16,0 4 126 0,0 1 78 0,0-1-185 15,-7 4-192-15,7 0-155 0,-6 3-144 16,-1 1-93-16,1-1-38 0,0 1-28 16,-8 4-24-16,8-1-23 0,-8 0-12 0,1 4-8 15,7 0-19-15,-8 4-76 0,2 3-76 0,-1 0 0 16,-1 4 0-16,2 5 0 0,-8 5 0 16,7 5 0-16,0 3 0 0,6 8 0 15,1 8 0-15,0 3 0 0,6 3 0 0,6 4 0 16,0 4 0-16,7 4 0 0,1-1 0 15,6 1 0-15,-2 3 0 0,2 0 0 16,7-3 0-16,-2 3 0 0,1 0 0 0,1 0 0 16,-1 4 0-16,-6-5 0 0,-1-1 0 15,1 1 0-15,-7-2 0 0,0-4 0 0,-6-1 0 16,5 2 0-16,-12-8 0 0,8-1 0 16,-8 0 0-16,0-7 0 0,-8 1 0 0,8-1 0 15,-6-7 0-15,-7-1 0 0,7-3 0 16,-8-7 0-16,8 0 0 0,-8-4 0 0,8-7 0 15,0-1 0-15,-1-6 0 0,1-5 0 16,-1 1 0-16,7-8-33 0,0 1-122 0,0-2 31 16,7-1 34-16,-7-2 29 0,6 1 25 15,-6 3 11-15,7 0 10 0,-1 4 5 16,0 4 4-16,2 0 5 0,-2 7 5 0,0 4 4 16,1-1 8-16,0 9 10 0,-1-2 10 0,1 9 9 15,5 3 10-15,-4 0 8 0,-2 8-5 16,0-4-9-16,-6 6-9 0,7 1-10 15,-1 1-14-15,-6 3-6 0,0-1-1 16,0 1-1-16,0 0 3 0,0-1 0 0,0 2 2 16,-6-5-3-16,6 0-2 0,0 0 0 15,6-7-2-15,-6 3 0 0,0-6-2 0,0-5-1 16,0-7-2-16,7 0 0 0,-7-4-1 16,0-7 0-16,0 0 1 0,0-3-1 0,0-1 0 15,0-3 0-15,0 0 0 0,0-1 0 16,0 1 0-16,0-1 0 0,0 1 0 0,0-4 0 15,0 4 0-15,0-4 0 0,0 3 0 16,0 1 0-16,0-4 0 0,0 4 0 16,0 0 0-16,0-4 0 0,0 3 0 0,0-3 0 15,0 0 0-15,-7 3 0 0,7-3 0 16,0 0 0-16,0 5 0 0,0-2 0 0,-6 0 0 16,6 1 0-16,-7 4 0 0,7 0 0 15,0 6 0-15,-6 1 0 0,0-1 0 16,-2 5 0-16,2-4 0 0,6 6 0 0,-6-2 0 15,-1-1 0-15,1 5 0 0,-1-6 0 16,0 6 0-16,1-5 0 0,6 4 0 16,-6 0 0-16,-2-3 0 0,8 3 0 0,-6 0 0 15,6-4 0-15,0 1 0 0,-6-1 0 16,6-3 0-16,-7 3 0 0,7-3 0 0,-6 3 0 16,6 0 0-16,0 1 0 0,-7-1 0 15,7 1 0-15,0-5 0 0,0 5 0 0,0-4 0 16,-7-1 0-16,7-3 0 0,0 1 0 15,0-5 0-15,0-4 0 0,0 5 0 0,0-8 0 16,7 0 0-16,-7 0 0 0,0-4 0 16,0 0 0-16,7 1 0 0,-7-2 0 15,0 3 0-15,6-2 0 0,1 0 0 0,-1 4 0 16,0-4 0-16,2 1 0 0,-2-1 0 16,7 4 0-16,0-4 0 0,0 0 0 15,1 4 0-15,5-3 0 0,0 3 0 0,1-24 0 16,6 48 0-16,0-24 0 0,0 0 0 15,7 0 0-15,0 0 0 0,-1 0 0 16,1 3 0-16,7-3 0 0,-1 0 0 0,0 0 0 16,0 0 0-16,1 4 0 0,-8-4 0 15,7 0 0-15,0 4 0 0,1-4 0 0,-7 4 0 16,6 3 0-16,0-3 0 0,-7 0 0 16,8 3 0-16,-1 0 0 0,0-3 0 0,0 3 0 15,1 1 0-15,-1-5 0 0,0 5 0 16,0-5 0-16,1 4 0 0,5-3 0 0,-6-4 0 15,7 4 0-15,0 0 0 0,0-4 0 16,-7 4 0-16,7-4 0 0,-1 0 0 0,2 3 0 16,-2-3 0-16,1 0 0 0,0 0 0 15,0 0 0-15,-1 0 0 0,8 0 0 16,-8 0 0-16,8 0 0 0,-8-3 0 0,8 3 0 16,-1-4 0-16,7 4 0 0,-7-4 0 15,7 0 0-15,0 0 0 0,-1 0 0 16,1 4 0-16,0-3 0 0,0 0 0 0,0 3 0 15,0-5 0-15,-7 5 0 0,7 0 0 16,0 0 0-16,0 0 0 0,-7 5 0 0,7-5 0 16,0 3 0-16,0 0 0 0,0-3 0 0,-1 4 0 15,1 0 0-15,0-4 0 0,0 4 0 16,-7-4 0-16,7 0 0 0,0 0 0 16,0 0 0-16,0 0 0 0,-7 0 0 0,6 0 0 15,1 0 0-15,-6 0 0 0,6 0 0 16,0 0 0-16,-1 0 0 0,-6 0 0 15,7 4 0-15,-6-4 0 0,-1 0 0 0,0 4 0 16,1-4 0-16,-1 3 0 0,0-3 0 16,-6 0 0-16,-1 3 0 0,2-3 0 0,4 5 0 15,-4-5 0-15,-2 3 0 0,-5-3 0 16,5 0 0-16,1 3 0 0,0-3 0 0,0 0 0 16,-7 5 0-16,6-5 0 0,2 3 0 15,-2-3 0-15,1 4 0 0,-7-1 0 16,7-3 0-16,0 4 0 0,-7 0 0 15,7-4 0-15,-7 3 0 0,7 1 0 0,-7 0 0 16,6-4 0-16,-5 3 0 0,-1 2 0 0,0-5 0 16,7 2 0-16,-7-2 0 0,0 5 0 15,0-5 0-15,1 0 0 0,-1 3 0 0,0-3 0 16,1 4 0-16,-7-4 0 0,12 4 0 16,-12-4 0-16,6 3 0 0,1-3 0 15,-8 0 0-15,1 0 0 0,6 4 0 0,-13-4 0 16,7 0 0-16,-7 0 0 0,0 0 0 15,1-4 0-15,-8 4 0 0,1 0 0 0,-8 0 0 16,2 0-198-16,-1 0-93 0,-7 0-26 16,-6 0-52-16,0 0-93 0,0 0-133 15,-13 4-160-15,7-8-193 0,-14 4-68 0,7-3 24 16,-7-5 102-16,-6 5 166 0,-7-4 208 16</inkml:trace>
  <inkml:trace contextRef="#ctx0" brushRef="#br0" timeOffset="-85172.997">17894 5121 383 0,'-6'-8'457'0,"-1"4"59"15,0-2 59-15,1-2-108 0,-1 5-78 0,1-5-32 16,0 1-21-16,-2 3-30 0,8-3-42 16,-6 7-51-16,6-4-97 0,-6 1-151 15,-1 6-194-15,7-3-226 0,-7 4-190 0,7 3-93 16,-6 4-11-16,-1-3 66 0,1 3 135 15</inkml:trace>
  <inkml:trace contextRef="#ctx0" brushRef="#br0" timeOffset="-83969.791">17829 5011 384 0,'0'-8'572'0,"-7"5"115"0,7-1 122 16,-7 0 20-16,7 0-92 0,-6 4-88 0,6-4-69 15,-7 4-74-15,7-2-84 0,0 2-100 16,-6 0-76-16,6 0-53 0,0 0-30 0,0 2-15 16,0 2-7-16,0 4-4 0,0 3-3 15,0 7 4-15,0 1-7 0,0 6-17 0,0 9-16 16,0 3-47-16,0 3-51 0,0 7 0 15,-6 1 0-15,6 8 0 0,-8-2 0 16,8 2 0-16,-6-4 0 0,6-1 0 0,0-7 0 16,0-4 0-16,6-7 0 0,-6-3 0 15,8-8 0-15,-8-3 0 0,6-9 0 0,-6-2 0 16,6-12 0-16,1-3 0 0,-1-8 0 16,1-4 0-16,-7-6 0 0,0-8 0 0,0-4 0 15,0-3 0-15,0-4 0 0,-7-4 0 16,1-4 0-16,-1 1 0 0,-5-5 0 15,4 1 0-15,2 4 0 0,0 7 0 16,-1 4 0-16,7 3 0 0,-6 7 0 0,6 8 0 16,0 3 0-16,6 9 0 0,-6 6 0 15,7 4 0-15,-1 11 0 0,0 0 0 0,8 8 0 16,-8 2 0-16,7 5 0 0,1 0 0 16,6 3 0-16,-8 1 0 0,8-4 0 0,-1-1 0 15,1 0 0-15,0-6 0 0,-1-1 0 16,7-7 0-16,-6-3 0 0,-1-4 0 0,8-4 0 15,-7-4 0-15,-8-7 0 0,8-3 0 16,-7-1 0-16,1-3 0 0,-8-5-8 16,7 5-57-16,-13-4 31 0,0 0 19 0,0 3 13 15,-7-2 7-15,1 1 21 0,0 3 24 16,-2 2-7-16,2 4-43 0,-7 0 0 0,7 4 0 16,-1 7 0-16,7 2 0 0,-7 7 0 15,1 5 0-15,6 8 0 0,0 0 0 16,0 7 0-16,6 5 0 0,1-1 0 0,0 4 0 15,-1 3 0-15,7 5 0 0,1-5 0 16,5 0 0-16,-6 1 0 0,6-4 0 0,1-4 0 16,6-4 0-16,-7-3 0 0,8-8 0 15,-7-4 0-15,6-2 0 0,-7-5 0 0,1-11 0 16,0 1 0-16,-1-9 0 0,1-2 0 16,-7-4 0-16,0-4 0 0,0-28 0 15,-7 48 0-15,-6-27 0 0,0 3 0 0,0 0 0 16,-6 1 0-16,0-1 0 0,-7 0 0 15,-1 4 0-15,2 3 0 0,-2 1 0 0,1 7 0 16,1 0 0-16,-2 7 0 0,1 8 0 16,0 3 0-16,6 5 0 0,-5 2 0 0,4 4 0 15,2 4 0-15,6 1 0 0,0 2 0 16,0 1 0-16,0 0 0 0,6 0 0 16,2 0 0-16,-2-5 0 0,7-2 0 0,0-1 0 15,0-3 0-15,1-5 0 0,-2-2 0 16,1-4 0-16,7-4 0 0,-7 0 0 15,0-7 0-15,0-1 0 0,-7-3 0 0,8 0 0 16,-8-4 0-16,1 1 0 0,-7-5 0 16,7 5 0-16,-7-5 0 0,0 1 0 0,-7-4 0 15,7 4 0-15,-7-1 0 0,1 1 0 16,0-1 0-16,6 8 0 0,-8 1 0 0,2-1 0 16,6 6 0-16,-6 2 0 0,6 6 0 15,0 2 0-15,0 6 0 0,0-1 0 0,0 9 0 16,6-2 0-16,-6 6 0 0,6 3 0 15,2 4 0-15,4-5 0 0,-5 4 0 16,6 1 0-16,0-1 0 0,0-3 0 0,0-4 0 16,0-7 0-16,0 4 0 0,0-8-359 15,-6-8-555-15,0 1-270 0,-1-8-81 0,-6-4 16 16,6-3 73-16,1-7 173 0,-7-7 295 16</inkml:trace>
  <inkml:trace contextRef="#ctx0" brushRef="#br0" timeOffset="-83779.306">18541 5268 738 0,'-20'-26'1075'0,"1"1"192"0,6 3 139 0,-6 4 90 16,5-1-339-16,1 4-372 0,7 4-518 16,-1 4-267-16,7-1 0 0,0 0 0 15,7 2 0-15,6 1 0 0,-7 5 0 0,14-3 0 16,-7 3 0-16,6-3 0 0,1 3 0 16,-1 3 0-16,1-3 0 0,7 3 0 0,-8 2 0 15,7-2 0-15,0 4 0 0,-6 1-400 16,13 0-742-16,-7-2-171 0,7 2-9 0,-7-1 72 15,13 1 125-15,-6-5 218 0,6-3 344 16</inkml:trace>
  <inkml:trace contextRef="#ctx0" brushRef="#br0" timeOffset="-73906.183">19424 5191 23 0,'-7'-3'426'0,"7"-2"74"15,-7 2 64-15,7 0 56 0,-6-2-109 0,6 2-82 16,0 3-27-16,0-4 17 0,0 4 25 15,-6 0 6-15,6-4-15 0,0 4-29 16,0-3-37-16,-7 3-55 0,7-4-51 0,0 0-21 16,-7 4-11-16,7 0-10 0,0 0-24 15,-6 0-28-15,6 4-19 0,-7 7-23 0,1 4-14 16,0 7-17-16,-1 7-26 0,0 4-70 16,-5 7 0-16,5 1 0 0,-6 3 0 0,6 4 0 15,-6-4 0-15,6 1 0 0,1-1 0 16,0-7 0-16,-1-1 0 0,7-3 0 15,0-7 0-15,-7-4 0 0,7-4 0 0,0-7 0 16,7 1 0-16,-7-9 0 0,7-6 0 16,-7-5 0-16,6-7 0 0,-6-3 0 15,6-8 0-15,1-6 0 0,0-2 0 0,-1-7 0 16,1 1 0-16,-1-4 0 0,1-3 0 16,6 2 0-16,-7 1 0 0,8 0 0 0,-2 7 0 15,-5 1 0-15,-1 6 0 0,8 4 0 16,-14 5 0-16,6 5 0 0,0 5 0 15,-6 4 0-15,7 7 0 0,-7 3 0 0,7 9 0 16,-7-1 0-16,6 8 0 0,1-1 0 0,-1 3 0 16,-6 6 0-16,7 2 0 0,6 0 0 15,-7 4 0-15,8 0 0 0,-1 1 0 0,-1-1 0 16,2 0 0-16,-1-1 0 0,0 2 0 16,0-8 0-16,1 3 0 0,-2-3 0 15,1-1 0-15,1-2-232 0,-2-5-296 0,-4 4-179 16,-2-3-216-16,-6-1-174 0,0-3-46 15,0-4 28-15,0-5 115 0,0 2 206 16,-6-4 269-16</inkml:trace>
  <inkml:trace contextRef="#ctx0" brushRef="#br0" timeOffset="-73703.757">19384 5676 43 0,'-25'-15'721'16,"-1"-3"196"-16,-1 3 123 0,1 0 82 0,6 1-28 15,7-1-279-15,1 1-255 0,-2-1-158 16,14 4-84-16,0 0-52 0,0 0-41 0,6-1-37 15,8 5-34-15,-1 3-37 0,7 1-39 16,-8 0-28-16,15-1-22 0,-1 4-15 16,0 4-9-16,7-1-26 0,-1 0-54 0,7 1-74 15,0 0-92-15,1-1-146 0,6 1-203 16,-6 0-207-16,5-4-172 0,0 0-110 0,1-4-6 16,0-3 95-16,-6-4 176 0,5 4 213 15</inkml:trace>
  <inkml:trace contextRef="#ctx0" brushRef="#br0" timeOffset="-73449.919">20071 5401 351 0,'13'-12'639'0,"-7"-2"191"0,2 3 145 16,-8-4 8-16,0 1-131 0,-8-5-142 0,2 4-143 16,-7 1-157-16,0-1-108 0,0 4-53 15,-1-4-29-15,2 7-17 0,-8 1-12 16,7 3-8-16,0 4-9 0,-7 4-5 0,7 7-2 16,0 3-151-16,1 5-16 0,-2-1 0 15,8 8 0-15,-1 4 0 0,1-1 0 0,6 1 0 16,0 3 0-16,6 0 0 0,1 0 0 15,5-4 0-15,8 5 0 0,0-8 0 0,-1-1 0 16,7-7 0-16,7 0 0 0,-7 1 0 16,7-8 0-16,0-7 0 0,-1 0 0 15,1-8 0-15,-1 0 0 0,1-3-619 0,-7-7-225 16,7-2-241-16,0-6-98 16,-1 1-8-16,-5-5 57 0,5-4 154 0,-5 1 246 15,5 0 317-15</inkml:trace>
  <inkml:trace contextRef="#ctx0" brushRef="#br0" timeOffset="-73215.542">20660 5073 142 0,'0'-11'809'15,"0"4"206"-15,0 0 136 0,-7 3 95 0,7 4-60 16,-7 0-275-16,7 4-269 0,-6 3-146 16,6 4-87-16,-7 0-225 0,7 7-184 0,0 4 0 15,-6 4 0-15,6 3 0 0,0 5 0 16,-6-2 0-16,-2 9 0 0,8-1 0 0,-6 1 0 15,6-4 0-15,-6-1 0 0,6 1 0 16,0-4 0-16,0-3 0 0,0-8 0 16,0-1 0-16,6-6-14 0,-6-3-628 0,6-5-177 15,-6-7-184-15,8-3-136 0,-2-13-17 16,0-2 48-16,1-8 136 0,6-3 219 0,-6-4 259 16</inkml:trace>
  <inkml:trace contextRef="#ctx0" brushRef="#br0" timeOffset="-73038.024">20731 5206 358 0,'0'-26'844'0,"7"4"189"15,-7 4 134-15,0 3 97 0,-7-1-181 0,7 10-243 16,0-2-218-16,-6 8-129 0,6 3-82 16,0 5-335-16,-6 7-76 0,6-1 0 0,0 9 0 15,-7-1 0-15,7 7 0 0,0 0 0 16,-7 8 0-16,7-4 0 0,0 4 0 16,0 3 0-16,0-2 0 0,0-1 0 0,0-4 0 15,7 0 0-15,-7-4 0 0,0-3-694 16,7 0-612-16,-7-8-94 0,0-4 29 0,0-6 102 15,0-8 198-15,0-4 345 0</inkml:trace>
  <inkml:trace contextRef="#ctx0" brushRef="#br0" timeOffset="-71212.372">21234 5146 59 0,'0'-3'398'0,"0"0"69"0,0-2 48 15,0 2-7-15,0 0-111 0,0 3-97 0,0-4-68 16,-6 0-34-16,6 0-8 0,0 0 11 15,0-3 30-15,0 4 39 0,0-2 47 0,0 2 33 16,0 0 7-16,0-1-12 0,0 0-33 16,0 4-47-16,0-4-58 0,0 4-56 15,0-3-34-15,0 3-24 0,0 0-13 0,0 0-9 16,0 0-5-16,0 0-10 0,-6 3-7 16,6 1-4-16,0 4 1 0,-7 3 2 15,1-1 2-15,6 9 6 0,-7-1 2 0,0 9-3 16,1 2-6-16,6 3-7 0,-6 5-6 15,-1 4-4-15,7-1 1 0,-7 1 3 16,7 3 1-16,-6-4 1 0,6 1-1 0,0-4-4 16,0-5-6-16,0-2-5 0,0-8-6 15,0 1-5-15,0-5 0 0,0-7 1 0,0-4 1 16,0-4 1-16,6-3-3 0,-6-7 2 16,7-7-2-16,0-4-7 0,-1-9-1 0,-6 1-3 15,6-6 0-15,-6-5-3 0,7 0 0 16,-7-8-2-16,0 1-1 0,0 1 3 0,-7 3 3 15,7-2 1-15,0 3 1 0,0 5 3 16,0 5 0-16,0 3-4 0,0 7-1 0,0 5 7 16,0 3 8-16,7 3 8 0,-7 8 8 15,7 4 6-15,-1 4 3 0,1 2 2 0,-1 5 1 16,8 4-1-16,-2 0-2 0,2-1-1 16,-1 0-2-16,-1 0-4 0,2 1-9 15,5-5-6-15,1 1-5 0,0-4-2 0,-1 0-10 16,1-7-1-16,0-4 0 0,-1-4-8 15,7 0-39-15,-12-3-23 0,5-4-21 0,-6-4-14 16,0 4-2-16,0-3 13 0,-6-1 24 16,-1 0 20-16,1 1 21 0,-7-1 15 0,0 4 8 15,0 0 9-15,0 3 6 0,0 5 3 16,0-1 5-16,-7 4 13 0,7 4 18 0,-6 3 15 16,6 0 22-16,-7 9 21 0,7-2 20 15,0 4 14-15,0 0-88 0,0 5-52 0,0-1 0 16,7 3 0-16,-7 2 0 0,6-2 0 15,1 4 0-15,-1-3 0 0,1 4 0 16,0-5 0-16,-1 1 0 0,7 0 0 0,-6-4 0 16,6-4 0-16,-7-4 0 0,0 1 0 15,8 1-339-15,-8-5-331 0,0-1-241 0,2-6-219 16,4 0-66-16,-5-4 21 0,6-8 99 16,0-2 198-16,7-1 276 0</inkml:trace>
  <inkml:trace contextRef="#ctx0" brushRef="#br0" timeOffset="-70777.973">21967 5250 247 0,'0'-19'820'0,"0"8"183"0,-7 0 123 15,7 0 88-15,-6 4-134 0,6 4-287 0,-6-5-265 16,6 8-149-16,0 0-92 0,0 3-60 16,-8 2-35-16,8 5-17 0,0 5-55 0,0-1-120 15,0 9 0-15,0 2 0 0,-6 4 0 16,6 5 0-16,0 3 0 0,0 3 0 0,0 1 0 15,0-1 0-15,0 0 0 0,0-3 0 16,6 0 0-16,2-4 0 0,-8-7 0 0,6 0 0 16,0-4 0-16,1-7 0 0,-1-1 0 15,-6-7 0-15,7-7 0 0,-7 0 0 16,7-7 0-16,-7-7 0 0,0-1 0 0,0-7 0 16,-7 0 0-16,7-4 0 0,-7-3 0 15,1-5 0-15,-1-3 0 0,-5-3 0 16,4 0 0-16,-4-1 0 0,5 0 0 0,7 5 0 15,-6-1 0-15,6 4 0 0,0 8 0 16,6-2 0-16,-6 6 0 0,7-2 0 0,-1 9 0 16,0-1 0-16,8 1 0 0,-1 3 0 15,0 3 0-15,0 0 0 0,7 4 0 0,-1 1 0 16,1 3 0-16,6 0 0 0,1 3 0 16,-1 1 0-16,-1 0 0 0,9 4 0 0,-9 2 0 15,-5 1-271-15,6 4-108 0,-7 1-129 16,-5-2-146-16,-1 1-145 0,-6-1-172 15,-1 4-82-15,1-2 11 0,-7-2 101 0,0 1 169 16,-7 0 203-16</inkml:trace>
  <inkml:trace contextRef="#ctx0" brushRef="#br0" timeOffset="-70548.237">22046 5437 138 0,'-20'11'780'0,"1"1"198"0,5-2 128 16,-6-2 87-16,7-1-88 0,7-3-280 0,0 0-274 15,6-1-153-15,0-3-85 0,0-3-46 16,6 3-17-16,7-8-6 0,-7 4-201 0,8-3-43 16,6 0 0-16,-8 0 0 0,8-1 0 15,-1 1 0-15,1-1 0 0,7 1 0 16,-1 3 0-16,-7 1 0 0,7-2 0 0,0 10 0 16,1-5 0-16,-1 7 0 0,-1-4-497 0,2 5-363 15,-7-1-290-15,0 5-96 0,-8-5 10 16,8-4 75-16,-7 5 175 0,1-5 272 0</inkml:trace>
  <inkml:trace contextRef="#ctx0" brushRef="#br0" timeOffset="-69105.845">14939 6489 194 0,'-13'0'440'0,"6"-3"95"16,-6 6 98-16,7-3 16 0,-8 3-13 0,1-3-5 15,1 5-23-15,-2-2-39 0,8 1-53 16,-8-1-69-16,1 1-70 0,7-4-67 15,-7 4-27-15,6-4-7 0,7 3 0 0,-6-3 1 16,0 0-14-16,6 0-21 0,0 0-213 16,0-3-29-16,12 3 0 0,-5 0 0 15,12 0 0-15,1 0 0 0,13 0 0 0,-7 3 0 16,7-3 0-16,6 4 0 0,0 0 0 16,0-1 0-16,1 4 0 0,-1-2 0 0,0-5 0 15,1 3 0-15,-8 1 0 0,1-4-121 16,0 4-370-16,-14-1-77 0,1-3-77 0,0 4-66 15,-14-4-41-15,0 4-8 0,-6 0 46 16,-6-1 118-16,-8 4 164 0,-5 0 184 16,-1 1 188-16,1 4 172 0,-14-5 147 0,7 3 128 15,-6-2 113-15,-8-1 67 0,7 1 10 16,-6-5-25-16,0 0-46 0,-1-3-62 0,8 5-81 16,-1-5-63-16,7 0-32 0,7 0-19 15,-1 0-23-15,7-5-35 0,7 5-36 0,-2 0-39 16,8 0-21-16,8 0-20 0,4 0-11 15,1 0-4-15,7 0-28 0,6 0-32 16,1 0 0-16,5 0 0 0,1 0 0 0,6-3 0 16,-7 3 0-16,7-7 0 0,-6 3 0 15,7-3-120-15,-7-1-123 0,-1-2-86 0,1 3-115 16,-7-5-117-16,-7 1-113 0,1 0-84 16,-6 0-54-16,-2 0-15 0,1 4 59 15,-13-5 145-15,7 1 217 0,-7 4 237 0,0 0 237 16,-7-5 220-16,1 6 202 0,-1-2 171 15,-5 0 65-15,-2-2-3 0,2-1-38 0,-8-4-66 16,0 0-95-16,1 1-113 0,5-5-64 16,-5 1-32-16,5 3-16 0,2 1-14 0,5-1-19 15,0 0-239-15,1 4-27 0,6 0 0 16,0 4 0-16,0-1 0 0,6 0 0 16,1 6 0-16,6 2 0 0,0 2 0 0,7 3 0 15,-7 6 0-15,6 0 0 0,1 3 0 16,-1 8 0-16,1 0 0 0,0 4 0 0,-1 0 0 15,-5 3 0-15,-2 4 0 0,2-4 0 16,-1 5 0-16,-7-1 0 0,0 0 0 16,2 0-166-16,-8 0-555 0,0 4-268 0,0-4-189 15,-8-3-46-15,8-1 34 0,-6-3 99 16,6-4 207-16,0-7 314 0</inkml:trace>
  <inkml:trace contextRef="#ctx0" brushRef="#br0" timeOffset="-68164.653">15991 6180 51 0,'-13'-11'526'0,"7"4"155"0,-1-4 152 16,0 7 127-16,1-3-76 0,0 2-145 0,-1 3-124 16,0-2-131-16,7 0-140 0,-6 4-119 15,6 0-67-15,0 4-40 0,0 2-21 0,0 2-4 16,6 7 6-16,-6-1 9 0,7 9 0 16,-7 6-9-16,7 4-9 0,-1 4-12 0,0 8-11 15,-6 2-10-15,7 1-11 0,0 4-5 16,-7-4-7-16,6-5-8 0,1 1-6 15,-7-3-6-15,6-5-3 0,0-6-5 16,2-4-1-16,-2-4-2 0,-6-8 0 0,6-2 2 16,1-6 3-16,0-6-1 0,-7-3 1 15,0-4 1-15,6-8 0 0,-6-7-3 0,0 1-1 16,-6-6 0-16,6-2-1 0,-7 0 1 16,0-8-1-16,-5 0-2 0,4 0 1 0,-4-3-3 15,-1-1 0-15,-1 1-2 0,2 3 1 16,5 0 4-16,-6 4 5 0,7 4 8 0,6-1 8 15,-7 8 13-15,7 1 8 0,0 2 4 16,7 1 2-16,-7 3-5 0,12 4-9 16,-5 0-8-16,6 4-10 0,0-1-8 0,7 4-4 15,0 0-2-15,-1 4-2 0,7 4-2 16,0 0-1-16,7 4-18 0,-7-1-39 0,1 0-52 16,-1 0-62-16,-1 1-70 0,1 2-88 15,1 1-113-15,-7 1-142 0,-1-1-177 16,1 0-207-16,-8-4-73 0,-4 4 15 0,4 0 89 15,-5 0 159-15,-7 1 216 0</inkml:trace>
  <inkml:trace contextRef="#ctx0" brushRef="#br0" timeOffset="-67926.288">16103 6445 102 0,'-27'10'669'15,"7"2"203"-15,8-4 134 0,-8-1 80 0,7-3-94 16,7 2-236-16,-2-1-222 0,8-5-170 15,0 0-99-15,0 0-49 0,14-5-29 16,-8 2-17-16,8-4-9 0,5 3-20 0,1-4-25 16,-1 5-27-16,7-1-23 0,-6 1-19 15,7-2-17-15,-1 5-16 0,-1 0-38 0,1 0-51 16,1 5-59-16,-1-2-65 0,-6 4-88 16,-1 1-137-16,1 0-157 0,-7 3-165 15,-6-4-166-15,6 4-96 0,-13 3-1 0,6-2 93 16,-12 2 162-16,-1 1 198 0</inkml:trace>
  <inkml:trace contextRef="#ctx0" brushRef="#br0" timeOffset="-67709.868">16096 6758 58 0,'-20'7'700'0,"0"4"215"0,1-4 134 0,6-3 87 16,0 3-65-16,-1-3-257 0,8 3-258 0,0-4-177 15,6 2-88-15,6-5-45 0,0 3-16 16,8-3-3-16,6 0-9 0,-7 0-20 0,13 0-95 15,-7 0-103-15,7-3 0 0,7 3 0 16,-7-5 0-16,7 2 0 0,-1 0 0 16,1 3 0-16,0-4 0 0,-1 0-36 0,-5 4-300 15,-1-4-143-15,0 4-204 0,-6 0-245 0,-1 0-166 16,-5 0-45-16,-1 0 27 0,0-3 108 16,-6-1 212-16,-1 0 297 0</inkml:trace>
  <inkml:trace contextRef="#ctx0" brushRef="#br0" timeOffset="-62462.654">16671 6283 312 0,'-6'-7'479'0,"6"3"80"0,0 1 71 15,-7-2-48-15,7 3-65 0,0-6-26 16,0 4 0-16,0-3-15 0,0 3-23 0,0 0-40 16,0-3-52-16,0 3-65 0,0 4-69 15,0-4-43-15,0 4-30 0,0 0-22 0,0 0-18 16,0 0-12-16,0 4-7 0,0 4 0 16,7 3 1-16,-7 3 1 0,0 5 5 15,6 6-2-15,-6 4-8 0,0 5-5 0,0 3-9 16,7 0-9-16,-7 0-12 0,7 3-8 15,-7-7-9-15,0 0-13 0,6-1-11 16,-6-5-5-16,6-2-6 0,-6-3-1 0,0-7-3 16,7 0 1-16,-7-4 2 0,0 1 3 15,7-10 4-15,-7 3 4 0,0-10 2 0,0 3 0 16,6-10-2-16,-6 1-6 0,0-8-9 16,0 2 0-16,-6-9 0 0,6 0 0 0,-7-7 0 15,7-4 0-15,-7 0 0 0,1-3 0 16,0-4 0-16,-1-1 0 0,0 5 0 0,7-1 0 15,0 5-2-15,-6 3-3 0,6 7-1 16,0 4 0-16,6 4-2 0,-6 3 2 16,0 4 5-16,7 7 11 0,0 4 14 0,-1 4-24 15,7 7 0-15,0-1 0 0,0 13 0 16,1-1 0-16,5 0 0 0,-6 8 0 16,6-5 0-16,1 1 0 0,0 0 0 0,-1-4 0 15,1-4 0-15,0-3 0 0,-1-1 0 16,1-6 0-16,-1-1 0 0,1-7 0 0,0 0 0 15,-7-4 0-15,0-3 0 0,0-3 0 16,0-2 0-16,0-3 0 0,-6 1-21 0,-7 3-61 16,6-5 23-16,-6 2 21 0,-6-1 15 15,6 1 12-15,-7 3 6 0,1 0 5 16,-1 4 7-16,0 0 3 0,1 2 3 0,6 2 2 16,0 3 9-16,-6 8 11 0,6-1 14 15,0 7 14-15,0 1-40 0,6 3-23 0,-6 1 0 16,6 3 0-16,1 3 0 0,0 2 0 15,6-2 0-15,-7 4 0 0,7 0 0 16,-6 1 0-16,5 0 0 0,-4-5 0 0,4-3 0 16,1 0 0-16,-6-3 0 0,6-4 0 15,-7-1-417-15,1-2-195 0,0-6-211 0,-1-6-222 16,7 0-103-16,-6-6 2 0,6-6 75 16,-7-2 166-16,8-5 240 0</inkml:trace>
  <inkml:trace contextRef="#ctx0" brushRef="#br0" timeOffset="-61895.861">17286 6312 239 0,'-7'-25'731'16,"7"0"198"-16,-6 6 131 0,6 0 89 16,-6 9-168-16,6-1-212 0,-8 3-219 0,8 4-161 15,0 4-91-15,0 4-48 0,0 4-25 16,0 3-9-16,8 7-2 0,-8 4-23 16,6 7-191-16,-6 0 0 0,0 8 0 0,6 4 0 15,1-1 0-15,-1 5 0 0,-6-5 0 16,7 0 0-16,0 1 0 0,-1-4 0 0,0-5 0 15,2-5 0-15,-2-2 0 0,0-2 0 16,1-9 0-16,-1 1 0 0,1-8 0 16,-7-4 0-16,6-3 0 0,1-3 0 0,-7-8 0 15,0-4 0-15,0 0 0 0,0-7 0 16,-7-4 0-16,1-3 0 0,6-4 0 0,-7-4 0 16,-6-3 0-16,7-1 0 0,-8 4 0 15,8-3 0-15,0 3 0 0,-1 5 0 16,0 1 0-16,1 6 0 0,6 3 0 0,-7 8 0 15,7-1 0-15,0 4 0 0,0 7 0 16,7 0 0-16,-1 4 0 0,1 8 0 16,0-1 0-16,5 7 0 0,2 5 0 0,-1 3 0 15,0 0 0-15,0 4 0 0,7 3 0 16,-1 4 0-16,1 1 0 0,0-1 0 0,-1-4 0 16,1 4 0-16,0-4 0 0,-1 2 0 15,1-6 0-15,-1-7 0 0,-6 0 0 0,0 1 0 16,1-8 0-16,-2 0 0 0,-5-4 0 15,0-3 0-15,-1-4 0 0,0-4 0 0,1 1 0 16,-7-5 0-16,6-2 0 0,-6-5 0 16,0 0 0-16,0-7 0 0,0 0 0 15,-6-8 0-15,6 1 0 0,-7-8 0 0,7 1 0 16,-6-1 0-16,0-3 0 0,-1 3 0 16,0 0 0-16,1 7 0 0,0 1 0 15,6 7 0-15,-8 0 0 0,2 4 0 0,6 7-351 16,-6-1-121-16,-1 4-123 0,1 2-173 15,-8 1-213-15,8 5-102 0,-7 0-6 16,6 0 72-16,-6 0 152 0,1 0 220 0</inkml:trace>
  <inkml:trace contextRef="#ctx0" brushRef="#br0" timeOffset="-61400.409">16239 5977 528 0,'-12'-3'886'0,"-8"0"146"15,7-5 107-15,0 5 91 0,0-1-258 16,0 4-228-16,6-4-153 0,-6 0-78 0,7 4-52 15,6-3-366-15,-6 3-95 0,6 0 0 16,0 0 0-16,0 0 0 0,0 3 0 16,6 1 0-16,7 4 0 0,-7-2 0 0,14 2 0 15,0 3 0-15,-1-4 0 0,7-3 0 16,0 4 0-16,7-8 0 0,0 0 0 0,-1-4 0 16,1 0 0-16,6-7 0 0,7 0 0 15,-7-3 0-15,1-5 0 0,-1 5 0 0,0-2 0 16,-6 5 0-16,-1 1 0 0,-5-1 0 15,-1 7 0-15,0 0 0 0,-7 1 0 0,1 3 0 16,0 3 0-16,-1 5 0 0,1-1 0 16,0 4 0-16,-1 3 0 0,1 2 0 15,-1-2 0-15,1 5 0 0,0-2 0 0,6 2 0 16,-7-1 0-16,8-3 0 0,-1 4 0 16,0-5 0-16,7 1 0 0,-7-4 0 0,7 0 0 15,-1-4 0-15,1 1 0 0,0-1 0 16,-1-3-243-16,1 4-765 0,6-6-228 0,-7 3-50 15,8 2 18-15,-1-7 78 0,-6 4 182 16,12-4 342-16</inkml:trace>
  <inkml:trace contextRef="#ctx0" brushRef="#br0" timeOffset="-60962.983">18254 6330 598 0,'-8'5'849'0,"-4"-1"162"15,5-2 113-15,-6-2-8 0,7 5-178 16,-7-5-192-16,7 3-192 0,6-3-125 16,-8 0-75-16,16 0-48 0,-8 0-140 0,12 0-166 15,1 0 0-15,0 0 0 0,14 0 0 16,-8 0 0-16,7 0 0 0,0 0 0 0,7 4 0 15,-7-4 0-15,7 0 0 0,0 4 0 16,-1-4 0-16,-6 4 0 0,1-1 0 16,-1-3 0-16,0 4-34 0,-7 3-443 0,-5-4-95 15,-1 5-133-15,-1-1-150 0,-12 1-165 16,0 3-56-16,0-4 26 0,-6 4 111 0,0 0 181 16,-7 0 218-16</inkml:trace>
  <inkml:trace contextRef="#ctx0" brushRef="#br0" timeOffset="-60755.536">18423 6522 110 0,'-19'4'712'0,"-1"-4"216"16,8 0 145-16,-8 0 108 0,6 0-64 0,1 3-203 16,7-3-233-16,0 0-179 0,-2 0-106 15,8 0-66-15,0 0-83 0,8 0-247 16,-2 0 0-16,0 0 0 0,7 5 0 0,7-5 0 16,-6 2 0-16,5 3 0 0,7-5 0 15,0 0 0-15,7 0 0 0,-7-5 0 0,7 3 0 16,-1-3 0-16,1-2 0 0,0 0-284 15,-1-4-583-15,-5 4-297 0,5-1-99 0,-5-3 9 16,-1 3 72-16,0-2 156 0,-7 2 266 16</inkml:trace>
  <inkml:trace contextRef="#ctx0" brushRef="#br0" timeOffset="-56831.514">19496 6330 265 0,'0'-3'694'0,"0"-4"198"0,-7-4 127 15,7 3 78-15,-6 1-171 0,-1 0-168 0,0 0-174 16,-5-1-158-16,5 0-98 0,-6 6-67 16,0-6-44-16,-1 4-49 0,2 0-43 0,-8 1-39 15,7 3-23-15,-7 3-17 0,8 1-13 16,-8 0-7-16,0 6 6 0,7 2 5 0,0 3 12 16,0 3 9-16,0 8-57 0,7 0-1 15,-2 6 0-15,8 1 0 0,8 4 0 16,-2 4 0-16,7-1 0 0,7 0 0 0,-1 1 0 15,7-4 0-15,0-4 0 0,7-4 0 16,-1-3 0-16,8-4 0 0,-1-7 0 16,7-4 0-16,0-7 0 0,-7-8 0 0,7-4 0 15,-1-6-228-15,-6-4-383 0,1 0-170 16,-1-9-162-16,-6 1-159 0,-7-3-33 16,1-4 51-16,-2 4 138 0,-5-4 207 0,0 4 228 15</inkml:trace>
  <inkml:trace contextRef="#ctx0" brushRef="#br0" timeOffset="-56392.135">19980 6357 341 0,'-7'-11'525'0,"0"0"112"0,1 0 119 16,-1 3 9-16,1 1-45 0,-1-1-52 16,7 5-48-16,-7-4-53 0,1 3-62 15,6 0-71-15,-6 4-64 0,6 0-36 0,-6 0-25 16,6 0-17-16,0 4-17 0,-8 7-202 16,8 0-73-16,0 7 0 0,0 4 0 0,0 4 0 15,0 8 0-15,8 2 0 0,-8 1 0 16,0 3 0-16,6 5 0 0,-6-5 0 15,0 0 0-15,0-3 0 0,0 0 0 0,6-8 0 16,-6 0 0-16,6-10 0 0,-6-1 0 16,0-3 0-16,7-11 0 0,-7 0 0 15,7-8 0-15,-7-7 0 0,6-5 0 0,-6-5 0 16,0-1 0-16,0-3 0 0,0-2-61 16,0-5 1-16,-6-5 20 0,-1-3 16 15,0-1 7-15,1 0 5 0,0 1 4 0,6 3 4 16,-6 1 0-16,6 5 2 0,0 2 8 0,0 7 12 15,6 4 18-15,-6 3 22 0,6 1 26 16,0 6-54-16,1 5-30 0,0 3 0 16,6 3 0-16,0 1 0 0,-6 7 0 0,5 3 0 15,2 5 0-15,5 0 0 0,-5 6 0 16,5 4 0-16,1 1 0 0,0 2 0 0,-1 2 0 16,1-1 0-16,-1 4 0 0,7 0 0 15,-6-4 0-15,0 0 0 0,-1-3 0 16,1-5 0-16,-8 0 0 0,2 2-275 0,-8-9-433 15,1 0-214-15,-7-4-210 0,0-6-62 0,0 0 26 16,-7-4 94-16,-5-4 201 0,4-4 257 16</inkml:trace>
  <inkml:trace contextRef="#ctx0" brushRef="#br0" timeOffset="-56200.949">19953 6677 342 0,'-32'-12'887'0,"6"5"178"15,-1-1 117-15,7 5 70 0,1 0-168 16,13-1-342-16,-1 0-250 0,14-3-143 0,-1 3-94 15,13-3-57-15,1 0-36 0,7-5-39 16,-1 5-65-16,6-4-58 0,-5 3 0 16,5 2 0-16,1 2 0 0,0-4-105 0,-1 5-63 15,1-1-75-15,6 0-134 0,-13 1-198 16,7 3-226-16,-7 0-225 0,0-5-102 0,1 3-4 16,-1-3 96-16,-1 2 198 0,-5-5 261 15</inkml:trace>
  <inkml:trace contextRef="#ctx0" brushRef="#br0" timeOffset="-55479.211">20385 6357 342 0,'-6'-8'718'0,"-2"0"190"0,2 2 128 15,0 1 54-15,-1 2-167 0,1 3-167 16,6-3-173-16,-7 3-144 0,7 3-73 0,0 0-36 16,0 6-21-16,0 1-11 0,0 2-205 15,0 2-93-15,7 4 0 0,-7 4 0 0,0 1 0 16,6-1 0-16,-6 4 0 0,7-1 0 15,-1 0 0-15,-6 2 0 0,6 2 0 16,2-3 0-16,-2 3 0 0,0-7 0 0,1 4 0 16,0-8 0-16,-1 0 0 0,1 1 0 15,-1-8 0-15,0 0 0 0,-6-4 0 0,8 1 0 16,-8-5 0-16,6-3 0 0,-6 0 0 16,0-3 0-16,0-5 0 0,0 1 0 15,0 0 0-15,0 0 0 0,0-4 0 0,0-1 0 16,0 1 0-16,0 0 0 0,-6-4 0 15,6 1 0-15,-8-1 0 0,8-4 0 0,-6-2 0 16,0 3 0-16,-1-5 0 0,1-2 0 16,6 3 0-16,-7-1 0 0,0 2 0 15,1-1 0-15,6-1 0 0,-6 5 0 0,6-1 0 16,-8 1 0-16,8 3 0 0,0 5 0 16,0-5 0-16,0 7 0 0,0-2 0 15,0 1 0-15,0 6 0 0,8-4 0 0,-8 7 0 16,6-4 0-16,0 4 0 0,1 0 0 0,0 4 0 15,-1 0 0-15,7-1 0 0,-7 5 0 16,8 3 0-16,-8 0 0 0,7 4 0 16,1-1 0-16,-2 5 0 0,2-1 0 0,-2 0 0 15,2 4 0-15,5 1 0 0,-5-2 0 16,5 6 0-16,-6-6 0 0,6 1 0 0,1 0 0 16,-7 0 0-16,7-3 0 0,0 3 0 15,-7-3 0-15,7-5 0 0,-8 1 0 16,2-1 0-16,-1-7 0 0,-1 4 0 0,2-6 0 15,-2-2 0-15,-5 1 0 0,6-4 0 16,-6-4 0-16,-1 1 0 0,1-4 0 0,-7-5 0 16,7-3 0-16,-7 0 0 0,6-2 0 15,-6-2 0-15,0-7 0 0,-6 1 0 16,6-2 0-16,-7-2 0 0,7-4 0 0,-7 3 0 16,1 1 0-16,-1 4 0 0,1-1 0 15,-1 0 0-15,7 8 0 0,-7-1 0 0,1 5 0 16,6-1 0-16,-6 4 0 0,6 0 0 15,-7 0 0-15,7 4 0 0,-7 3 0 0,7 0 0 16,-6 1 0-16,6-2-325 0,-6 5-269 16,-1 5-156-16,-6-2-191 0,6-3-147 15,-5 4-35-15,-2 0 37 0,1-1 126 0,0 1 209 16,0 3 263-16</inkml:trace>
  <inkml:trace contextRef="#ctx0" brushRef="#br0" timeOffset="-55017.376">19443 6140 96 0,'-26'-5'700'0,"0"-1"197"0,6 2 123 15,8 0 94-15,-8 0-53 0,7-3-224 16,6 7-207-16,-6-4-144 0,7 1-77 0,-1 3-57 15,7 0-47-15,-7 0-27 0,7 0-272 16,7 0-6-16,-7 3 0 0,7 1 0 0,-1 0 0 16,7-1 0-16,1 1 0 0,-2 0 0 15,2-4 0-15,5 0 0 0,1 0 0 16,-1-4 0-16,7-3 0 0,0-1 0 0,1 1 0 16,-1-4 0-16,0-3 0 0,1 2 0 15,-2-6 0-15,9 3 0 0,-9 0 0 0,1 1 0 16,-6 3 0-16,6-1 0 0,-13 1 0 15,7 8 0-15,-7-4 0 0,0 3 0 0,0 0 0 16,0 4 0-16,0 0 0 0,0 4 0 16,1 0 0-16,-2 3 0 0,8 1 0 15,-7 3 0-15,13-1 0 0,-6 6 0 0,6-2 0 16,-7 4 0-16,8 0 0 0,-1-2 0 16,7 2 0-16,-1 0 0 0,1-3 0 0,0 3 0 15,5-3 0-15,2-1 0 0,-1-3 0 16,0 1 0-16,8-1 0 0,-2-3 0 0,1-2-823 15,-1-2-433-15,2 0-81 0,4-4 21 16,2 4 84-16,0-8 167 0,-8 4 301 16</inkml:trace>
  <inkml:trace contextRef="#ctx0" brushRef="#br0" timeOffset="-54450.825">21692 6393 151 0,'-6'4'649'0,"-1"-4"217"15,1 4 165-15,0-4 116 0,-2 0-100 0,2 4-154 16,6-4-166-16,-6-4-172 0,6 4-123 16,0-4-82-16,0 0-63 0,6 1-231 15,8-5-56-15,-8 4 0 0,7 1 0 0,0 0 0 16,0-1 0-16,7 4 0 0,-7 0 0 15,7 0 0-15,-8 4 0 0,2 2 0 0,-1 6 0 16,-1 3 0-16,-4-1 0 0,-2 8 0 16,-6-3 0-16,0 7 0 0,0-5 0 0,0 1 0 15,-6 4 0-15,-2-4 0 0,2 0 0 16,-7 0 0-16,7-3 0 0,-1-1 0 16,-6-3 0-16,7-4 0 0,-2 0 0 0,2 0 0 15,6-4 0-15,0-3 0 0,0 0 0 16,0-1 0-16,6-3 0 0,-6 4 0 15,14-4 0-15,-8 0 0 0,8-4 0 0,-1 4 0 16,-1-3 0-16,8-1 0 0,0 0 0 16,-1 1 0-16,1-1 0 0,0 0 0 0,-1 0 0 15,1-2 0-15,-1 1-255 0,1-1-298 16,-6-6-217-16,5 1-262 0,-6 0-125 16,0-3-19-16,0-1 54 0,0-4 149 0,-6 4 243 15,6-2 312-15</inkml:trace>
  <inkml:trace contextRef="#ctx0" brushRef="#br0" timeOffset="-54061.866">21993 6324 480 0,'-20'-12'795'15,"-5"1"166"-15,5 1 113 0,-6 2 23 16,-1 1-212-16,1 3-201 0,-7 4-180 0,8-3-133 16,-1 6-79-16,-1 1-45 0,-5 0-32 15,5 7-20-15,1-4-13 0,0 7-5 0,-7 1-145 16,7-1-32-16,7 6 0 0,-7 1 0 15,6 2 0-15,1-2 0 0,5 5 0 16,1 0 0-16,0 3 0 0,13-2 0 0,0 6 0 16,7-4 0-16,6 0 0 0,-1 1 0 15,8-1 0-15,7 0 0 0,5-2 0 0,1-6 0 16,6 1 0-16,1-3 0 0,5-5 0 16,0-3 0-16,2-3 0 0,-8-8 0 0,7 0 0 15,-7-4 0-15,0-8 0 0,1 1 0 16,-1-7 0-16,-7 0 0 0,-5-7 0 15,-1-1 0-15,-7 0 0 0,-5-4 0 0,-2 5 0 16,-5-4 0-16,-7-1 0 0,-7 1 0 16,1 3 0-16,-8-3 0 0,2 2 0 0,-8 2 0 15,-6-1 0-15,-7 0 0 0,0 1 0 16,0 3-389-16,-6 3-93 0,0 4-114 16,-7 1-161-16,7 7-215 0,0-1-97 15,-1 1-13-15,8 7 67 0,-7 4 148 0,0 3 220 16</inkml:trace>
  <inkml:trace contextRef="#ctx0" brushRef="#br0" timeOffset="-53097.368">15142 7560 216 0,'-14'-8'639'16,"1"0"188"-16,0 5 146 0,0-4 100 0,7 2-153 16,0 2-153-16,-8-4-125 0,8 3-143 15,6 1-112-15,-7 3-59 0,7 0-35 16,0 0-27-16,7 11-28 0,-1 3-115 0,8 9-123 15,-2 6 0-15,1 8 0 0,7 7 0 16,-8 7 0-16,8 8 0 0,0 0 0 0,-1 0 0 16,1 4 0-16,-7-5 0 0,7 1 0 15,0-7 0-15,-7-4 0 0,0-5 0 16,0-6 0-16,-7-4 0 0,1-7 0 0,0-4 0 16,-1-4-53-16,-6-7-221 0,-6-3-6 15,-1-8 10-15,0-4 25 0,-5-3 42 0,-2-8 48 16,1 0 50-16,-7-10 39 0,-6-2 31 15,7-5 25-15,-14-5 24 0,7-4 22 16,-7-2 27-16,1-5 27 0,-1 0 30 0,7 0 14 16,0 0 7-16,-1 0 3 0,7 4-4 15,8 0-6-15,-1 3-7 0,13 4 0 0,-7 0-2 16,7 5-1-16,7-2-6 0,6 5-59 16,-1 0-59-16,2 3 0 0,6 4 0 15,-1-1 0-15,7 9 0 0,1-1 0 0,5 8 0 16,-6 3 0-16,7 8 0 0,-7 3 0 15,7 8 0-15,0 4 0 0,-7 7 0 0,7 6 0 16,-7 5-91-16,-7 0-188 0,7 7-61 16,-6 4-84-16,-1-3-127 0,1 2-151 0,0-3-143 15,-7 0-146-15,-1-3-42 0,8-4 55 16,-6-8 143-16,-1-7 192 0,-1 0 199 16</inkml:trace>
  <inkml:trace contextRef="#ctx0" brushRef="#br0" timeOffset="-52730.543">15580 8096 19 0,'0'0'612'16,"0"0"247"-16,0-3 170 0,-7 3 119 0,0-5-20 15,1-1-161-15,6 2-184 0,-7 4-179 16,1-4-117-16,6 1-85 0,-6 3-249 16,-2 0-153-16,8 3 0 0,0 5 0 0,0 3 0 15,0 0 0-15,0 4 0 0,0-1 0 16,8 4 0-16,-2 1 0 0,0-4 0 0,7-1 0 16,1 1 0-16,-2-4 0 0,8 0 0 15,0-3 0-15,-1-1 0 0,1-7 0 16,-1 0 0-16,1-4 0 0,0 1 0 0,-7-8 0 15,7 3 0-15,-8-7 0 0,2 1 0 16,-1-1 0-16,-7-4 0 0,1 5 0 0,-7-4 0 16,0-1 0-16,0 4 0 0,0-3 0 15,-7 7 0-15,1-4 0 0,-1 1 0 16,1 6 0-16,-1-3 0 0,0 3 0 0,1 5 0 16,0 3 0-16,6 0 0 0,-7 7 0 15,7 0 0-15,0 9 0 0,7-2 0 0,-1 1 0 16,-6 6 0-16,6 2 0 0,8-1 0 15,-8 4 0-15,7 0 0 0,1-4 0 16,-2-1 0-16,2 2 0 0,-1-5-171 0,-1 1-355 16,2-5-195-16,-8-2-231 0,1-1-169 15,-1-8-40-15,1-6 34 0,0-2 124 0,-7-5 213 16,0-6 280-16</inkml:trace>
  <inkml:trace contextRef="#ctx0" brushRef="#br0" timeOffset="-52543.299">15822 8011 29 0,'-27'-39'759'0,"1"2"210"0,0 0 139 15,7 0 92-15,-1 3-3 0,6 2-285 16,1 3-287-16,7 2-159 0,6 6-96 0,0 2-60 16,0 4-64-16,6 1-246 0,1 6 0 15,6 1 0-15,-6 7 0 0,5 0 0 16,2 7 0-16,-1 4 0 0,0 0 0 0,0 8 0 16,-7-1 0-16,8 0 0 0,-8 4-40 15,1 4-633-15,-7-4-280 0,6 4-233 0,-6-4-67 16,0-3 32-16,-6-2 101 0,6-5 211 15,-7-1 298-15</inkml:trace>
  <inkml:trace contextRef="#ctx0" brushRef="#br0" timeOffset="-52341.325">15619 7655 507 0,'-27'-26'904'16,"8"-7"145"-16,-1 8 92 0,0-2 65 0,8 2-251 15,-1 3-312-15,6 0-191 0,7 7-100 16,-7-3-52-16,7 7-36 0,7-1-32 15,0 2-46-15,-1 2-186 0,7 1 0 0,1 7 0 16,-2-4 0-16,8 8 0 0,-1 0 0 16,8-1 0-16,5 5 0 0,-6-2 0 0,7 2-425 15,0 3-321-15,6 1-354 0,-6 2-140 16,6-3-19-16,0 4 58 0,0-4 147 16,1 4 288-16</inkml:trace>
  <inkml:trace contextRef="#ctx0" brushRef="#br0" timeOffset="-51957.352">16469 8059 441 0,'0'23'905'0,"0"-5"168"15,0-3 107-15,0-5 65 0,0 1-223 0,0-7-316 16,6 0-234-16,-6-8-151 0,7-3-96 15,-1-1-59-15,1-6-47 0,0-1-45 16,-1-3-34-16,0-4-18 0,0 4-10 0,-6-5-7 16,0 1-4-16,8-4-3 0,-16 4 0 15,8 4 1-15,-6-4-3 0,6 4 1 16,-6-1-3-16,-7 1 1 0,6 3 9 0,1 4 22 16,-1 0 27-16,1 4 22 0,0 3-48 15,-2 0-27-15,8 4 0 0,-6 8 0 0,6-1 0 16,0 4 0-16,0 4 0 0,0 3 0 15,6 1 0-15,2 3 0 0,-2-1 0 16,0 5 0-16,1 4 0 0,6-4 0 0,0 3 0 16,-1-3 0-16,2 0 0 0,-1-1 0 15,0 1 0-15,-6-8-326 0,5 4-497 0,-4-10-264 16,-2-1-129-16,0-4-11 0,-6-7 59 16,7-4 137-16,-7-3 240 0,6-4 327 0</inkml:trace>
  <inkml:trace contextRef="#ctx0" brushRef="#br0" timeOffset="-51610.28">16508 7898 375 0,'-20'-22'847'0,"1"-1"165"16,-1 2 108-16,0 2 79 0,1 1-199 0,5 3-276 15,2 4-221-15,-1 0-130 0,6 3-85 16,0 5-65-16,1-1-48 0,0 8-31 16,-2 4-15-16,2 3-50 0,6 7-79 0,0 4 0 15,0 4 0-15,0 6 0 0,0 5 0 16,6 0 0-16,2 4 0 0,4 2 0 15,2 2 0-15,5-1 0 0,-5 0 0 0,11-7 0 16,-5-4 0-16,6 0 0 0,1-8 0 16,-1-2 0-16,0-9 0 0,7-3 0 0,-8-3 0 15,1-8 0-15,1-8 0 0,-1 2 0 16,-6-13 0-16,-1 1 0 0,1-5 0 0,-7-2 0 16,0-5 0-16,-6 1 0 0,-1-1 0 15,-6-2 0-15,-6-2 0 0,-1 1 0 16,-6-4 0-16,0 4 0 0,-13 0 0 0,6 0 0 15,-13-1 0-15,7 2 0 0,-7 2-15 16,0 5-361-16,1 2-31 0,5 1-86 0,-5 11-164 16,13 1-219-16,-7 5-157 0,12 5-44 15,-5 0 19-15,13 5 112 0,-8-2 210 16,14 4 274-16</inkml:trace>
  <inkml:trace contextRef="#ctx0" brushRef="#br0" timeOffset="-51091.598">17423 7820 75 0,'-6'-4'479'16,"-8"-3"97"-16,2 4 94 0,-2-1 108 0,8 0-64 16,-7 4-60-16,6-3-50 0,-6 3-35 15,7 3-36-15,0-3-51 0,-2 4-74 0,2 3-43 16,0 0-21-16,6 1-13 0,0 3-14 0,6 7-25 15,0 1-292-15,8 2 0 0,-1 5 0 16,0 4 0-16,6 0 0 0,1-1 0 16,6 4 0-16,1-3 0 0,-2 3 0 0,1-7 0 15,1-5 0-15,-1 1 0 0,0-7 0 16,1 0 0-16,-1-8 0 0,-7-3 0 0,-6-4 0 16,6-4 0-16,-12-7 0 0,6-3 0 15,-6-9 0-15,-7 1 0 0,6-3 0 16,-6-5 0-16,-6 1 0 0,-1-5 0 0,1 2 0 15,-1-2 0-15,-6 5 0 0,0 0 0 16,6 7 0-16,-6 3-102 0,7 1-195 0,6 11-34 16,-6-1-51-16,6 8-96 0,6 8-108 15,0 3-91-15,1 3-83 0,13 5-97 0,-8-2-55 16,15 3 59-16,-1 2 118 0,0-4 139 16,7 1 138-16</inkml:trace>
  <inkml:trace contextRef="#ctx0" brushRef="#br0" timeOffset="-50696.097">17998 8041 306 0,'14'0'602'15,"-2"0"153"-15,-5-7 139 0,0 3 36 16,-7-4-110-16,0-3-139 0,-7 4-129 0,0-4-126 16,1-3-121-16,-7 7-93 0,6-4-58 15,-12-1-36-15,5 5-20 0,-11-5-8 0,5 6-2 16,0-2 2-16,-6 5 0 0,7 3-1 16,-1 3-7-16,0 0-12 0,7 5-15 15,1 3-8-15,4 4-1 0,2-1 6 0,6 5 10 16,6 3 13-16,2-3 9 0,-2 3 4 15,13 0-1-15,-5 0-9 0,6-4-13 0,-1 1-65 16,7-5 0-16,0-3 0 0,0-4 0 16,1-2 0-16,-2-5 0 0,-5-5 0 0,6-2 0 15,-6 0 0-15,-1-8 0 0,-5 4 0 16,-1-4 0-16,-7 1 0 0,8-5 0 16,-14 4 0-16,0-3 0 0,0 4 0 15,0-2 0-15,-8 6 0 0,2-5 0 0,0 4 0 16,-7 3 0-16,6 2 0 0,0-2 0 0,1 8 0 15,0 0 0-15,6 3 0 0,-7 2 0 16,7 6 0-16,7-1 0 0,-7 9 0 16,6-5 0-16,7 9 0 0,-6-5 0 0,12 4 0 15,-5 0 0-15,-2 0-21 0,8-4-184 16,-7 4-113-16,7-3-196 0,-1-4-258 0,-6-4-281 16,0-1-108-16,-7-6-8 0,8-4 66 15,-8-4 174-15,1-3 267 0</inkml:trace>
  <inkml:trace contextRef="#ctx0" brushRef="#br0" timeOffset="-50484.667">18031 7868 151 0,'-33'-22'844'0,"-6"0"202"0,0 4 140 0,7 3 104 16,-1 1-28-16,7 3-336 0,6 0-276 16,1-1-162-16,5 4-140 0,1 2-348 0,7-2 0 15,6 1 0-15,0-1 0 0,13 1 0 16,-1 3 0-16,8-4 0 0,0 5 0 0,7 0 0 15,5 3 0-15,1-4 0 0,-1 4 0 16,7 4-231-16,7-1-562 0,-6 0-344 16,5 5-136-16,8 3-8 0,5-3 65 0,-5 7 156 15,5-5 278-15,-5 1 366 0</inkml:trace>
  <inkml:trace contextRef="#ctx0" brushRef="#br0" timeOffset="-50092.716">18875 7879 97 0,'-14'11'771'0,"8"-3"211"0,-1-1 141 0,1 1 90 15,0-5-59-15,6 0-280 0,0 2-275 16,0-5-172-16,0-5-113 0,6 5-73 16,-6-3-50-16,6 0-45 0,1-1-87 0,6 0-59 15,-6 4 0-15,-1-4 0 0,0 1 0 16,8 3 0-16,-8 0 0 0,1 3 0 0,-1 1 0 15,-6 4 0-15,0 3 0 0,0 3 0 16,0 1 0-16,0-1 0 0,-6 5 0 0,-1-1 0 16,-5 0 0-16,4 1 0 0,-4-4 0 15,5 0 0-15,-6-1 0 0,6-3 0 16,1 0 0-16,0-3 0 0,-2-1 0 0,2 1 0 16,6-5 0-16,0 0 0 0,6 1 0 15,2 0 0-15,-2 0 0 0,0-1 0 0,7-3 0 16,1 4 0-16,6 0 0 0,-8-4 0 15,8 3 0-15,-1-3 0 0,8 5 0 16,-7-5 0-16,6 0 0 0,-7-5 0 0,1 5 0 16,-1-7 0-16,1 3 0 0,0-3-199 15,-1-4-479-15,-12 0-237 0,6-4-232 0,-7 1-66 16,0-1 30-16,8-7 97 0,-14 4 186 16,6-1 273-16</inkml:trace>
  <inkml:trace contextRef="#ctx0" brushRef="#br0" timeOffset="-49713.217">19044 7758 277 0,'-25'-3'723'0,"5"-2"187"0,0 2 128 15,-6-1 88-15,0 4-170 0,6 0-181 0,-6 0-161 16,6 0-127-16,1 0-72 0,-1 0-43 16,1 4-40-16,-1-1-166 0,0 2-166 15,1 1 0-15,6 2 0 0,-6 3 0 0,5 0 0 16,1 7 0-16,6 0 0 0,-6 5 0 0,7-1 0 15,6 7 0-15,0 0 0 0,6 2 0 16,1 1 0-16,6 5 0 0,6-4 0 16,-5 4 0-16,12-4 0 0,0 1 0 0,0-5 0 15,6 0 0-15,1-7 0 0,1 0 0 16,-2-3 0-16,1-9 0 0,0-2 0 0,6-4 0 16,-7-8 0-16,1-4 0 0,-1-2 0 15,1-1 0-15,-7-8 0 0,7-3 0 0,-13-4 0 16,-1 1 0-16,1-1 0 0,-7-3 0 0,0 3 0 15,-6 0 0-15,-7-3 0 0,0 2 0 16,-7 2 0-16,-6 0 0 0,0 2 0 0,-13-2 0 16,-1 2 0-16,1 4 0 0,-7 1-463 15,1 0-130-15,-1 4-138 0,0 6-171 0,1-3-157 16,-1 7-35-16,1-3 40 0,-1 7 119 16,7 0 190-16,-7 4 237 0</inkml:trace>
  <inkml:trace contextRef="#ctx0" brushRef="#br0" timeOffset="-48684.102">15010 9181 90 0,'-12'4'344'0,"5"-4"56"0,-6 4 54 0,0-4-32 16,7 4-48-16,-8-4-11 0,8 3 28 16,-7-3 55-16,6 0 61 0,0 0 30 15,1 3 3-15,-7-3-23 0,6 0-48 0,1 0-72 16,6-3-88-16,-7 3-64 0,7 0-48 15,0 0-34-15,0 0-24 0,7 0-20 0,-1 0-19 16,8 0-10-16,-2 0-10 0,15 3-17 16,-7-3-18-16,6 5-16 0,-1-5-12 15,8 3-8-15,-7 0-33 0,7-3-53 0,-1 4-71 16,1-4-83-16,-7 0-130 0,7 0-188 16,-7 4-197-16,-6-4-181 0,0-4-112 0,-7 4-11 15,0 0 80-15,-6 4 162 0,-7-4 211 16</inkml:trace>
  <inkml:trace contextRef="#ctx0" brushRef="#br0" timeOffset="-48474.663">15187 9299 77 0,'-26'11'507'0,"-1"-3"127"0,2-6 128 0,5 6 132 15,-6-4-75-15,6 0-105 0,1-1-88 16,-1-3-82-16,7 0-89 0,0 4-103 16,6-4-87-16,1 0-56 0,0-4-39 0,-2 4-28 15,8-3-17-15,8 3-12 0,-8-4-8 16,12 4-10-16,-5-4-13 0,13 4-18 15,-8-3-18-15,8 3-16 0,7 0-15 0,-1 0-19 16,0 0-46-16,-1-5-57 0,2 5-68 16,5-2-85-16,-5-2-134 0,-1 0-172 0,-6 0-171 15,6 0-150-15,-7-3-118 0,1 0-15 16,-7-4 85-16,1 0 157 0,-2 0 196 0</inkml:trace>
  <inkml:trace contextRef="#ctx0" brushRef="#br0" timeOffset="-48239.28">15358 9193 124 0,'-14'-8'568'0,"1"4"171"0,-7 0 168 0,1-3 110 15,-1-1-115-15,0 5-149 0,1-4-132 16,-1-1-128-16,8 1-134 0,-2 0-85 0,1 3-56 16,6-3-38-16,7 0-28 0,-6-1-24 15,6 0-20-15,6 1-15 0,1 0-9 16,0 3-12-16,5 1-16 0,2-1-13 0,5 4-10 16,-5 0-10-16,5 4-7 0,7 3-7 15,-12 0-2-15,5 4-3 0,1 4-2 0,-8 3-1 16,8-3-3-16,-14 7-12 0,8 1-27 15,-8-2-35-15,7 1-45 0,-13 4-53 16,7 0-62-16,-7 0-85 0,-7-1-143 0,7 1-205 16,-6 0-258-16,-1-1-115 0,1-2-27 0,-8-1 50 15,8-4 143-15,0 0 226 0</inkml:trace>
  <inkml:trace contextRef="#ctx0" brushRef="#br0" timeOffset="-44458.64">16207 9112 720 0,'-6'-8'939'0,"6"4"129"0,-7-3 80 15,1-1-7-15,-1 1-297 0,-6 0-286 16,7 0-185-16,-1 3-110 0,0-4-61 0,-6 2-43 16,1-2-33-16,-2 0-32 0,1 5-17 15,-7-1-10-15,0 4-11 0,1 0-4 16,-1 4-3-16,0 3 7 0,8 5 7 16,-8 2 18-16,7 4-26 0,0 8-55 0,6 0 0 15,1 3 0-15,0 5 0 0,12-2 0 16,0 5 0-16,1 0 0 0,12 0 0 0,1-1 0 15,-1-3 0-15,8 1 0 0,5-5 0 16,1-3 0-16,1-8 0 0,5-3 0 0,-7-8 0 16,7-3 0-16,0-8 0 0,-6-3 0 15,-1-4-357-15,2-4-295 0,-9-4-113 0,2-2-122 16,-7-5-126-16,0-4-39 0,-1 5 38 16,1-4 92-16,-14-2 163 0,6 2 206 0</inkml:trace>
  <inkml:trace contextRef="#ctx0" brushRef="#br0" timeOffset="-44052.21">16528 9185 163 0,'-8'-23'594'0,"8"2"238"0,-6 3 166 15,6-1 113-15,-6 4-91 0,0 4-138 0,6 0-156 16,-7 4-168-16,0-1-122 0,7 4-80 16,-6 4-63-16,-1 0-71 0,7 8-222 0,-6 3 0 15,6 4 0-15,0 3 0 0,-6 1 0 16,6 6 0-16,-8 4 0 0,8 5 0 16,-6 3 0-16,6 0 0 0,0 2 0 0,-6-2 0 15,6 5 0-15,0-10 0 0,0 2 0 16,0-5 0-16,6-7 0 0,-6-4 0 0,0-3 0 15,6-7 0-15,-6-2 0 0,8-9 0 16,-8-4 0-16,6-4 0 0,0-4 0 0,-6-7 0 16,7-4-124-16,-7-4 22 0,0 1 19 15,0-7 16-15,0-1 10 0,0-8 11 16,0 5 8-16,0-4 4 0,-7-1 10 0,7 5 12 16,0 3 19-16,0 8 32 0,0 3 29 15,7 4 30-15,-7 4 32 0,6 7 29 0,-6 4-73 16,7 3-86-16,0 8 0 0,5 3 0 15,-6 4 0-15,8 4 0 0,-8 3 0 16,8 4 0-16,5 4 0 0,-5 0 0 0,5 3 0 16,-6 1 0-16,6-1 0 0,8 0 0 15,-7 5 0-15,6-9 0 0,-7 5 0 0,1-5 0 16,6 1 0-16,-7 0 0 0,1-4-81 16,-7 4-439-16,0-8-163 0,0 1-217 15,-7-1-195-15,2-7-58 0,-2 0 19 0,-6-3 98 16,0-5 195-16,0 1 271 0</inkml:trace>
  <inkml:trace contextRef="#ctx0" brushRef="#br0" timeOffset="-43836.785">16502 9399 293 0,'-27'-8'788'0,"1"1"190"0,6-1 122 16,7 0 82-16,1 5-182 0,-2-5-225 15,8 5-216-15,6 0-139 0,6-5-86 16,0 4-67-16,2-3-44 0,11 0-46 0,-6 2-82 15,6-1-95-15,8 2 0 0,-1 0 0 16,0 0 0-16,0 4 0 0,1-3 0 0,5 3 0 16,-6 0-237-16,0 0-118 0,0 3-180 15,1-3-162-15,-1 4-165 0,-6 0-182 0,5-4-49 16,-5 4 44-16,6-4 142 0,-7-4 166 16,1 4 206-16</inkml:trace>
  <inkml:trace contextRef="#ctx0" brushRef="#br0" timeOffset="-42998.471">16946 9085 250 0,'0'0'507'0,"-7"-3"127"16,7 3 133-16,0 0 42 0,0-4-22 15,0 4-43-15,0 0-49 0,-6 0-53 0,6 0-73 16,0 4-90-16,0-4-72 0,0 3-47 16,0-3-38-16,0 8-103 0,0-1-219 0,0 5 0 15,0-1 0-15,6 3 0 0,-6 5 0 16,7 2 0-16,-7 6 0 0,6 2 0 0,1 4 0 16,0 0 0-16,5 4 0 0,-4-5 0 15,4 5 0-15,-5-3 0 0,-1-5 0 16,8 0 0-16,-8-7 0 0,0-3 0 0,8 0 0 15,-8-9 0-15,-6-3 0 0,7-3 0 16,-1-4 0-16,-6-7 0 0,0-4 0 0,0-4 0 16,0-3 0-16,-6 0 0 0,-1-9 0 15,1 2 0-15,-1-1 0 0,-6-3 0 16,0-5 0-16,0 2 0 0,0-5 0 0,-7 4 0 16,14 3 0-16,-8 1 0 0,8 3 0 15,-7 1 0-15,13 6 0 0,-6 5 0 16,-2-1 0-16,8 7 0 0,-6 1 0 0,6 3 0 15,6 0 0-15,-6 8 0 0,8 0 0 16,-2-1 0-16,0 9 0 0,7-1 0 0,-6 0 0 16,6 7 0-16,1-4 0 0,5 9 0 15,-6-1 0-15,6 4 0 0,1 0 0 0,-1-1 0 16,1 1 0-16,0 3 0 0,-1 0 0 16,1-2 0-16,6-2 0 0,-13 0 0 15,7-2 0-15,0-1 0 0,-7-7 0 0,-1-1 0 16,2-2 0-16,-1-1 0 0,-7-8 0 15,1-3 0-15,0 0 0 0,-1-3 0 0,-6-5 0 16,6 1 0-16,-6-8 0 0,0 0 0 0,8-3 0 16,-8 0 0-16,-8-8 0 0,8 0 0 15,0 1 0-15,-6-5 0 0,6-4 0 16,-6 2 0-16,-1-5 0 0,7 0 0 0,-7 4 0 16,7 0 0-16,-6 0 0 0,-1 3 0 15,7 9 0-15,-6-2 0 0,6 5 0 16,-6 4 0-16,6-1 0 0,0 8 0 0,-8-1 0 15,2 1 0-15,6 7-217 0,-6 0-290 16,-1 3-127-16,1 1-181 0,-1 0-220 0,0 0-76 16,1-1 5-16,0 1 75 0,-1 0 163 15,0-1 241-15</inkml:trace>
  <inkml:trace contextRef="#ctx0" brushRef="#br0" timeOffset="-42467.08">15965 8792 670 0,'-19'-4'905'0,"-1"0"137"0,0 4 97 16,1 0-4-16,5 0-227 0,2 0-224 16,-1 0-165-16,-1 0-94 0,8 0-53 0,0 4-26 15,6 0-300-15,0-1-46 0,6 0 0 16,0 5 0-16,8 0 0 0,-1-1 0 0,-1 0 0 16,8-3 0-16,-7-1 0 0,13 2 0 0,-6-5 0 15,6-5 0-15,1 2 0 0,5-1 0 16,-5-3 0-16,5-5 0 0,1 6 0 15,-7-5 0-15,7-4 0 0,0 4 0 0,-1-4 0 16,1 0 0-16,-7 1 0 0,-1 3 0 0,2-5 0 16,-7 5 0-16,0 1 0 0,-1 2 0 15,-6 1 0-15,0-1 0 0,1 5 0 16,-2 0 0-16,1 3 0 0,-6 0 0 0,6 0 0 16,-1 3 0-16,2 4 0 0,-1 1 0 15,0-1 0-15,0 4 0 0,7 0 0 16,-1 4 0-16,1 0 0 0,6-1 0 0,1 5 0 15,-1-5 0-15,7 5 0 0,-7-1 0 16,13-3 0-16,-7-1 0 0,7-3 0 0,0 1 0 16,1-1 0-16,-1-4 0 0,0-3 0 15,0 3-603-15,1-4-637 0,-1-3-119 0,-6 4 7 16,6-8 86-16,1 4 165 0,-8 0 286 0,1 0 382 16</inkml:trace>
  <inkml:trace contextRef="#ctx0" brushRef="#br0" timeOffset="-42035.234">17809 9325 296 0,'-13'7'643'0,"-7"-3"188"0,1-1 156 15,5 1 62-15,2-4-124 0,-2 4-122 16,1-4-114-16,0 0-128 0,6-4-96 0,1 4-49 15,0-4-33-15,6 1-240 0,0-1-143 16,0 0 0-16,6 1 0 0,0-2 0 0,8 5 0 16,-1-2 0-16,7-2 0 0,6 4 0 15,-7 0 0-15,14-4 0 0,-7 4 0 16,7 0 0-16,-1 0 0 0,1 0 0 0,-1-4 0 16,1 4 0-16,-7 0 0 0,7 0 0 15,-13 0 0-15,0 0-295 0,-1 4-472 16,-5 0-181-16,-8 2-188 0,0 2-45 0,1 0 30 15,-7 3 104-15,-7-4 191 0,1 4 256 16</inkml:trace>
  <inkml:trace contextRef="#ctx0" brushRef="#br0" timeOffset="-41829.784">17933 9461 88 0,'-26'4'809'0,"0"-1"210"16,6 1 136-16,-6 0 101 0,6-4-13 0,7 3-307 15,1-3-300-15,-2 0-169 0,8 0-96 16,6 0-160-16,0 0-211 0,0 0 0 15,6-3 0-15,8-1 0 0,-2 4 0 0,8-4 0 16,-1 4 0-16,1-3 0 0,7-1 0 16,-1 0 0-16,0 4 0 0,-1-8 0 0,8 4 0 15,-7-2 0-15,1-2 0 0,-1 5-611 16,0-5-422-16,1 8-203 0,-8-4-43 16,1 1 44-16,0-1 114 0,-8 4 220 0,1-4 318 15</inkml:trace>
  <inkml:trace contextRef="#ctx0" brushRef="#br0" timeOffset="-1191.385">18613 8872 353 0,'0'-3'511'0,"0"-5"91"0,0 5 89 16,0-1-36-16,0-4-32 0,0 5-24 15,0 0-33-15,0 3-41 0,0-5-54 0,0 5-67 16,0 0-91-16,0 0-82 0,0 0-52 15,0 0-33-15,0 5-14 0,0-2 5 16,0 0 7-16,0 5 4 0,0 7 1 0,7-1 1 16,-7 8-6-16,0 8-18 0,0-1-14 15,6 8-32-15,-6 0-80 0,0 3 0 16,0 1 0-16,0-1 0 0,0 0 0 0,0-3 0 16,0 4 0-16,0-8 0 0,7 0 0 15,-7-4 0-15,0-2 0 0,6-6 0 0,-6-2 0 16,0-5 0-16,0-2 0 0,6-9 0 15,-6 1 0-15,0-8 0 0,0-7 0 0,-6-4 0 16,6-3 0-16,0-7 0 0,-6-6 0 16,-1-1 0-16,1-9 0 0,-1 5-29 0,-6-9-40 15,7 1 14-15,-1 0 15 0,7 3 14 16,-7-3 6-16,7 4 6 0,-6 3 4 16,6 4 1-16,0 3 0 0,0 5 4 0,0 0-1 15,0 2 3-15,0 9 1 0,6-2 2 16,-6 2 3-16,7 7 0 0,0-1 4 0,-1 0 1 15,7 5 0-15,0 3 2 0,0 0-1 16,1 0-1-16,5 3-1 0,-6 5 0 16,6-5-2-16,1 5-3 0,7 0-19 0,-8 2-39 15,0-2-50-15,8 0-57 0,-7 2-60 16,-8 1-88-16,8-3-122 0,-1 3-151 16,-5 0-166-16,-1 0-192 0,-7-4-82 0,8 4 13 15,-8-4 101-15,0 5 168 0,1-6 204 16</inkml:trace>
  <inkml:trace contextRef="#ctx0" brushRef="#br0" timeOffset="-923.102">18692 9100 330 0,'-14'4'701'0,"1"4"183"15,7-5 131-15,-8 1 66 0,8 0-184 0,0-4-178 16,6 3-166-16,-7-3-150 0,7 0-98 15,0 4-54-15,0-4-36 0,7 0-24 16,-1 0-14-16,8 0-16 0,-8 0-24 0,7 0-28 16,7 0-47-16,-8 3-62 0,8-3 0 15,0 4 0-15,-1 0 0 0,7-1 0 0,-6 5-18 16,-1-4-156-16,8 2-70 0,-7 2-92 16,0-1-128-16,-1 1-159 0,-6 3-174 15,6-3-200-15,-5-2-70 0,-8 6 17 0,1-5 106 16,-7 5 176-16,6-2 219 0</inkml:trace>
  <inkml:trace contextRef="#ctx0" brushRef="#br0" timeOffset="-686.734">18698 9435 30 0,'-13'7'658'16,"-7"0"220"-16,8 1 142 0,-2 0 93 0,8-1-42 15,-7-3-218-15,6-1-223 0,0 0-175 16,7-3-89-16,0 5-44 0,0-5-23 0,0-5-15 15,7 5-72-15,6-3-212 0,-6 0 0 16,5-1 0-16,2 0 0 0,5 1 0 16,1-1 0-16,0 0 0 0,6 4 0 0,-7-4 0 15,7 4 0-15,1-4 0 0,-1 4 0 16,0 0 0-16,7-4 0 0,-7 4-257 0,7-3-487 16,-14 3-277-16,14-3-170 0,-13-5-36 15,6-3 40-15,0 0 116 0,-1-3 224 16,-5-5 325-16</inkml:trace>
  <inkml:trace contextRef="#ctx0" brushRef="#br0" timeOffset="-233.192">19215 8901 398 0,'-7'-7'874'0,"0"3"165"0,1 1 109 15,-1-1 73-15,1 1-208 0,6 3-278 0,-6 0-224 16,6 3-122-16,-8 4-66 0,8 1-39 15,0 3-28-15,0 4-256 0,8 3 0 16,-8 4 0-16,0 4 0 0,0 3 0 0,0 4 0 16,0 0 0-16,0 8 0 0,6-5 0 15,-6 6 0-15,0-5 0 0,6-1 0 0,1-7 0 16,-7 1 0-16,6-4 0 0,1-4 0 16,0-4 0-16,-1-4 0 0,-6-2 0 15,6-9 0-15,2-3 0 0,-8-3 0 0,6-5 0 16,-6-7 0-16,0-3 0 0,0-4 0 15,0 0 0-15,-6-7 0 0,6-4 0 0,-14-1 0 16,8-6 0-16,-8 0 0 0,8-4 0 16,-7-1 0-16,-1 1 0 0,8 4 0 0,0-25 0 15,-1 53 0-15,1-18 0 0,6 1 0 16,0 3 0-16,0 3 0 0,0 6 0 16,6 2 0-16,1 4 0 0,-1 0 0 0,0 3 0 15,8 5 0-15,-1 3 0 0,0 0 0 16,0 3 0-16,7 1 0 0,-7 0 0 0,7 2 0 15,-1 2 0-15,-6 0 0 0,7-1 0 16,-1 4 0-16,1-3-325 0,-7 3-201 16,7-1-184-16,-14 6-228 0,7-5-161 0,-6-1-40 15,6 1 31-15,-7 0 122 0,-6-4 211 16,7 1 281-16</inkml:trace>
  <inkml:trace contextRef="#ctx0" brushRef="#br0" timeOffset="12.674">19201 9067 528 0,'-19'15'916'16,"-1"-4"155"-16,1 4 104 0,5-8 80 15,2 1-271-15,4-1-288 0,2 0-191 16,0-3-96-16,6-1-56 0,6 1-54 0,0-4-299 16,2 0 0-16,4-4 0 0,8 1 0 15,-7-1 0-15,7 0 0 0,6 1 0 0,-7-1 0 16,1 1 0-16,7-1 0 0,-1 0 0 15,-7 1 0-15,7-1 0 0,0 4 0 16,-6-4-543-16,6 4-494 0,-6 4-207 0,6-8-46 16,-6 4 42-16,5-4 110 0,-5 0 222 15,7 1 333-15</inkml:trace>
  <inkml:trace contextRef="#ctx0" brushRef="#br0" timeOffset="938.827">19744 8861 13 0,'-6'0'519'0,"6"-3"166"0,0-1 167 15,-7 1 140-15,7 3-43 0,0-5-120 16,-7 5-120-16,7-3-118 0,0 3-124 0,-6 0-105 16,6 0-62-16,0 0-32 0,0 3-20 15,0 5-12-15,0 3-65 0,0 4-171 0,0 3 0 16,-7 8 0-16,7 3 0 0,-6 8 0 15,6 3 0-15,-6 1 0 0,6 7 0 0,-8-5 0 16,8 5 0-16,-6-3 0 0,6-5 0 16,0 1 0-16,0-9 0 0,0-1 0 15,0-6 0-15,0-4 0 0,0-1 0 0,6-9 0 16,-6-5 0-16,8-1 0 0,-8-5 0 16,6-8 0-16,-6-6 0 0,0-6 0 15,6-5 0-15,-6 0 0 0,0-8 0 0,0-1 0 16,-6-6 0-16,6-1 0 0,-6-2 0 15,6-2 0-15,-8 1 0 0,8 0 0 0,0 7 0 16,-6 4 0-16,6 4 0 0,0 3 0 16,0 4 0-16,0 3 0 0,0 8 0 0,6 0 0 15,-6 4 0-15,0 3 0 0,8 4 0 16,-8 4 0-16,6 0 0 0,0 3 0 16,1 4 0-16,-1 0 0 0,1 4 0 0,6 3 0 15,-7 1 0-15,8 7 0 0,-1-4 0 0,0 7 0 16,0-3 0-16,7 6 0 0,-7-2 0 15,7 3 0-15,-8 1 0 0,8-2 0 0,-1 2 0 16,1-5 0-16,0-3 0 0,-7 3 0 16,7-7 0-16,-1 0 0 0,-6-4 0 0,0-3 0 15,1-4 0-15,-2 0 0 0,2-4 0 16,-8-3 0-16,1 0 0 0,-1-4 0 0,0-8 0 16,2 1 0-16,-2-28 0 0,-6 44 0 15,0-26 0-15,0-2 0 0,0-4 0 0,0-2 0 16,0-5 0-16,0-2 0 0,0-5 0 15,0-3 0-15,-6-1 0 0,6-3 0 0,0 0 0 16,6-1 0-16,-6 1 0 0,0 7 0 0,0 4 0 16,-6 4 0-16,6 4 0 0,0 2 0 15,0 4 0-15,0 5 0 0,-8 3 0 0,8-1 0 16,-6 9 0-16,0 0-101 0,-1 3-765 16,1 0-223-16,-1 3-128 0,0-3-10 15,-5 3 54-15,4-3 123 0,2 5 219 0,-7-5 313 16</inkml:trace>
  <inkml:trace contextRef="#ctx0" brushRef="#br0" timeOffset="1726.552">18620 8566 305 0,'0'0'427'0,"-7"5"86"16,0-5 46-16,1 3 7 0,0 1 23 0,-1-4 37 16,0 4 2-16,7-4-23 0,-6 4-36 15,-1-4-54-15,1 3-76 0,-1 1-75 0,7-4-37 16,-7 4-16-16,7-4-10 0,-6 0-14 16,6 3-27-16,0-3-260 0,0 3 0 15,0 2 0-15,6 2 0 0,-6-4 0 0,14 1 0 16,-8 3 0-16,7-2 0 0,7-2 0 15,0-3 0-15,-1 0 0 0,7-3 0 0,1-2 0 16,5-2 0-16,7 0 0 0,-6-5 0 16,7-2 0-16,-1-1 0 0,0 1 0 0,0-1 0 15,-7 0 0-15,8 1 0 0,-7-2 0 16,6 5 0-16,-13 1 0 0,7-1 0 16,-7 3 0-16,-7 1 0 0,1 0 0 0,0 7 0 15,-1-5 0-15,-5 3 0 0,-2 2 0 16,2 2 0-16,-8-2 0 0,1 5 0 0,6-1 0 15,-6-1 0-15,-1 1 0 0,0 3 0 16,8-3 0-16,-8 3 0 0,7 1 0 0,-7-2 0 16,8 2 0-16,-8 3 0 0,14-3 0 0,-7 2 0 15,7-2 0-15,-1 3 0 0,1 4 0 16,6-4 0-16,0 0 0 0,7 0 0 16,0-1 0-16,-1-2 0 0,7 3 0 0,0 1 0 15,1-6 0-15,-1-1 0 0,0 1 0 0,-6-2 0 16,-1-4 0-16,1 0 0 0,0 0-445 15,-14 0-1154-15,8 0 12 0,-7-4 104 0,-1 1 166 16,-6-5 276-16,6 2 485 0</inkml:trace>
  <inkml:trace contextRef="#ctx0" brushRef="#br0" timeOffset="48942.381">26766 10917 147 0,'0'3'431'15,"0"-3"86"-15,-7 0 72 0,7 0-8 16,0 0-56-16,0 0-47 0,0 0-19 0,0-3 13 16,0 3 2-16,7 0-12 0,-7 0-27 15,0-3-40-15,0-2-51 0,0 5-69 16,6-3-50-16,-6 0-32 0,7-1-20 0,0 0-16 15,-1 0-17-15,0 4-16 0,1-3-17 16,6 3-18-16,-6 0-20 0,5 3-19 0,2 1-14 16,-1 0-11-16,0 0-9 0,0 2-8 15,1 2-6-15,5 0-19 0,-6 2-35 16,0-2-47-16,0 0-59 0,0 3-69 0,-6-4-121 16,6 0-183-16,-6 4-243 0,5-4-227 15,-5-3-88-15,-7-1-8 0,7-3 82 0,-1-3 177 16,0-1 266-16</inkml:trace>
  <inkml:trace contextRef="#ctx0" brushRef="#br0" timeOffset="49538.509">26818 10733 136 0,'0'0'419'16,"0"0"92"-16,0 4 86 0,0-4-7 15,0 0-38-15,-6 0-26 0,6 0-14 0,0 0-6 16,0 0-21-16,0 0-31 0,0 4-44 16,0-4-56-16,0 0-64 0,0 0-62 15,0 0-48-15,0 0-27 0,0 0-20 0,0 0 1 16,0 0 7-16,6 0 7 0,-6 0 11 16,7 0 8-16,-1 4 7 0,0-4-8 0,2 0-100 15,-2 0-66-15,7 3 0 0,0-3 0 16,0 0 0-16,1 3 0 0,-2 2 0 0,8-2 0 15,-1 0 0-15,-5 1 0 0,5 4 0 16,1-1 0-16,0 0 0 0,-1 0 0 0,-6 4 0 16,6 1 0-16,-5-1 0 0,-1 0-127 15,0 3-327-15,-6 1-215 0,5-4-314 0,-5 0-163 16,-7 1-44-16,7-1 28 0,-7-5 104 16,6 6 223-16,-6-4 349 0</inkml:trace>
  <inkml:trace contextRef="#ctx0" brushRef="#br0" timeOffset="54603.71">20568 9320 219 0,'0'5'738'15,"0"-5"192"-15,-6 0 123 0,6 0 80 0,-8 0-151 16,8-5-226-16,-6 5-225 0,6-2-173 16,-6 2-112-16,6-4-73 0,0 4-56 15,0-4-42-15,0 4-33 0,0-4-32 0,0 4-57 16,6-4-85-16,0 4-170 0,-6 0-304 15,0 0-330-15,0 0-162 0,0 0-49 0,8 0 29 16,-8 0 141-16,0 0 289 0</inkml:trace>
  <inkml:trace contextRef="#ctx0" brushRef="#br0" timeOffset="54805.173">20607 9299 202 0,'-6'3'642'0,"6"1"166"0,0-4 131 0,-7 4 82 16,7-4-175-16,0 0-204 0,0 0-179 15,7-4-160-15,-7 4-125 0,6-4-88 0,-6 4-88 16,6 0-133-16,2 0-197 0,-8 0-254 16,6 4-253-16,-6-4-125 0,6 4-30 15,-6-4 72-15,7 4 163 0,-7-4 237 0</inkml:trace>
  <inkml:trace contextRef="#ctx0" brushRef="#br0" timeOffset="54981.7">20646 9328 426 0,'-6'8'689'15,"-1"-8"110"-15,1 3 60 0,6 1-15 0,0-4-281 16,-6 0-282-16,6 0-311 0,0 0-357 0,0 0-253 15,6 0-133-15,-6-4-47 0,0 4 40 16,0 0 139-16</inkml:trace>
  <inkml:trace contextRef="#ctx0" brushRef="#br0" timeOffset="55383.203">20594 9325 9 0,'-7'-5'531'16,"7"5"162"-16,-6 0 142 0,6 0 107 0,-7-2-53 15,7 2-175-15,0 0-151 0,-6 0-142 16,6 0-132-16,0 0-103 0,6 0-71 15,-6 0-46-15,7 0-30 0,-7 0-23 0,6 2-47 16,1-2-124-16,-7 0-221 0,7 5-313 16,-1-5-209-16,-6 3-106 0,6 1-22 15,-6 0 88-15,8-4 201 0,-2 3 303 16</inkml:trace>
  <inkml:trace contextRef="#ctx0" brushRef="#br0" timeOffset="55592.158">20653 9391 105 0,'-7'4'631'15,"1"-4"204"-15,-1 4 144 0,1-4 84 16,6 0-115-16,-6 0-220 0,6 0-201 0,-8-4-194 16,16 0-140-16,-8 0-80 0,6 1-45 15,-6 3-42-15,6-4-68 0,7 0-163 16,-6 4-293-16,0 0-320 0,5 0-169 0,-5 0-79 15,6 0 4-15,0-4 127 0,1 4 277 16</inkml:trace>
  <inkml:trace contextRef="#ctx0" brushRef="#br0" timeOffset="55774.954">20894 9439 275 0,'-6'6'667'0,"-7"-2"134"0,13 0 84 15,-6-4 45-15,6 0-232 0,0-4-224 16,0 0-208-16,6 1-236 0,1-4-271 0,5 0-314 16,2-1-200-16,-8 4-103 0,8-3-19 15,-1 3 75-15,-1-2 174 0</inkml:trace>
  <inkml:trace contextRef="#ctx0" brushRef="#br0" timeOffset="55965.444">21077 9368 271 0,'-12'8'700'0,"6"-4"153"0,-8 0 118 16,8-1 68-16,-1 1-204 0,1-4-240 0,6 0-190 15,0 0-152-15,0-4-143 0,6 1-160 16,1-1-212-16,-1 0-267 0,1 0-274 16,0 0-145-16,-1 1-49 0,0 0 54 0,8-2 154 15,-8 5 236-15</inkml:trace>
  <inkml:trace contextRef="#ctx0" brushRef="#br0" timeOffset="56159.926">21183 9354 358 0,'-14'3'765'0,"8"2"166"0,-1-2 102 0,-5 0 59 16,4-3-246-16,2 0-254 0,6 0-209 15,0-3-173-15,0 0-146 0,6-2-187 0,2 2-252 16,-2-4-319-16,0 3-217 0,1 0-105 15,-1 4-13-15,1-3 95 0,0 3 204 16,-1 0 294-16</inkml:trace>
  <inkml:trace contextRef="#ctx0" brushRef="#br0" timeOffset="56500.014">20908 9225 25 0,'-6'0'755'0,"-2"0"195"0,-4-3 130 16,5 3 85-16,-6 0-10 0,6 0-312 15,1 0-292-15,0 0-172 0,-1 0-112 0,0 0-80 16,7 0-54-16,0 0-42 0,7 0-39 15,0 0-57-15,-1 0-78 0,7 0-110 0,0-28-201 16,0 52-325-16,1-24-299 0,-2 0-127 0,2 0-22 16,5 0 57-16,-5 0 176 0,-2 0 309 15</inkml:trace>
  <inkml:trace contextRef="#ctx0" brushRef="#br0" timeOffset="56700.498">21059 9214 463 0,'-7'4'849'0,"0"-4"139"0,1 0 81 0,-1 0 43 15,1-4-288-15,6 0-293 0,0 1-224 16,6 0-135-16,1-5-81 0,6 5-50 0,0-1-63 16,-1 0-117-16,2 0-194 0,-1 0-262 15,7 0-265-15,-8 4-133 0,2 0-38 0,5 0 65 16,-5 4 168-16,5 0 246 0</inkml:trace>
  <inkml:trace contextRef="#ctx0" brushRef="#br0" timeOffset="56888.512">21326 9222 269 0,'0'3'757'0,"-6"1"182"0,-1 0 121 0,1-1 80 16,-8-3-175-16,8 5-225 0,0-5-226 15,-1 0-166-15,7 0-113 0,0-5-78 16,0 2-61-16,7-1-71 0,-1 0-87 0,0 1-117 15,2 3-221-15,-2-4-354 0,7 0-252 16,-7 0-108-16,8 4-15 0,-8 4 65 0,7 0 192 16,-6 0 341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0T14:07:03.752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8113 7882 83 0,'0'5'260'0,"6"-5"32"15,-6 0-14-15,0 0-34 0,0 0-32 16,0 0-22-16,0 0-20 0,0 0-11 15,0 0-12-15,0 0-7 0,0 0-3 16,0-5 2-16,7 5 2 0,-7 0 0 16,0 0 2-16,0 0-1 0,0 0 0 0,0 0-2 15,0 0 5-15,0 0 3 0,0 0 3 0,0 0 0 16,0 0-2-16,0 0-2 0,0 0-3 16,0 0 2-16,0 0 4 0,0 0 6 0,0 0 11 15,0 0 9-15,0 0 4 0,0 5-1 16,0-5-13-16,0 0-16 0,0 0-24 0,0 3-25 15,0-3-24-15,-7 3-21 0,7-3-13 16,0 5-12-16,0-2-6 0,0-3-2 0,0 4-2 16,0 0-1-16,0 0-1 0,0-1 0 15,0 0-3-15,0-3-2 0,0 5-1 16,0-2-2-16,0-3-4 0,0 3-2 0,0-3-2 16,-6 5-2-16,6-5-1 0,0 3-1 15,0-3 0-15,0 0-1 0,0 0 0 16,0 0 2-16,0 4 0 0,0-4 0 0,0 0 0 15,0 0-4-15,0 0-17 0,0 0-37 16,0 0-74-16,0 0-116 0,0 0-157 16,0 0-184-16,0 0-197 0,0 0-122 15,0 0-14-15,6 3 73 0,-6 1 132 0,0 0 174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0T14:10:39.80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5759 8119 139 0,'0'0'147'0,"0"-4"-29"0,0 4-37 16,0 0-28-16,0 0-19 0,0 0-12 0,0 0-8 15,0 0-1-15,0 0 2 0,0 0 4 16,0 0-1-16,0 0 3 0,0 0-3 15,0 0-5-15,0 0-6 0,0 0-10 0,0 0-5 16,0 0-6-16,0 0-1 0,-7 0-1 16,7 0 0-16,0 0 5 0,0 0 3 0,0 0 5 15,0 0 10-15,0 0 16 0,0 0 17 16,0 0 19-16,0 0 21 0,0 0 16 16,0 0 12-16,0 0 12 0,0 0 9 0,0 0 3 15,0 0 6-15,0 0 2 0,0 0 2 16,0 0 3-16,0 0 4 0,0 0 12 15,0 0 12-15,0 0 18 0,0 0 23 0,0 0 25 16,0 0 28-16,0 0 29 0,0 0 32 0,0 0 37 16,0 0 31-16,0 0 5 0,0 0-13 15,0 0-33-15,0 0-46 0,-6 0-55 16,6 0-58-16,0 0-43 0,0 0-33 0,0 0-24 16,6 0-19-16,-6 0-14 0,0-4-6 15,7 4-5-15,-7 0-1 0,7 0 1 16,-1 0 2-16,1 0-2 0,-1 0-1 0,8 4-3 15,-8 0 1-15,7-1-5 0,-6 0-4 16,-1 5-5-16,7-1-5 0,-7 1-5 0,2 3-7 16,-2 0-3-16,0 0-3 0,1 0-7 15,-1 4-19-15,-6-5-36 0,7 6-49 0,-7-5-49 16,0-1-67-16,7 1-117 0,-7-3-167 16,-7-1-216-16,7 1-246 0,0-5-106 15,-7-3-17-15,1 0 73 0,6-3 163 0,0-2 237 16</inkml:trace>
  <inkml:trace contextRef="#ctx0" brushRef="#br0" timeOffset="567.353">25791 8085 15 0,'0'0'409'0,"0"3"110"0,-6-3 96 15,6 0 54-15,0 0-40 0,0 0-52 0,0 0-45 16,0 0-17-16,0 0-27 0,0-3-40 15,0 3-48-15,6 0-48 0,-6 0-49 16,0 0-62-16,8 0-41 0,-2 0-23 0,0 0-9 16,1 3-8-16,0 2-8 0,-1-2-12 15,1 1-15-15,5 0-17 0,-4 3-19 16,4 1-18-16,-5-2-17 0,6 2-19 0,-6 3-35 16,-1 0 0-16,0 1 0 0,0-1 0 15,2-1 0-15,-8 1 0 0,6 4 0 16,0-4 0-16,-6 0 0 0,0 0-33 0,0-4-75 15,0 4-47-15,0-3-53 0,0-1-60 16,0-4-112-16,-6 2-173 0,6 1-221 0,-6-6-225 16,6 0-88-16,-8 0-4 0,8-3 95 0,0 0 185 15,0-2 250-15</inkml:trace>
  <inkml:trace contextRef="#ctx0" brushRef="#br0" timeOffset="899.081">25864 8100 217 0,'-6'0'624'0,"6"0"174"15,0-4 163-15,0 4 93 0,-8 0-126 16,8 0-162-16,0 0-150 0,0 0-140 15,0-3-135-15,-6 3-90 0,6 0-51 0,6-5-23 16,-6 5-15-16,0-3-8 0,8 3-2 16,-8-3-4-16,6 3-3 0,0 3-124 0,1-3-21 15,-1 3 0-15,8 2 0 0,-8 6 0 16,0-4 0-16,0 4 0 0,2 3 0 0,-2 5 0 16,0-1 0-16,1 1 0 0,0 3-64 15,-1 0-356-15,-6 4-229 0,7 0-308 16,-7 0-189-16,0-5-57 0,0 6 17 15,0-6 106-15,6-2 227 0,-6-1 337 0</inkml:trace>
  <inkml:trace contextRef="#ctx0" brushRef="#br0" timeOffset="2101.716">26772 10869 18 0,'0'0'437'0,"0"0"107"0,0 0 98 16,0 0 73-16,0 0-56 0,0 0-61 16,0-3-50-16,0 3-33 0,0-4-42 0,0 4-50 15,7-4-57-15,-7 4-60 0,7-4-57 16,-7 1-53-16,6 3-37 0,0-4-22 16,1 0-14-16,0 1-9 0,6 3-9 15,-7-4-10-15,8 4-12 0,-8-3-12 0,7 3-11 16,0 0-13-16,0 0-11 0,1 0-12 15,-2 3-6-15,1 1-5 0,1-1-3 0,-8 5-3 16,7-1 0-16,-6 1-7 0,6-2-15 0,-7 6-27 16,1-1-34-16,-7-3-48 0,7 3-67 15,-1-5-113-15,-6 2-157 0,6-1-203 16,-6-2-245-16,0-2-136 0,0-3-33 0,0 0 65 16,0 0 145-16,0-3 212 0</inkml:trace>
  <inkml:trace contextRef="#ctx0" brushRef="#br0" timeOffset="2559.004">26753 10843 294 0,'0'4'546'0,"-7"0"107"15,7-4 96-15,0 3 5 0,-6-3-80 16,6 0-61-16,0 4-52 0,0-4-58 15,6-4-60-15,-6 4-59 0,7-3-60 0,-7 3-71 16,13-4-44-16,-13 0-22 0,13-3-10 16,-6 4-8-16,-1 3-10 0,7-4-12 15,0 4-16-15,0-4-21 0,1 4-19 0,-2 4-31 16,-5-4-60-16,13 4 0 0,-14-1 0 16,8 4 0-16,-2-3 0 0,1 3 0 0,1 1 0 15,-8-1 0-15,0-4-7 0,8 5-94 16,-8 0-43-16,-6-1-42 0,7 1-50 15,-7-2-90-15,6 2-145 0,-6 3-184 0,0-4-205 16,0 1-165-16,0-5-53 0,0 5 49 16,-6-5 139-16,6 2 200 0,0-5 240 0</inkml:trace>
  <inkml:trace contextRef="#ctx0" brushRef="#br0" timeOffset="2910.067">26831 10909 189 0,'0'0'520'16,"-6"-3"114"-16,6 0 113 0,0-1 77 15,0 0-44-15,0 0-75 0,0 1-76 16,6-5-73-16,-6 5-78 0,6-2-90 0,2-1-97 16,-2-2-58-16,7 4-29 0,-7-3-17 15,8 3-14-15,-8 1-19 0,8-1-21 0,-2 4-23 16,-5 0-24-16,6 0-22 0,0 4-17 16,0-1-19-16,0 1-32 0,-6 0-38 0,6 3-46 15,0 1-48-15,-7 3-60 0,1 0-89 16,0 4-159-16,-1-4-231 0,0 3-296 15,1 1-133-15,-7-4-36 0,6 4 42 0,-6-1 149 16,7 1 248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0T14:11:05.841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5955 7986 42 0,'0'0'348'15,"0"0"59"-15,-6 0 52 0,6 0-17 16,0 0-59-16,0 0-57 0,-7-4-37 0,7 4-18 15,0 0-8-15,0 0 0 0,-7 0-2 16,7-3 5-16,0 3 17 0,0 0 14 0,0 0 14 16,0 0 1-16,0-4-14 0,0 4-21 15,-6 0-30-15,6-3-31 0,0 3-38 0,0 0-28 16,0 0-16-16,0 0-12 0,-6-5-11 16,6 5-15-16,0 0-12 0,0 0-10 0,0 0-7 15,0 0-3-15,0 0 4 0,0 0 4 16,6 0 6-16,-6 0 4 0,6-3 4 15,-6 3 3-15,7 0-3 0,0 0-2 0,-1 3 0 16,1-3-2-16,-1 8-43 0,0-4-39 16,2 3 0-16,-2 4 0 0,7 0 0 0,-7 3 0 15,1 2 0-15,-7-2 0 0,7 5 0 16,-1-2 0-16,0 2 0 0,-6-1 0 0,8 1 0 16,-8-1 0-16,0 1 0 15,0-4 0-15,0-1-49 0,0-3-207 0,0 4-99 16,0-7-159-16,0-1-211 0,-8-4-249 15,2 1-130-15,6-4-34 0,-6-4 55 0,6 4 156 16,0-3 238-16</inkml:trace>
  <inkml:trace contextRef="#ctx0" brushRef="#br0" timeOffset="550.653">26007 7982 413 0,'-6'4'545'15,"6"-4"93"-15,-7 0 102 0,7 4-28 16,0-4-51-16,-6 0-50 0,6 0-46 0,0 0-56 15,-6 0-70-15,6 0-84 0,0 0-88 16,0 0-66-16,0 0-36 0,0 0-13 16,0 0-7-16,6 3-1 0,-6-3 4 0,6 0 7 15,-6 4 9-15,7-4 4 0,-1 7-2 16,1-3-38-16,0 3-128 0,-1-3 0 0,0 7 0 16,2-3 0-16,-2 3 0 0,7 3 0 15,-7 1 0-15,1 0 0 0,-7-1 0 16,7 4 0-16,-1 1 0 0,-6-1 0 15,6 5 0-15,-6-5 0 0,0 4 0 0,0-3 0 16,0-1 0-16,0 0 0 0,0-4 0 16,-6 2-159-16,6-1-271 0,-6-9-182 0,6 6-241 15,-7-5-222-15,0-3-81 0,1-1-2 16,6 2 88-16,0-5 192 0,0 0 284 0</inkml:trace>
  <inkml:trace contextRef="#ctx0" brushRef="#br0" timeOffset="1486.841">26837 10751 194 0,'-6'0'418'0,"0"0"72"0,6 0 74 16,-7 0-25-16,7 0-55 0,-6 0-24 16,-1 0 19-16,7 0 41 0,-7 0 1 0,7 0-27 15,-6 0-41-15,6-3-58 0,0 3-81 16,-6-3-95-16,6-1-58 0,0 0-26 0,0-4-13 16,0 1-3-16,0 4 5 0,6-5 10 15,-6 1 9-15,6 0 7 0,-6-1 5 16,7 1 5-16,0 2-1 0,-1-1-74 0,7 3-85 15,-7-2 0-15,2 5 0 0,4 0 0 16,1 0 0-16,-6 5 0 0,6-2 0 0,1 1 0 16,-2 3 0-16,-5 0 0 0,6 1 0 15,0 3 0-15,0-5 0 0,0 6 0 16,-6 3 0-16,6-5 0 0,-6 1 0 0,5 1 0 16,-5-1-231-16,0-4-177 0,-1 5-135 15,0-5-176-15,1 0-190 0,-1-3-159 16,-6-1-43-16,0 1 53 0,7-4 144 0,-7 0 210 15,0 0 238-15</inkml:trace>
  <inkml:trace contextRef="#ctx0" brushRef="#br0" timeOffset="1851.297">26877 10748 85 0,'-13'-3'457'0,"6"3"88"0,1-4 85 15,0 4 74-15,-2 0-62 0,2 0-45 0,0-4-14 16,-1 4-18-16,7 0-38 0,-6 0-62 16,6 0-75-16,-7 0-86 0,7-4-82 15,0 4-47-15,0-4-22 0,7 1-7 0,-7-1 2 16,6 1 12-16,1-2 11 0,-1 2 9 15,8-4 0-15,-2 3-18 0,-5 1-162 0,6-1 0 16,0 0 0-16,1 4 0 0,5 0 0 16,-6 0 0-16,0 0 0 0,0 4 0 15,0 0 0-15,0-1 0 0,-6 5 0 0,6-2 0 16,0 2 0-16,-6 3 0 0,-1 1 0 16,0-1 0-16,1 3-350 0,-1-3-202 0,1 3-213 15,-7-3-248-15,7-3-126 0,-7 3-23 16,0-3 51-16,0-1 154 0,0 0 240 15,0-3 298-15</inkml:trace>
  <inkml:trace contextRef="#ctx0" brushRef="#br0" timeOffset="2375.817">26798 10788 213 0,'-6'0'598'15,"6"0"140"-15,-6 0 143 0,-1 0 125 16,7 0-120-16,-7 0-143 0,7 0-124 0,0 0-110 16,0-3-117-16,0-1-115 0,7 0-78 15,0-3-44-15,-1 3-21 0,0-3-16 16,8-1-14-16,-1 2-11 0,-1-2-11 0,8 4-14 16,-7 0-13-16,7 1-14 0,-6 3-13 0,5 0-26 15,1 0-38-15,-8 3-61 0,8 5-78 16,-7 0-140-16,1 3-227 0,-2 3-303 15,-5-3-227-15,0 3-81 0,5 2 6 0,-5-2 100 16,-1 1 207-16,1-4 305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0T14:13:29.30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85 15915 61 0,'-6'0'304'0,"-1"0"34"16,0 4 24-16,7-4-65 0,-6 4-86 0,0-4-57 15,6 0-34-15,-8 3-22 0,8-3-15 16,-6 0-14-16,6 0-6 0,0 0-7 0,-6 0-4 16,6 0-6-16,0 0-9 0,0 0-4 15,0 0-12-15,0 0-9 0,0 0-11 0,-7 0-19 16,7 0-22-16,0 0-36 0,0 4-44 0,0-4-55 16,0 0-67-16,0 4-84 0,-6-4-45 15,6 3 3-15,0-3 27 0,-7 4 45 16</inkml:trace>
  <inkml:trace contextRef="#ctx0" brushRef="#br1" timeOffset="55659.957">726 5452 159 0,'0'0'462'0,"0"0"89"15,0-4 80-15,0 4 20 0,0 0-90 0,0 0-73 16,0 0-42-16,0 0-17 0,0 0-11 16,0 0-24-16,0 0-32 0,0 0-42 0,0 0-43 15,-8 0-54-15,8 0-57 0,0 0-43 16,0 0-27-16,0 0-19 0,0 4-14 15,-6-4-11-15,6 4-4 0,-6 0-2 16,-1 3 0-16,7-4-1 0,-7 5-1 0,1-1-2 16,-1 4-2-16,1 0 2 0,0 0-1 15,-2 4 0-15,2-1 0 0,0 1-2 0,-7 4 0 16,6-1 0-16,0 1-2 0,-5 2 1 0,4 1-1 16,2 1 1-16,-7-2-3 0,7 2-4 15,-1 2-4-15,1-2-3 0,-7 3-5 0,7-1-8 16,-2 1-4-16,2 0 0 0,0-1 0 15,-1 0 1-15,1 2 3 0,-1 2 5 16,0-3 3-16,1 3 0 0,0-2-2 0,-2 2 1 16,8 0-1-16,-6-3 1 0,0 3-1 15,6 0-1-15,-7-3-2 0,7 1-1 0,-6 2-2 16,6-4 0-16,-7 0-2 0,7 6-2 16,0-6-1-16,-7 1-3 0,7 3-3 15,0-3-1-15,0 0 0 0,-6-1-1 0,6 1 0 16,0 3-1-16,0-2 1 0,-6-2-2 15,6 4-2-15,0-2 1 0,0-2 0 16,-7 0 3-16,7 2 2 0,0-2 3 0,0 0 2 16,0 1 5-16,0 0 0 0,0 1 0 15,0-6 2-15,0 5-1 0,0 0-1 0,0-4-2 16,0 4 0-16,0-4-2 0,0-1-1 16,0 5-2-16,0-3 2 0,0 2-1 0,0-2 0 15,0-2-4-15,7 5 0 0,-7-4 0 16,0 4 0-16,0-3 0 0,6 2 0 15,-6-3 0-15,6 0 0 0,-6 4 0 0,0-4 0 16,7-1 0-16,-7 6 0 0,7-6 0 16,-7 2 0-16,6-1 0 0,-6-1 0 0,7 2 0 15,-7-1 0-15,6 0 0 0,-6 0 0 0,6-3 0 16,2 2 0-16,-8-2 0 0,6 3 0 16,0-3 0-16,-6 2 0 0,7-2 0 15,0 3 0-15,-1-4 0 0,-6 4 0 0,7 1 0 16,-1-5 0-16,0 3 0 0,2-2 0 15,-8 4 0-15,6-5 0 0,0 4 0 16,1-4 0-16,-1 1 0 0,1 2 0 16,-7-2 0-16,6-1 0 0,1 1 0 0,-1 3 0 15,0-3 0-15,-6-2 0 0,8 2 0 0,-2-1 0 16,0 1 0-16,1 3 0 0,0-8 0 16,-1 5 0-16,1-1 0 0,-1 0 0 0,0 1 0 15,2-4 0-15,-2 3 0 0,0 1 0 16,1-1 0-16,-1-3 0 0,1 3 0 0,0 0 0 15,5-2 0-15,-4 2 0 0,-2-4 0 16,7 4 0-16,-7-2 0 0,1 2 0 16,0-4 0-16,5 1 0 0,-5-1 0 0,6 2 0 15,-6 2 0-15,6 4 0 0,0-4 0 16,0 5 0-16,0-5 0 0,0 0 0 0,0-4 0 16,-6 5 0-16,5-4 0 0,-5-4 0 0,0 3 0 15,-1-2 0-15,7-1 0 0,-6 0 0 16,0 0 0-16,-1-4 0 0,0 4 0 0,-6-3 0 15,7 0 0-15,0-1 0 0,-1 0 0 0,-6-3 0 16,7 3 0-16,-7-3 0 0,6 3 0 16,-6-4 0-16,6 5 0 0,-6-5 0 0,8 1 0 15,-8 0 0-15,0 0 0 0,6 0 0 0,-6-2 0 16,0 3 0-16,0-5 0 0,6 3 0 0,-6-3 0 16,0 0 0-16,0 0 0 0,0 0 0 15,0-3 0-15,0-2-78 0,-6 3-201 0,6-6-75 16,-6 0-138-16,-2-3-195 0,2 1-250 0,0-5-144 15,-1-4-37-15,1-3 37 0,-8-4 142 0,8-3 222 16,0-4 297-16</inkml:trace>
  <inkml:trace contextRef="#ctx0" brushRef="#br1" timeOffset="56695.897">490 5581 56 0,'-6'3'456'0,"6"1"96"15,-8-1 102-15,2 5 112 0,0-4-57 16,-1 3-41-16,1 1-41 0,-1-1-44 0,0 0-66 16,1-3-82-16,0 3-101 0,-1-3-92 15,7 4-57-15,-7-6-29 0,7 2-14 0,-6 4-7 16,6-4-1-16,0-1 1 0,0-3 6 16,0 4 3-16,0 0 4 0,6-4-1 0,-6 3-22 15,7-3-125-15,-7 0 0 0,7 0 0 16,5-3 0-16,-5-1 0 0,0-3 0 15,6 3 0-15,-7-4 0 0,8-3 0 0,-8 0 0 16,7 0 0-16,0 1 0 0,0-1 0 16,1 0 0-16,-8-1 0 0,7 1 0 0,0 0 0 15,-7 0 0-15,7 4 0 0,-7-1 0 16,2 2 0-16,-2-2 0 0,0 0 0 0,1 1 0 16,0 3 0-16,-1 0 0 0,-6 1 0 15,7 0 0-15,-7-1 0 0,6 0 0 16,-6 4 0-16,6-4 0 0,-6 1 0 15,0 3 0-15,0-4 0 0,8 4 0 0,-8 0 0 16,0-4 0-16,0 4 0 0,0 0 0 16,0 0 0-16,0 0 0 0,0 0 0 0,0 0 0 15,0 4 0-15,0-4 0 0,0 4 0 16,0 3 0-16,0-3 0 0,0 3 0 0,0-4 0 16,0 8 0-16,0-3 0 0,6 4 0 15,-6-2 0-15,0 1 0 0,6 4 0 0,-6-5 0 16,7 5 0-16,-1 1 0 0,-6-2 0 15,7 1 0-15,0 4 0 0,-1-1 0 16,0 0 0-16,2 0-402 0,-2 5-428 0,0-5-306 16,1 3-115-16,-1-2-6 0,1 4 56 15,0-5 169-15,-1 0 306 0</inkml:trace>
  <inkml:trace contextRef="#ctx0" brushRef="#br1" timeOffset="58029.738">777 8814 360 0,'0'0'591'0,"-6"0"126"0,6 0 134 16,0 0 32-16,-6 0-100 0,6 0-109 15,0 0-102-15,-7 0-97 0,7 0-110 0,0 0-103 16,0 0-75-16,0 0-41 0,0 0-26 16,0 0-17-16,-7 3-9 0,7-3-2 0,0 0 12 15,0 0 13-15,0 0 19 0,7 0 21 16,-7 4 19-16,0-4 9 0,0 0-144 0,0 0-41 16,0 0 0-16,7 3 0 0,-7-3 0 15,0 4 0-15,6-4 0 0,-6 4 0 0,6-4 0 16,1 3 0-16,-7 2 0 0,7-2 0 15,-1 0 0-15,1 2 0 0,6 2 0 0,-6 0 0 16,5 0 0-16,2 1 0 0,-2-1 0 16,1 0 0-16,1 0 0 0,-2 5 0 0,2-6 0 15,-1 2 0-15,0 3 0 0,6-3 0 0,-5-1 0 16,-1 1 0-16,-1-2 0 0,2 2 0 0,-8 0 0 16,8-1 0-16,-1-3 0 0,-7 3 0 15,8-4 0-15,-8 2 0 0,0-2 0 16,1 1 0-16,-1-1 0 0,1 1 0 0,0-4 0 15,-7 0 0-15,6 4 0 0,-6-4 0 0,0 0 0 16,6 0 0-16,-6 0 0 0,0 0 0 0,0 0 0 16,0 0 0-16,0-4 0 0,0 4 0 15,0 0 0-15,0-4 0 0,-6 4 0 0,6-3 0 16,0-1 0-16,0 1 0 0,-6 3 0 0,6-5 0 16,0 2 0-16,0 0 0 0,-7-1 0 0,7 0 0 15,-7 1 0-15,7-1 0 0,0 0 0 0,-6-3 0 16,6 2 0-16,0 2 0 0,-7-5 0 15,7 2 0-15,0-2 0 0,0 1 0 0,-6-1 0 16,6-2 0-16,0-2 0 0,0 1 0 16,-6-3 0-16,6-1 0 0,0 1 0 0,0-2 0 15,0-2 0-15,0-1 0 0,0-2 0 0,0 2 0 16,0 1 0-16,0 0 0 0,0 3 0 0,6 0 0 16,-6 4 0-16,0 0 0 0,0 0 0 15,6 7 0-15,-6-3-49 0,0 4-524 0,0 3-195 16,0 0-269-16,0 0-125 0,0 0-27 15,0 0 41-15,0 3 127 0,0 0 246 0,0-3 336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4-07T14:19:58.17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501 13701 143 0,'0'3'235'0,"-6"-3"-3"16,6 0-51-16,0 0-61 0,0 0-47 15,0 5-33-15,0-5-22 0,0 0-14 0,0 0-9 16,0 0 0-16,0 0 4 0,0 0 7 15,0 0 11-15,0 0 19 0,0-5 10 0,0 5 5 16,0 0 4-16,0 0-5 0,-6 0-8 16,6 0-16-16,0 0-14 0,0 0-12 15,0 0-14-15,0 0-13 0,0 0-6 0,0 0-1 16,0 0-2-16,0 0 1 0,0 5-7 16,0-5-3-16,0 0-15 0,0 3-26 0,0-3-28 15,0 0-31-15,0 0-37 0,0 0-20 16,0 0 4-16</inkml:trace>
  <inkml:trace contextRef="#ctx0" brushRef="#br0" timeOffset="1831.435">17560 17920 61 0,'7'7'183'15,"-7"-3"-17"-15,7 3-34 0,-7 0-41 0,6 1-29 16,-6-4-20-16,7 2-8 0,-7-1-10 0,6-2-9 15,-6 5-6-15,0-5-6 0,0 1 0 0,6 0-3 16,-6 0 0-16,0-4 0 0,0 3-2 16,8 0 2-16,-8-3-2 0,0 5-9 15,0-5-15-15,6 3-27 0,-6 0-60 0,0 2-49 16,6-5-23-16,-6 3-6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1T14:30:17.36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739 3095 30 0,'0'-4'449'15,"-7"0"91"-15,7-4 73 0,0 6 80 0,0-3-89 16,0-2-79-16,0 3-33 0,0-3-8 15,0 3-12-15,0-3-39 0,0-1-53 0,7 5-58 16,-7-5-66-16,0 5-65 0,7 0-45 16,-7-2-26-16,0 2-10 0,6 3 0 0,-6 0 4 15,0 3 9-15,7 2 7 0,-7 1 8 0,0 2 3 16,0 7-9-16,0 3-15 0,0 4-17 0,0 4-16 16,0 3-19-16,-7 1-18 0,7 3-17 0,0 4-30 15,0-5 0-15,-6 5 0 0,6-3 0 16,0-1 0-16,0-4 0 0,0 0 0 0,6-3 0 15,-6 0 0-15,0-4 0 0,7-4 0 0,-7 0 0 16,0 1-50-16,6-7-103 0,-6-2-72 16,0-3-123-16,0 1-202 0,-6-4-234 0,6-8-249 15,-7 0-98-15,7-3-11 0,-6-4 81 16,-1-4 195-16,7-4 249 0</inkml:trace>
  <inkml:trace contextRef="#ctx0" brushRef="#br0" timeOffset="303.14">3589 3106 37 0,'-7'-8'491'0,"-6"5"111"16,7-5 119-16,-1 5 131 0,0-4-24 16,-5 2-108-16,5 2-80 0,0-1-70 0,1-3-86 15,6 3-104-15,-7-3-105 0,7 3-67 0,0-4-32 16,0 2-14-16,0 1-7 0,7-1-1 0,-7-2 2 15,13 4 0-15,-6-3-3 0,5 3-7 16,2 1-21-16,-1-2-125 0,7 2 0 0,-8 0 0 16,15 3 0-16,-7-4 0 0,6 4 0 0,-1-4 0 15,1 4 0-15,-6 0 0 0,13-3 0 16,-7 3 0-16,-7 0 0 0,8 0 0 0,-1 0 0 16,-6 3-26-16,-1 1-333 0,1 3-196 0,-7 1-235 15,-6-1-257-15,6 4-112 0,-7 0-17 16,-6 0 61-16,6 0 177 0,-6 4 253 15</inkml:trace>
  <inkml:trace contextRef="#ctx0" brushRef="#br0" timeOffset="668.954">3563 3554 459 0,'-7'11'584'0,"0"-3"126"0,1-4 145 0,0 2-4 16,6-2-66-16,-7 0-71 0,7-1-79 0,-7 1-93 15,7 0-98-15,0-4-98 0,0 4-57 16,7-4-23-16,-7 0 0 0,7 0 7 15,5 0-101-15,2 0-172 0,-1 0 0 0,7-4 0 16,-8 4 0-16,8 0 0 0,7-4 0 16,-1 4 0-16,-1-4 0 0,1 1 0 0,1 3 0 15,-1 0 0-15,0-4 0 0,7 4 0 16,-7 4 0-16,1-4 0 0,-2 3 0 0,1 1-140 16,-6 0-916-16,6 0-235 0,-7-1-72 15,1 5 39-15,0-5 97 0,-1-3 232 0,-5 0 403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05:04.273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4386 4613 11 0,'-6'-22'547'16,"-7"0"149"-16,-1-3 144 0,-5 3 116 0,-1-4-49 16,-6 0-204-16,-6 0-161 0,-1 4-129 15,-6-4-127-15,0 7-103 0,-7 1-58 0,7 3-34 16,-8 5-17-16,2 3-5 0,6 3-5 16,7 8-7-16,-2 3-3 0,1 3 3 0,14 9 3 15,-1 4-4-15,0 6 3 0,8 8 9 16,12 7 10-16,0 7 6 0,6 1 0 0,0 3-4 15,14 3-8-15,0-2-10 0,-1 2-14 16,14-6-11-16,1 0-9 0,-2-8-5 0,7-4-6 16,6-6-2-16,-5-5-1 0,6-11 1 15,-7-4-1-15,7-6 2 0,-7-8-2 16,0-8 0-16,-7-3 1 0,2-3-1 0,-9-4-3 16,-5 0-2-16,0-5 0 0,-7 1-2 15,-7 1 0-15,2 2-2 0,-8-4-1 0,-8 6-1 16,8 2-1-16,-6-1-2 0,0 2-4 15,6 7-3-15,-7-1-2 0,7 8 0 16,0 0-1-16,0 8 0 0,0 7 3 0,7 2-1 16,-1 6 2-16,8 3-1 0,-8 4 0 15,7 2-3-15,0 4 3 0,-6 6 4 16,5 1 4-16,2 5 3 0,-1 0 4 0,-1 0 4 16,-4 0 0-16,-2 3-1 0,0-3-4 15,1-4 1-15,-7 4-2 0,0-7-1 16,0-1-1-16,-7 0-1 0,1-6 1 0,0-5 0 15,-2-3 1-15,2-1 1 0,-7-7 1 0,0-3-1 16,0-3-2-16,0-5-11 0,-7-7-26 16,8-3-34-16,-8-5-38 0,0-7-39 15,7-3-43-15,-1-4-48 0,2-4-76 0,5-3-108 16,1 0-135-16,6-5-140 0,0-3-135 16,6 0-104-16,7-3 12 0,1 3 92 0,5-3 147 15,-6-1 166-15</inkml:trace>
  <inkml:trace contextRef="#ctx0" brushRef="#br0" timeOffset="338.603">4615 5032 59 0,'13'-25'514'0,"-7"0"154"16,8 6 160-16,-14-4 133 0,6 9-93 0,-6-4-127 15,-6 2-125-15,6 2-126 0,-6 3-140 16,-8-1-116-16,8 2-66 0,-7-1-36 0,-1 3-27 16,2 5-20-16,-2-1-12 0,1 4-9 15,7 4-8-15,-7 7-4 0,6 0-1 16,1 7 1-16,0 5 6 0,6 2 5 0,0 4-3 15,6 1-3-15,0 0-5 0,1-1-5 16,6-3-9-16,0-1-9 0,7-2-5 16,-8-5-4-16,8-4-4 0,-1-6-1 0,1-1-1 15,0-3 0-15,-7-8-1 0,7 0 1 0,-7-2 2 16,0-5 0-16,0-5 0 0,-7 1 1 16,2-3-3-16,-8-3-4 0,6 2-5 0,-12-3-6 15,6 4-10-15,-8 0-15 0,2-1-20 16,0 4-26-16,-8 1-22 0,8-1-24 15,-1 4-26-15,1 3-27 0,0 0-28 0,-2 5-54 16,8 0-101-16,0 3-130 0,0 0-137 16,8 3-134-16,-2-3-132 0,7 3-35 0,0-3 62 15,6 0 125-15,1 0 154 0,0 0 165 16</inkml:trace>
  <inkml:trace contextRef="#ctx0" brushRef="#br0" timeOffset="579.956">5014 4871 166 0,'19'-4'459'0,"-5"0"150"16,-1 4 168-16,0 0 77 0,-13-3-18 0,7 3-57 15,-7-5-86-15,0 5-118 0,-7-2-143 16,1-2-149-16,-8 0-86 0,8 0-48 16,-8 0-27-16,2 1-18 0,-8 3-13 0,1-4-12 15,5 4-11-15,-5 0-15 0,-1 0-13 16,7 4-8-16,0 3-3 0,0 5 3 0,-1 6 7 16,8 0 7-16,0 4 3 0,6 4 1 15,6 0-4-15,-6 3-7 0,14-3-11 16,-8 0-8-16,13-1-5 0,-5-2-5 0,12-6-11 15,-7-5-39-15,7-1-57 0,1-8-77 16,5-6-121-16,-5-4-196 0,5-5-257 0,-6-9-256 16,1-2-98-16,-1-6-9 0,-1 0 75 15,-5-8 172-15,0 0 251 0</inkml:trace>
  <inkml:trace contextRef="#ctx0" brushRef="#br0" timeOffset="729.071">5249 4547 519 0,'-19'-45'857'0,"-1"9"156"0,1-1 113 16,-1 4 48-16,6 8-242 0,-5-2-227 15,6 10-223-15,0 5-144 0,1 1-105 16,4 8-82-16,-4 6-59 0,5 5-42 0,-6 7-44 16,6 2-77-16,1 10-126 0,6-2-294 15,-6 4-411-15,6 5-216 0,0-5-97 0,6 1 2 16,7-4 88-16,0-1 274 0,6-3 400 16</inkml:trace>
  <inkml:trace contextRef="#ctx0" brushRef="#br0" timeOffset="1091.65">6067 4908 41 0,'-7'3'762'0,"7"1"196"0,-6-4 129 15,-1-4 86-15,-6 1-13 0,7-5-320 16,-8-3-293-16,1 4-173 0,0-4-114 0,-6-5-74 15,-1 6-51-15,1 2-39 0,-1 1-31 16,0 0-21-16,7 7-14 0,-7 3-9 0,1 5-7 16,-1 7 8-16,8 3 13 0,-2 1 16 15,1 6 16-15,6 4 15 0,1 1 10 0,6 3-43 16,6-4-49-16,1 5 0 0,0-5 0 16,5-3 0-16,8-1 0 0,0-6 0 0,6-4 0 15,0-4 0-15,0-7 0 0,7-4 0 16,-7-4 0-16,7-7 0 0,-7-4 0 15,0 0 0-15,-7-6-6 0,-5-2-284 0,-1-3-30 16,-7 5-40-16,1-9-78 0,-7 4-107 16,-7 0-130-16,-6 1-125 0,-7-4-107 0,1-2-56 15,-1 6 58-15,0-8 125 0,-5 7 165 16,5-3 169-16</inkml:trace>
  <inkml:trace contextRef="#ctx0" brushRef="#br0" timeOffset="1268.18">5904 4680 159 0,'-14'-19'468'15,"8"1"179"-15,-1 3 193 0,7 4 97 0,-6 0-32 16,6 4-71-16,6-5-90 0,-6 9-110 0,7-5-133 15,-1 5-100-15,8-5-49 0,-2 5-26 16,2-1-20-16,-1 4-169 0,7 0-137 0,-8 4 0 16,8-1 0-16,-7 5 0 0,-1 0 0 15,2 6 0-15,-1 1 0 0,-6 6 0 16,-1 2 0-16,-6 3 0 0,7-1 0 0,-7 1 0 16,0 0 0-16,-7-4-903 0,7 0-340 15,-6-7-105-15,-1-5 20 0,7-2 86 16,-7-12 181-16,7-3 342 0</inkml:trace>
  <inkml:trace contextRef="#ctx0" brushRef="#br0" timeOffset="1436.727">5923 4246 66 0,'-7'-41'827'0,"-5"0"208"0,12 9 154 16,-8-2 121-16,2 8 43 0,6 9-389 16,-6-2-299-16,6 7-187 0,0 6-174 15,0-2-304-15,0 12 0 0,0 0 0 0,0 7 0 16,0 7 0-16,0 1 0 0,0 2-17 15,0 9-683-15,0-4-397 0,-7 3-206 0,7 0-42 16,0 0 56-16,-6 5 133 0,6-5 335 16,0 1 385-16</inkml:trace>
  <inkml:trace contextRef="#ctx0" brushRef="#br0" timeOffset="1923.837">6545 4359 236 0,'-14'-25'671'0,"1"-5"198"0,0 5 136 15,0 2 90-15,7 5-180 0,-8 4-189 16,8 3-189-16,6 3-186 0,-7 4-122 15,7 8-71-15,0 4-46 0,0 9-18 0,0 9-4 16,7 4 0-16,5 11-7 0,-4 7-13 16,4 2-13-16,8 13-13 0,-7 0-15 0,7 3-11 15,-1 0-10-15,1 1-6 0,0-5-17 16,-1-3-24-16,-6-7-39 0,6-5-48 0,-5-3-53 16,-1-8-81-16,-7-2-95 0,1-9-97 0,-7-5-84 15,0-6-54-15,0-7-15 0,-7-7 50 16,-6 0 99-16,1-7 143 0,-2-4 166 15,-6 0 171-15,1-7 163 0,-1-1 154 0,1-3 136 16,-1 0 67-16,8 0 20 0,-2 0-16 16,1 3-48-16,6-3-78 0,7 1-88 0,0-2-62 15,0 4-45-15,7 1-39 0,0-1-39 16,5 5-40-16,2 3-38 0,5 0-27 16,1 4-29-16,6 3-31 0,7 1-53 0,-1 3-56 15,1 3-53-15,6 1-71 0,1 7-118 16,-1 0-143-16,6 0-126 0,1 4-111 15,0-1-113-15,0-2-90 0,-7-1 41 0,7 0 115 16,-7 0 147-16,-6-7 154 0</inkml:trace>
  <inkml:trace contextRef="#ctx0" brushRef="#br0" timeOffset="2150.191">7296 4930 93 0,'6'-4'563'0,"-6"-3"216"16,0 3 187-16,-6 0 110 0,-8-4-83 0,-5 2-138 16,-1-2-161-16,-6-3-179 0,1 4-158 15,-2-4-90-15,1 4-60 0,0 3-44 0,0 0-34 16,6 4-28-16,1 0-18 0,-1 8-13 15,7-1-1-15,-1 7 6 0,8 1 6 16,0 4-26-16,-1 3-55 0,7 0 0 0,7 0 0 16,-1 4 0-16,0-1 0 0,8-2 0 15,-1-2 0-15,7-2 0 0,6-1 0 0,-7-7 0 16,7 1 0-16,-6-6-16 0,6-6-254 16,-7 0-90-16,8-6-112 0,-7-2-147 15,-8-7-164-15,8-3-148 0,-13-1-110 16,5-6-4-16,-4-1 90 0,-8 0 164 0,6-3 209 15</inkml:trace>
  <inkml:trace contextRef="#ctx0" brushRef="#br0" timeOffset="2307.767">7270 4816 278 0,'-7'-29'588'0,"7"-1"198"16,-6 1 183-16,-1 6 64 0,7 1-85 15,0 0-110-15,0 4-113 0,7-1-131 0,-7 5-125 16,6-1-78-16,1 1-64 0,5 2-82 16,-4 5-245-16,4-1 0 0,2 5 0 0,-8 3 0 15,7 7 0-15,-7 0 0 0,8 9 0 16,-8 2 0-16,1 7 0 0,-1 2-37 15,-6 2-568-15,7 3-351 0,-7 1-247 0,0-2-73 16,0-6 26-16,0 0 97 0,0-6 227 16,7-1 338-16</inkml:trace>
  <inkml:trace contextRef="#ctx0" brushRef="#br0" timeOffset="3002.01">7355 4878 747 0,'-6'4'1061'0,"6"-4"199"16,-8 4 140-16,8-4 72 0,-6 3-318 0,6 0-335 15,0-3-541-15,0 5-278 0,0 1 0 16,6 2 0-16,-6 0 0 0,8 3 0 0,-2 4 0 16,0-5 0-16,1 9 0 0,-1-5 0 15,1 5 0-15,0-1 0 0,-1-3 0 16,0 4 0-16,0-5 0 0,2-3 0 0,4 0 0 16,-5-3 0-16,0-2 0 0,-1-2 0 15,7-4 0-15,-7 0 0 0,2-7 0 16,-2-4 0-16,0-4 0 0,1 1-67 0,6-4-66 15,-13-1 35-15,7 1 32 0,-1-5 27 16,0 5 21-16,2 3 22 0,-2-3 22 0,0 4 22 16,1 2 25-16,-1 4 27 0,1-3 26 15,0 8-82-15,-1 3-44 0,7 0 0 0,-6 3 0 16,6 5 0-16,-7 0 0 0,8 7 0 16,-8-1 0-16,7 1 0 0,-6 3 0 15,-1 0 0-15,7 1 0 0,-7-1 0 0,1 1 0 16,0-1 0-16,-1-3 0 0,0-4 0 15,1-1 0-15,0 1 0 0,-1-7 0 0,1 0 0 16,-7-4 0-16,6-4 0 0,1-3-68 16,0-4-136-16,-1 0 35 0,0-4 40 0,1 1 40 15,-7-1 34-15,7 0 34 0,-1 1 38 16,-6 3 32-16,7-1 28 0,-1 1 21 16,0 4 22-16,2 3 15 0,-2 1 3 0,0 3-37 15,1 0-101-15,6 3 0 0,-6 5 0 16,-1 2 0-16,0-2 0 0,8 7 0 0,-8-4 0 15,1 0 0-15,-1 4 0 0,1-4 0 16,0 0 0-16,-1-4 0 0,-6 0 0 16,6 1 0-16,2-8 0 0,-2 0 0 0,0-4 0 15,1-3 0-15,6-4-181 0,-7-5-53 16,7 2 44-16,1-4 56 0,-2-4 53 16,1 3 30-16,1 5 22 0,-2-4 21 15,-4 7 19-15,4 0 23 0,-5 3 29 0,-1 4 32 16,1 1 37-16,0 3 31 0,-1 7 25 0,0-3 13 15,-6 7-180-15,7 4-21 0,0-1 0 16,-1 1 0-16,1 3 0 0,5 1 0 0,-4-5 0 16,4 5 0-16,-5-4 0 0,6-1 0 15,0-3 0-15,1-3 0 0,-2 3 0 16,1-8 0-16,1 0-625 0,-2 1-349 0,2-4-226 16,-2-4-66-16,2-2 24 0,-1-2 94 15,-1-3 210-15,2 0 345 0</inkml:trace>
  <inkml:trace contextRef="#ctx0" brushRef="#br0" timeOffset="4080.127">2576 6588 406 0,'0'4'839'0,"0"3"162"0,0 1 110 16,0-2 81-16,-8 2-221 0,2 0-233 0,6-1-192 16,-6 1-111-16,0-2-75 0,-1 2-57 15,0-1-55-15,1 5-207 0,-7-5-41 0,7-4 0 16,-2 5 0-16,2-1 0 0,-7-3 0 16,6 0 0-16,1-1 0 0,-1-3 0 0,1 0 0 15,0 0 0-15,6-7 0 0,-8-1 0 16,8-3 0-16,0 1 0 0,0-5 0 0,8 0 0 15,-2 1 0-15,0 2 0 0,7-2 0 0,-6 3 0 16,6 3 0-16,1 1 0 0,-2 3 0 16,-5 0 0-16,6 8 0 0,0 0 0 0,-1 3 0 15,2 4 0-15,-8 8 0 0,7-1 0 16,-6 4 0-16,0 4 0 0,-7 3 0 0,0 0 0 16,0 1 0-16,0 3 0 0,-7-3 0 15,7 3 0-15,-7-3 0 0,1-1 0 0,-1 0 0 16,-5-3 0-16,4-5 0 0,-4-2 0 0,6-4 0 15,-8-4 0-15,1 0 0 0,1-8-49 16,-2-3-199-16,-6 0 19 0,7-3 32 0,1-5 39 16,-2 2 42-16,1-5 36 0,0 3 31 0,6 1 16 15,1-4 18-15,0 6 16 0,6-1 17 16,-8 6 27-16,8-4 29 0,8 0 32 16,-8 8 26-16,6-4 18 0,0 4 11 0,8-1 2 15,-8 0-8-15,7 2-17 0,7 1-107 16,-7-1-31-16,7 2 0 0,-8-3 0 0,8 3 0 15,0-3 0-15,-1 0 0 0,1-1 0 0,-1 0-72 16,1-3-265-16,0 0-181 0,-7 0-255 16,7 0-282-16,-8-6-105 0,8-2-11 0,-7-3 61 15,7-3 151-15,-7-1 259 0</inkml:trace>
  <inkml:trace contextRef="#ctx0" brushRef="#br0" timeOffset="4432.711">2798 6581 535 0,'-14'-22'930'0,"2"4"164"0,-1-1 126 16,-1 4 110-16,8 5-224 0,0 2-293 0,-2 1-182 16,2 3-121-16,0 1-488 0,-1 3-22 15,7 0 0-15,0 0 0 0,0 3 0 0,7 5 0 16,-1-2 0-16,0 6 0 0,2-5 0 16,4 4 0-16,-5 3 0 0,6-2 0 0,0-1 0 15,1 0 0-15,-2 0 0 0,8 0 0 0,-7 1 0 16,0-3 0-16,0-1 0 0,0 4 0 15,0-5 0-15,-6 0 0 0,5 1 0 0,-4-1 0 16,-2 0 0-16,0 1 0 0,-6-4 0 16,7 2 0-16,-7 2 0 0,0-1 0 15,0-3 0-15,0 3 0 0,-7 1 0 0,7-1 0 16,-6 5 0-16,6-2 0 0,-6 1 0 0,-2 4 0 16,8 3 0-16,-6 4 0 0,0 1 0 15,-1 6 0-15,1 1 0 0,6 6 0 16,-7 1 0-16,0 0 0 0,7 3 0 0,0 5 0 15,0-2-413-15,-6 1-739 0,6-4-167 0,0 1-27 16,6-4 57-16,-6-4 120 0,7-7 245 0,-7-4 433 16</inkml:trace>
  <inkml:trace contextRef="#ctx0" brushRef="#br0" timeOffset="13643.437">9218 4610 226 0,'-7'-11'413'15,"7"-1"70"-15,0 6 64 0,0-6-56 0,0 5-54 16,-6-4-29-16,6 4-14 0,0 2-8 16,0-1-7-16,0 2-13 0,0 0-15 15,0 1-23-15,0-1-31 0,0 4-32 16,0-4-31-16,6 0-28 0,-6 4-29 0,7-3-25 15,0 3-12-15,-1 3-7 0,1 1 0 16,-1 0 2-16,8 7 5 0,-8-1 2 0,7 5-2 16,0 7-8-16,-6 1-15 0,5 2-17 15,2 5-17-15,-8 3-19 0,7 0-14 0,1 0-12 16,-8 1-12-16,7-5-11 0,-6 4-5 16,5-4-4-16,-5-4-5 0,6-2-3 0,0-1-1 15,-7-4 0-15,8-2 2 0,-8-6 7 16,7-2 19-16,-6-5-1 0,6 1-24 15,0-8 0-15,0-7 0 0,6-4 0 0,1-3 0 16,0-7 0-16,7-6 0 0,-2-1 0 16,9-9 0-16,-2 1 0 0,1 0 0 0,-1-5 0 15,1 1 0-15,6 3 0 0,-6 5 0 16,-1 3 0-16,1 0 0 0,-7 7-186 0,0 4-273 16,1 4-232-16,-15 7-311 0,8-1-149 15,-7 5-36-15,1 4 29 0,-8 6 111 16,0 0 239-16,-6 5 353 0</inkml:trace>
  <inkml:trace contextRef="#ctx0" brushRef="#br0" timeOffset="15727.969">3929 6264 123 0,'0'-18'517'0,"0"-4"116"16,0 1 144-16,-7 1 154 0,1 3-113 16,-1 2-110-16,1-1-91 0,-8 2-82 15,-5 3-114-15,6 4-138 0,-6 3-79 0,-1 1-53 16,-7 6-34-16,1 1-25 0,0 7-18 0,0 8-6 16,7 2-4-16,-8 8-6 0,7 12-2 15,8 4 2-15,-1 2 2 0,6 9 0 16,0 2 4-16,14-2 8 0,0 6 10 0,6-3 1 15,7-1-5-15,-1-2-2 0,7-1 15 0,6-7 7 16,1-4-2-16,0-7-70 0,-1-5-26 16,8-2 0-16,-1-8 0 0,-6-3 0 0,6-8 0 15,-7-8 0-15,8-3 0 0,-7-8 0 16,0-3 0-16,-7-3 0 0,-1-4 0 16,2-5 0-16,-7 2 0 0,0-1 0 0,-8-4 0 15,-5 3 0-15,-1 2 0 0,1-1 0 16,-7 3 0-16,0 1 0 0,0 3 0 15,-7 1 0-15,7 2 0 0,0 5 0 0,-6 3 0 16,6 8 0-16,6 3 0 0,-6 5 0 16,0 6 0-16,7 7 0 0,-1 1 0 0,1 8 0 15,-1 6 0-15,0 0 0 0,8 8 0 16,-8 4 0-16,1 0 0 0,6 2 0 0,-6 1 0 16,-1 0 0-16,0 1 0 0,2-4 0 15,-2-1 0-15,-6-4 0 0,0-7 0 16,0 5 0-16,0-8 0 0,0-4 0 0,-6 1 0 15,-2-9 0-15,2 1 0 0,-7-8 0 16,7 1 0-16,-14-9 0 0,6-2 0 0,-5-8 0 16,0-4 0-16,0-7 0 0,-1-3-152 15,-7-9-76-15,7-6-3 0,1 0 14 0,6-8 15 16,0 0 17-16,7 0 15 0,6-3-2 16,0 0-32-16,6-5-59 0,0 5-71 15,8-4-76-15,-1-1-71 0,7 1-39 0,5 0-5 16,-5 3 33-16,6 2 60 0,-6 1 71 15,5 2 77-15,2 3 62 0,-7 3 57 0,0 0 47 16,-1 5 50-16,1 3 72 0,-8 3 88 16,2 1 104-16,-8 4 117 0,7 2 143 15,-6 1 135-15,-7 3 60 0,0 5-3 0,0-4-40 16,0 3-70-16,-7 0-107 0,7 1-124 16,-13-1-73-16,7 0-40 0,0 1-27 0,-2-1-22 15,-4 4-19-15,-2-3-19 0,8 3-20 16,-7 3-23-16,7 1-18 0,-2-1-16 15,2 5-11-15,0 7-4 0,-1-1 6 0,7 5 7 16,0 2 17-16,0 5 15 0,7 0 14 0,-1 0 4 16,8 0-17-16,-8-4-61 0,7-1 0 15,0-2 0-15,6-4 0 0,-5-1 0 16,-1-6 0-16,7-1 0 0,-1-7 0 0,-6-4 0 16,6 1 0-16,-5-5 0 0,-1-6 0 15,0-1 0-15,-7 1 0 0,7-5 0 0,-13 1 0 16,7 0 0-16,-7-1 0 0,-7-3 0 15,7 3-16-15,-13 2-164 0,7-3-35 16,-7 3-21-16,6 2-13 0,-5-1-20 0,-2 6-52 16,8-1-80-16,-1 7-103 0,1-3-109 15,-1 7-104-15,7 0-100 0,0 0-58 0,0 0 46 16,7 3 105-16,-1-3 133 0,1 0 138 16</inkml:trace>
  <inkml:trace contextRef="#ctx0" brushRef="#br0" timeOffset="15983.284">4628 6754 52 0,'20'-4'355'0,"0"-4"95"15,-7 6 106-15,-1-3 55 0,-4 1 53 0,-2 4 71 16,0-3 20-16,-6 3-25 0,0 0-58 16,-6-4-83-16,0 4-136 0,-2 0-140 0,2-3-86 15,0 3-52-15,-7 0-32 0,-1-4-26 16,2 4-22-16,-2-4-17 0,8 4-18 0,-7 0-17 16,-1 0-16-16,8 4-14 0,0 3-7 15,-1 4 3-15,0 4 6 0,7 4 7 16,0 2 8-16,0 5 7 0,7 3 5 0,6 2-1 15,-7-2-7-15,14 0-5 0,-7-3-16 16,7-1-13-16,0-7 0 0,5-2-1 16,2-5-89-16,-1-7-77 0,0-8-86 0,1-7-119 15,-1-5-158-15,-1-5-235 0,-5-5-246 16,0-7-87-16,-7 0-3 0,0-4 73 0,-6 0 147 16,-1-3 245-16</inkml:trace>
  <inkml:trace contextRef="#ctx0" brushRef="#br0" timeOffset="16118.921">4850 6409 1 0,'-19'-45'521'15,"6"1"176"-15,0 7 200 0,0 8 133 0,0 7-54 16,6-1-151-16,1 9-156 0,-8 2-150 16,14 9-184-16,-6 0-124 0,0 6-73 0,-1 8-45 15,7 4-60-15,-7 3-107 0,1 8-244 16,-1 4-439-16,1-1-232 0,6 3-124 16,-6-1-39-16,6-2 47 0,0-7 211 0,0 0 420 15</inkml:trace>
  <inkml:trace contextRef="#ctx0" brushRef="#br0" timeOffset="17062.042">5426 6658 41 0,'0'-3'269'0,"0"-2"50"16,0 5 17-16,-7-3-12 0,7 0-16 0,0-5-11 15,0 5-1-15,0-1 6 0,0-4 4 16,0 5 12-16,0-2 33 0,0 3 51 16,-6 2 38-16,6-4 9 0,0 4-13 0,0-3-33 15,0 3-57-15,0 0-78 0,0-5-72 16,-6 5-47-16,6 0-27 0,0 0-16 16,0 0-10-16,0 0-12 0,0 0-11 0,0 0-13 15,0 5-12-15,0-5-12 0,0 0-2 16,6 3 7-16,-6 1 8 0,0-2 8 0,6 6 6 15,-6 4 1-15,7-5-4 0,-7 3-10 16,6 2-11-16,-6 3-9 0,7 0-4 16,0 3-6-16,-7 3-3 0,6-2-4 0,-6 7-2 15,6-4-3-15,-6 4-1 0,7 0-3 16,-7 0-2-16,7-4 0 0,-7-1-1 0,6-3-1 16,-6-2 0-16,0-2 1 0,7-7 2 15,-7 4 0-15,0-7 2 0,6 0 2 0,-6-4 0 16,0 0 0-16,0-4-3 0,0 0-2 15,0-7-3-15,0 1 0 0,-6-1 0 16,6-5-4-16,0-2-2 0,0 0-1 0,-7-4-3 16,7-1-5-16,0-2-3 0,0-1 0 15,0-3 2-15,0 3 3 0,7 0 3 16,-7-3 3-16,6 3 1 0,1 4 2 0,0 0 2 16,-7 1-1-16,6 5-1 0,0 1-1 15,1 5-2-15,-7 2 0 0,7 1 0 0,-1 3 1 16,7 4 0-16,-7 8 3 0,2-5 4 15,4 9-1-15,-5-2 0 0,6 5 1 16,-6 0 2-16,5 3 0 0,-4-3 0 0,4 7 3 16,-5-3 1-16,6 2 2 0,-6 1 0 15,-1 1 3-15,0 2 0 0,1 1-3 0,0 0 0 16,-1 0-3-16,0 0-1 0,1 3-2 16,-7-4-2-16,7-2 1 0,-1-2 0 0,1-2-3 15,-1-4 3-15,-6-4-19 0,6 0-38 16,2-4-50-16,-2-3-62 0,-6-4-93 0,6 0-160 15,1-7-206-15,-1 3-226 0,1-7-160 16,0 0-53-16,5-4 36 0,2 0 127 16,5-3 206-16,-5 3 257 0</inkml:trace>
  <inkml:trace contextRef="#ctx0" brushRef="#br0" timeOffset="17660.524">6112 6650 292 0,'0'-3'728'0,"-13"3"187"16,7-3 120-16,0 3 69 0,-8-4-214 16,1 4-231-16,0 0-202 0,0 0-174 0,-1-4-110 15,-5 4-61-15,6 0-30 0,0 0-20 16,1 0-13-16,-8 0-5 0,13 4-3 0,-6 3 1 16,0 1 4-16,-1 2 5 0,8 2 7 15,0 3 6-15,-1 3 7 0,1 3 8 16,6 2 9-16,0-1 6 0,6 4 7 0,-6-1 1 15,13 1-3-15,-7-3-10 0,8-1-12 16,6-4-14-16,-7 0-12 0,7-7-10 0,5-3-11 16,-5-5-11-16,6-3-19 0,-6-3 0 15,5-9 0-15,-5 1-12 0,0-3-66 0,-1-4-46 16,-5-1-43-16,-8-4-38 0,7 2-27 16,-13 2-16-16,7-3-17 0,-14 0-27 0,7 0-43 15,-13 0-48-15,7 4-58 0,-8-5-52 16,-5 1-23-16,6 1 16 0,-14-5 53 15,8 4 75-15,-1-4 102 0,-6 4 118 0,7-4 118 16,-1 8 112-16,8 0 99 0,-8 2 89 16,13 1 97-16,-6 5 85 0,6 3 49 0,1-1 4 15,0 4-23-15,6-3-46 0,-8 7-77 16,8-4-87-16,0 4-66 0,0 0-44 16,0 0-30-16,0 0-20 0,8 0-17 0,-2 0-19 15,0 0-16-15,1 0-15 0,0-3-9 16,-1 0-8-16,7-5-5 0,-7 4-6 0,2-3-6 15,4-5-10-15,-6 6-8 0,8-5-5 16,-8 3-6-16,1 1-1 0,-1 0-1 16,0-2 4-16,2 6 6 0,-2 0 2 0,0-1 4 15,1 4 0-15,0 4 5 0,-1-1 1 16,7 0 3-16,-7 6 0 0,8 1 2 0,-1 5-2 16,0-1-17-16,0 5-36 0,1 3-56 15,-2 4-100-15,1-4-178 0,1 8-243 0,-2-5-261 16,2 1-144-16,-1-1-42 0,0-2 49 15,6 2 151-15,-5-6 229 0</inkml:trace>
  <inkml:trace contextRef="#ctx0" brushRef="#br0" timeOffset="17883.488">6335 6684 172 0,'0'-3'731'0,"0"-1"220"0,-7 4 141 15,7-4 89-15,0 0-120 0,0 4-219 16,7-4-234-16,-7 1-189 0,6-1-124 0,-6 4-76 15,7-3-59-15,6 3-46 0,-6 3-39 16,-1 1-26-16,7 3-17 0,-6 1-10 0,6 7-5 16,-7 3-6-16,0 0-7 0,2 8-6 15,-2-1-37-15,0 4-48 0,1-2-59 0,-7 2-65 16,7-3-88-16,-7 0-145 0,0-5-176 16,0-2-224-16,6-4-171 0,-6-4-58 0,0-8 25 15,0-6 114-15,0-5 196 0,0-6 258 16</inkml:trace>
  <inkml:trace contextRef="#ctx0" brushRef="#br0" timeOffset="18044.577">6433 6592 15 0,'-14'-37'726'0,"14"8"225"0,-6 0 146 15,0 7 100-15,-1 2-13 0,1 3-280 16,6 2-302-16,-7 4-214 0,7 4-142 0,-7 3-95 16,7 0-67-16,7 8-39 0,-7 4-36 15,0 2-53-15,7 5-75 0,-7 3-130 0,0 5-242 16,0 6-373-16,0 1-216 0,-7 3-78 15,7 4 5-15,-7 3 92 0,1 0 225 16,0 4 362-16</inkml:trace>
  <inkml:trace contextRef="#ctx0" brushRef="#br0" timeOffset="18215.695">6387 7328 255 0,'-7'21'985'0,"1"2"204"16,-7-5 123-16,0-3 78 0,0-1-64 15,6-2-493-15,-6-5-358 0,7 1-221 0,6-2-187 16,-7-6-175-16,7 4-183 0,0-4-267 16,0-4-421-16,0-2-210 0,13-9-55 15,-7-1 34-15,8-5 109 0,-1-5 228 0,7-4 403 16</inkml:trace>
  <inkml:trace contextRef="#ctx0" brushRef="#br0" timeOffset="18692.418">7368 6154 379 0,'-19'-3'678'15,"-1"3"185"-15,0-4 148 0,1 4 66 16,5 0-215-16,1-4-170 0,7 4-146 0,-1 0-175 15,0 4-138-15,7 0-73 0,0 3-36 16,7 7-15-16,0 5-2 0,6 7 6 16,-7 7 2-16,8 8-12 0,-2 3-20 0,2 3-20 15,-1 5-17-15,-1 0-16 0,2 3-12 16,-8-4-10-16,7 4-8 0,-6-4-4 0,6 1-3 16,-7-8-12-16,-6 1-23 0,6-5-27 15,2-3-26-15,-8-5-28 0,0-2-22 0,0-5-9 16,-8-6 7-16,8-4 16 0,-6-1 25 15,-6-9 24-15,-2-2 25 0,1-3 25 16,-7-8 24-16,-5-2 17 0,5-9 14 0,-6-3 22 16,-7 0 25-16,7-3 21 0,7-5 16 15,-8 5 17-15,14-5 9 0,0 1-3 16,7 3-9-16,-2 0-16 0,8-3-18 0,8 6-19 16,-2-2-14-16,7 2-16 0,7 5-13 15,0-1-12-15,5 9-9 0,1-1-4 0,1 7-23 16,5-3-49-16,1 7-64 0,-7 0-82 15,7 3-138-15,-1 1-200 0,1 4-216 16,-7-1-194-16,1 0-97 0,-7 1-4 0,-1-1 95 16,1 0 177-16,-1 1 224 0</inkml:trace>
  <inkml:trace contextRef="#ctx0" brushRef="#br0" timeOffset="19069.898">7636 6687 22 0,'6'0'501'0,"-6"0"197"0,0 0 202 16,0-3 134-16,0 3-43 0,0 0-121 0,0 0-134 15,-6 0-153-15,6 0-175 0,0 3-106 16,0 2-58-16,0 1-39 0,0 6-21 15,0-1-8-15,6 8 2 0,-6 2-19 0,0 1-159 16,7 0 0-16,0 4 0 0,-7-1 0 16,6-2 0-16,7-1 0 0,-7-4 0 0,8-3 0 15,-2-1 0-15,8-2 0 0,0-5 0 16,-1-3 0-16,1-4 0 0,-1-4 0 0,8-3 0 16,-7-5 0-16,0 1 0 0,-1-7 0 15,1 0 0-15,0-1 0 0,-8-2 0 0,-5 2 0 16,6-4 0-16,-13 6 0 0,6-6 0 15,-12 5 0-15,6 4 0 0,-7-2 0 16,1 2 0-16,-1 3 0 0,1 0 0 0,-8 3 0 16,8 5 0-16,0 3 0 0,-1 3 0 15,0 2 0-15,1 1 0 0,-1 6 0 0,7 2 0 16,-6 4 0-16,12 1 0 0,-6-1 0 16,7 1 0-16,-1-1 0 0,1 5 0 0,0-6 0 15,5-2 0-15,2 1 0 0,5-2 0 16,-6-3-155-16,14-4-157 0,-8-3-86 15,1-4-93-15,6 0-104 0,0-7-107 0,-7-4-114 16,8-1-116-16,-7-5-27 0,-1-3 58 16,1-1 124-16,-8 2 158 0,2-7 175 0</inkml:trace>
  <inkml:trace contextRef="#ctx0" brushRef="#br0" timeOffset="19451.878">8237 6684 143 0,'0'-19'542'0,"0"1"183"16,-6 7 191-16,6 4 103 0,0 3-79 0,-7 0-129 15,7 8-131-15,0 4-137 0,-6 3-150 16,6 3-88-16,6 9-45 0,-6 2-21 15,7 4-19-15,-7 5-16 0,6 2-8 0,1 4-141 16,6 5-55-16,-7 2 0 0,1 1 0 0,0 1 0 16,5 2 0-16,-5-3 0 0,0-4 0 15,-1-4 0-15,1-3 0 0,5-3 0 16,-12-5 0-16,8-8 0 0,-2-2 0 0,-6-4 0 16,6-8 0-16,-6 0 0 0,0-7-92 15,0-3 1-15,-6-8 15 0,0-4 14 0,-2-4 13 16,2-2 12-16,0-8 6 0,-7-5 3 15,6-6-2-15,-6-4 0 0,0-1 2 0,6-3 7 16,1 1 5-16,0-1 7 0,-1 0 8 16,7 1 8-16,0-1 3 0,7 7 5 15,-7 1 7-15,6 3 6 0,0 3 6 0,1 5 0 16,6 7-2-16,-7-1-4 0,8 9-4 16,-8 3-4-16,7 0-4 0,1 11 1 0,-2 0 0 15,8 4-1-15,-7 7-2 0,-7 4-1 16,8 3-3-16,-1 4-6 0,-7 4-27 0,1 3-55 15,0 0-72-15,-7 5-88 0,0 3-135 16,-7-4-201-16,0 8-240 0,1-9-211 16,-7 1-70-16,-1 0 12 0,8-7 97 0,-13-4 179 15,5-3 257-15</inkml:trace>
  <inkml:trace contextRef="#ctx0" brushRef="#br0" timeOffset="19675.946">7943 6640 526 0,'-20'-33'953'0,"8"10"149"16,5 2 101-16,-6-1 81 0,6 7-236 0,7-4-349 16,0 1-208-16,0 4-112 0,7-6-74 15,6 3-104-15,-6 2-201 0,5-24 0 0,2 52 0 16,-1-24 0-16,0 3 0 0,0 5 0 16,-7 3 0-16,8 0 0 0,-2 7 0 15,-5 8 0-15,-1 0 0 0,-6 3-83 0,7 4-331 16,-14 4-207-16,7-4-287 0,-6 4-204 15,-7 0-69-15,7-5 12 0,-8-2 86 0,1-4 198 16,7-4 321-16</inkml:trace>
  <inkml:trace contextRef="#ctx0" brushRef="#br0" timeOffset="19827.06">7819 6357 255 0,'-14'-27'901'0,"2"2"179"0,-1 3 115 15,-1 1 78-15,2 2-81 0,-2 0-439 16,8 1-292-16,-7 3-172 0,6 4-125 15,0 0-117-15,7 0-116 0,-6 0-121 0,6-1-161 16,-6 2-249-16,-1-1-258 0,0-7-196 16,7-1-57-16,-6-3 28 0,6-8 111 0,0 1 225 15,0-4 258-15</inkml:trace>
  <inkml:trace contextRef="#ctx0" brushRef="#br0" timeOffset="19976.66">7734 5702 46 0,'6'-18'806'15,"-6"3"225"-15,0 3 157 0,0 5 115 16,0 0 15-16,0 3-331 0,0 4-321 15,0 0-195-15,-6 4-140 0,6 8-287 0,-7-1-44 16,1 7 0-16,6 3 0 0,-7 8 0 16,0 2 0-16,7-2-164 0,-6 4-464 0,6 3-415 15,-6 1-199-15,-1-3-46 0,0 3 40 0,7 0 103 16,-6-1 263-16,0-3 404 0</inkml:trace>
  <inkml:trace contextRef="#ctx0" brushRef="#br0" timeOffset="21982.634">9433 6522 52 0,'0'-7'512'0,"0"-1"141"0,0 5 155 15,-6-4 145-15,6 2-75 0,0 2-128 0,0 0-117 16,-6 3-107-16,6-4-125 0,0 0-122 16,0 4-75-16,0 0-44 0,0-3-28 0,0 3-21 15,0 3-13-15,6-3-7 0,-6 4 0 16,6 0 2-16,2-1 8 0,4 8 4 0,1 0 1 15,1 4 3-15,-2 0 4 0,8 7 1 16,-7-1-2-16,1 8-106 0,-2-2-6 16,-5 6 0-16,6-4 0 0,-6 4 0 0,-1 1 0 15,0-5 0-15,2 0 0 0,-2-3 0 16,0-3 0-16,1-1 0 0,-7-8 0 16,6 1 0-16,1-8 0 0,0 0 0 0,5-3 0 15,-4-4 0-15,4-11 0 0,8 0 0 16,-1-11 0-16,1 0 0 0,0-7 0 0,5-2 0 15,-5 2 0-15,7-3 0 0,-1-2 0 16,0 5 0-16,7-4 0 0,-8 4 0 0,9 3 0 16,-9 0 0-16,1 4 0 0,1 4 0 15,-1 3-755-15,-6 4-371 0,-1 3-147 16,1 1-15-16,-7 4 50 0,0 3 117 0,6-5 254 16,-5 2 403-16</inkml:trace>
  <inkml:trace contextRef="#ctx0" brushRef="#br0" timeOffset="23192.79">2503 8350 312 0,'-6'0'588'0,"6"0"130"15,-6-4 133-15,6 4 67 0,-7 0-92 16,7 0-116-16,0 0-105 0,-7 0-105 0,7 0-120 16,0 0-134-16,0 0-93 0,0 0-61 0,7 4-34 15,-7-4-20-15,7 0-9 0,-1 4-3 16,8-4 0-16,-8 3-5 0,7 2-4 0,0 1-5 16,-6-2-3-16,5 3-2 0,2 1 2 15,-8 3 5-15,0-1 6 0,1 5 3 0,-7 1 2 16,0 2 1-16,-7 4-3 0,1-1-4 15,0 2-8-15,-2 3-4 0,-4-1-3 16,-1-2 1-16,0-2-1 0,0 1-3 0,-1-7-5 16,2 0-8-16,5-4-13 0,-6 0-15 0,6-8-15 15,7 1-10-15,-6 0-3 0,6-8 3 16,0 0 9-16,6 1 12 0,1-5 13 0,-1 1 10 16,1 4 9-16,6-5 4 0,1 1 2 0,-2 3 1 15,1 0 0-15,1 4 4 0,-2 0 3 16,2 0 14-16,-2 4 19 0,1 4 21 0,1-1 28 15,-8 4 29-15,0 0 26 0,-6 0 14 16,8 4 4-16,-8-1-6 0,-8 5-11 0,8-1-20 16,-6-3-21-16,6 4-14 0,-6-1-54 15,-1 1-31-15,0-5 0 0,1 1 0 0,-7-4 0 16,7 3 0-16,-8-3 0 0,8-3 0 16,-7 3 0-16,0-4 0 0,6-3 0 0,-5-1 0 15,4 1 0-15,-4-4 0 0,-2-4 0 0,8 4 0 16,-1-7 0-16,-5 3 0 0,4-4-33 15,8 2-308-15,-6-6-107 0,6 1-161 0,0 1-204 16,6-5-221-16,-6-4-82 0,8 1 4 16,-2-4 87-16,7 0 178 0,0-4 246 0</inkml:trace>
  <inkml:trace contextRef="#ctx0" brushRef="#br0" timeOffset="23596.71">2739 8269 312 0,'0'-4'845'15,"0"1"182"-15,0-1 121 0,-6 4 89 16,6 0-164-16,-8 0-251 0,8 0-250 0,0 0-136 16,-6 0-85-16,6 0-59 0,-6 0-216 15,6 0-76-15,0 0 0 0,0 0 0 0,0 0 0 16,0 0 0-16,0 0 0 0,0 0 0 0,0 0 0 16,6 4 0-16,-6-1 0 0,6 5 0 15,2-1 0-15,-2 1 0 0,0-2 0 16,1 6 0-16,6-1 0 0,-6 0 0 0,5 0 0 15,2 0 0-15,-1 1 0 0,0-6 0 0,0 5 0 16,-7-3 0-16,8-1 0 0,-2 1 0 16,-5-5 0-16,0 0 0 0,-1 1 0 0,-6 0 0 15,7 0 0-15,-7-1 0 0,6 1 0 16,-6 0 0-16,0 0 0 0,0 2 0 0,-6 3 0 16,6 1 0-16,-7 1 0 0,7 1 0 15,-6 5 0-15,-1-1 0 0,0 5 0 0,1 2 0 16,0-1 0-16,-1 7 0 0,0 0 0 15,1 5 0-15,0 3 0 0,-1 3 0 0,7 4 0 16,-7 1 0-16,1-2 0 0,6 1 0 0,-7 1 0 16,7-1-481-16,0-4-186 0,0-3-222 15,0 0-210-15,0-8-63 0,0-3 15 0,0-4 92 16,0-7 186-16,0-4 264 0</inkml:trace>
  <inkml:trace contextRef="#ctx0" brushRef="#br0" timeOffset="29801.125">3929 8365 131 0,'0'-3'230'0,"0"3"26"0,-7-5 12 15,7 2 9-15,0-1 9 0,0 0 6 16,-6-3 21-16,6-1 20 0,0 2 37 16,0-5 62-16,0-1 77 0,-7 1 35 0,7-3-2 15,0-1-25-15,-6 0-44 0,0-4-78 16,-2 1-98-16,2 4-60 0,0-4-31 0,-1 2-14 15,-6-2-8-15,6 7-13 0,-5 0-26 16,4 4-27-16,-4 3-32 0,-8 4-29 0,7 8-25 16,-1 6-20-16,-5 8-5 0,6 8-4 15,0 6-1-15,0 8-3 0,6 5-3 0,7 2-3 16,0 4 0-16,7 0 3 0,0 0 4 0,5-3 7 16,8 0 7-16,-1-2 6 0,8-5 3 15,-1-8-1-15,0 0 1 0,7-8-3 0,0-7-3 16,-7 0-2-16,7-11-1 0,-1-4-1 15,-6-3-1-15,7-4-1 0,-7-8-3 16,-6 1-9-16,-1-7-10 0,1-1-6 0,-7 1-8 16,1-5-3-16,-8 1-1 0,0-5 5 15,-6 4 7-15,0 2 5 0,0-5 4 0,0 3 4 16,-6 0 2-16,-8 1 2 0,8 3-1 16,0 1 0-16,-1-1-1 0,1 4-5 15,-1 0-4-15,0 8-5 0,7-1-5 0,0 4 0 16,0 4-1-16,7 2 4 0,6 9 6 15,0 7 9-15,1 1 6 0,-2 6 4 0,8 4 3 16,-7 3 4-16,7 6 2 0,-1 1 1 16,1 5 1-16,-8 0-2 0,2-3 0 15,-1 2-2-15,0-3-4 0,0-3-2 0,-7-4-2 16,2 0 0-16,-2-8-4 0,0 0 1 16,-6-7 3-16,7-4-4 0,-7 1-20 0,-7-9-38 15,7-2-51-15,-6 0-62 0,-8-8-73 16,2-4-115-16,-1-3-153 0,-7 0-180 15,6-9-206-15,-5-2-129 0,0 0-29 0,0-4 64 16,5 0 143-16,-6-1 204 0</inkml:trace>
  <inkml:trace contextRef="#ctx0" brushRef="#br0" timeOffset="30313.76">4485 8640 157 0,'0'-3'647'16,"6"0"207"-16,-6-5 145 0,0 4 94 16,-6 0-135-16,6-3-193 0,-7 4-185 15,0-5-182-15,1 1-130 0,0 3-84 0,-1-3-51 16,-6-1-37-16,0 5-30 0,-1-2-23 16,2 2-15-16,-2 3-14 0,1 3-10 0,1 2-8 15,-2 2-4-15,1 1-6 0,7 6 0 16,-1 4 3-16,7 4 6 0,0 4 5 0,0 3 8 15,7 1 10-15,-1 0 10 0,1-1 7 16,5 1 7-16,8-4 4 0,-7-5 5 16,7-2 3-16,0-5 0 0,-7-7-2 0,7 1-3 15,-1-8-4-15,1-8-8 0,0 1-8 16,-8-7-7-16,2-1-7 0,-2 1-3 0,-5-5-5 16,-1-4-3-16,-6 6-9 0,0-6-16 15,-6 5-25-15,-1-4-36 0,1 0-38 0,0 3-40 16,-8 1-43-16,8 3-53 0,-8 0-93 15,2 1-130-15,5 6-168 0,1-2-190 16,-1 5-134-16,7 2-26 0,0 3 66 0,0 3 136 16,7-3 191-16</inkml:trace>
  <inkml:trace contextRef="#ctx0" brushRef="#br0" timeOffset="30568.074">4805 8552 305 0,'6'-3'760'0,"-6"3"184"0,0-4 112 15,-6 4 70-15,-7 0-206 0,6-4-226 16,-6 4-214-16,1 0-166 0,-2 0-97 0,1 4-60 16,-7-4-43-16,8 4-30 0,-2 3-23 0,8 0-13 15,-7 4-6-15,6 1 2 0,0 2 5 16,7 1 7-16,0 4 9 0,0 2 7 16,7 1 1-16,0 4-5 0,6-4-7 0,-1 0-11 15,2 0-7-15,-1-3-12 0,7-1-15 16,0-3-25-16,5-8-50 0,-5 0-68 15,6-7-84-15,0-3-139 0,-7-8-206 0,1-4-266 16,0-7-219-16,-7-4-74 0,0-3 5 16,0-5 95-16,-6-2 188 0,-1-1 276 0</inkml:trace>
  <inkml:trace contextRef="#ctx0" brushRef="#br0" timeOffset="30708.244">4876 8251 146 0,'-26'-44'653'0,"1"7"227"15,5 0 147-15,0 8 96 0,1 3-123 16,5 7-213-16,2 9-206 0,-2-1-214 0,1 7-141 15,7 8-91-15,0 7-66 0,-2 7-71 16,2 8-105-16,0 0-223 0,-1 6-381 0,1-2-259 16,-1 3-130-16,0 0-33 0,7-3 49 15,0-1 189-15,7-4 366 0</inkml:trace>
  <inkml:trace contextRef="#ctx0" brushRef="#br0" timeOffset="31762.425">5524 8041 219 0,'-26'-7'678'16,"0"3"175"-16,6-4 127 0,7 5 80 15,-7-1-163-15,14 0-248 0,-7 4-185 0,6 0-165 16,7 0-113-16,0 8-66 0,7 3-31 16,6 8-10-16,-7 6-1 0,14 5-2 15,-1 6-8-15,1 5-12 0,0 3-13 16,6 4-12-16,-6 4-11 0,0-5-10 0,-1 8-5 16,1-3 2-16,0-1-1 0,-8 1 1 0,1-5 1 15,-6-2-9-15,6-6-16 0,-7-1-23 16,-6-5-24-16,0-3-23 0,0-9-28 0,0-2-21 15,-6-4-17-15,-7-8-11 0,0-3-2 16,0-8 7-16,-7-3 21 0,0-4 41 16,1-7 58-16,-7-1 67 0,-1-7 59 0,8 0 45 15,-7 4 36-15,6-3 15 0,7-2-6 16,0 9-25-16,0-4-29 0,7 4-27 16,6 3-28-16,0 1-23 0,6 3-18 0,7 0-12 15,7 3-8-15,-1 4-3 0,7 1-10 16,7 3-21-16,7 0-29 0,-1 0-37 0,6 3-42 15,1-3-47-15,-1 4-50 0,2 0-63 16,-2-4-43-16,1 4-15 0,0-1 8 16,0 1 25-16,-7 0 46 0,0-4 75 0,-7 3 73 15,-5-3 59-15,-7 3 67 0,0-3 84 16,-8 0 93-16,-5 0 80 0,-1 0 59 0,-6 0 32 16,-6-3-6-16,-1 0-41 0,-5-1-62 15,-2-3-58-15,-6 3-41 0,1 0-22 0,-1-3-8 16,1 7-4-16,-1-5-11 0,0 10-10 15,1-5-13-15,-1 7-15 0,8 1-14 16,-2 3-9-16,1 0 2 0,7 3 8 0,6 4 12 16,-7 5 13-16,14-5 11 0,-7 4 6 0,6 0 2 15,7 0-6-15,1-3-11 0,-2-1-12 16,8 1-10-16,-1-8-13 0,1-1-8 0,6-2-8 16,-7-5-3-16,1-3-3 0,7 0-3 15,-7-7-4-15,5 0-10 0,-11-5-12 16,5-2-14-16,-6-1-12 0,0-4-10 0,-6 2-5 15,0-2 4-15,-1-3 9 0,-6 3 12 16,0 1 12-16,0 3 11 0,-6 1 11 16,6-1 12-16,-7 4 12 0,0 3 8 0,1 2 1 15,6 2-2-15,-7 4-5 0,7 4-9 16,0-1-10-16,0 5-5 0,7 2 1 0,-7 1 2 16,6 5 3-16,1-2 4 0,0 1 0 15,-1-1 1-15,6 1-2 0,2 4 1 16,-1-9-1-16,0 5 2 0,6-4 3 0,1-3-1 15,0-2-1-15,-1-1-2 0,8-2-1 16,-1-3-5-16,-6 0-5 0,5-8-1 0,-5 5-4 16,0-5-13-16,-1-2-19 0,-5 3-17 15,-2-5-18-15,2 2-17 0,-8-1-12 0,1-1 0 16,-7-3 4-16,0 5 9 0,-7-5 17 16,1 4 14-16,-8-3 15 0,2-2 14 15,-2 1 12-15,-5 5 11 0,-1-1 10 0,0 0 11 16,8 3 9-16,-8 5 1 0,13-1 6 15,-5 8 3-15,4 2 3 0,2 2-1 0,6 7 1 16,0-1 4-16,0 5-1 0,0-1-3 0,6 5-6 16,2-5-8-16,-2 0-6 15,7 5-7-15,0-9-4 0,0 5-6 0,7-5-18 16,-1 1-38-16,-5-4-62 0,6 0-90 0,-2-3-178 16,-4-1-274-16,-1-4-312 0,-1 1-137 15,2 0-33-15,-8-8 41 0,1 4 153 0,-1-4 260 16</inkml:trace>
  <inkml:trace contextRef="#ctx0" brushRef="#br0" timeOffset="31956.907">6453 8990 81 0,'-14'29'961'0,"-6"4"238"0,1-7 140 15,-1 0 107-15,1 0 80 0,6-8-506 0,-7 1-401 16,7-5-619-16,7-2 0 0,-1-6 0 15,0 2 0-15,1-8 0 0,6-3 0 0,6-2-32 16,1-1-546-16,0-6-268 0,-1-2-275 16,0-1-92-16,8 0-1 0,-1-3 60 15,0-5 158-15,0 2 290 0</inkml:trace>
  <inkml:trace contextRef="#ctx0" brushRef="#br0" timeOffset="32529.897">7087 7997 225 0,'-13'-4'622'0,"-1"1"134"15,2-1 103-15,5 0 90 0,0 1-171 16,1 3-173-16,6-4-134 0,0 4-109 16,0 4-76-16,6-1-55 0,1 8-32 0,6 0-11 15,0 12 1-15,7 2-2 0,0 8-4 16,-2 7-17-16,9 5-21 0,-7 2-23 0,6 5-21 16,0-1-13-16,0 1-12 0,-6 3-12 15,0-3-8-15,-1-5-7 0,1-2-9 0,0-1-11 16,-8-8-7-16,1-6-7 0,1 0-7 15,-2-9-2-15,-6-6-5 0,2-1-5 16,-2-6-9-16,-6-5-14 0,6-3-15 0,-6-6-14 16,0-9-7-16,-6-4 0 0,6-2 8 15,0-2 11-15,-6-2 14 0,6 2 11 0,0-2 7 16,6 3 2-16,0 0-1 0,1 3 1 16,6 1 0-16,0 4 0 0,1 2-1 0,-2 1 1 15,8 7 3-15,-7 4-1 0,7 4 1 16,-7-1 2-16,0 9 2 0,6-1 5 15,-12 3 6-15,6 5 5 0,-6-1 1 0,-7 5 6 16,6-2 3-16,-6 1-1 0,-6 1-6 16,-1-2-16-16,7 2-25 0,-13-5-32 0,6 1-35 15,-5-5-36-15,-2-3-33 0,1-3-17 16,1-1-10-16,-8-7-15 0,6 0-22 0,1 0-40 16,7-4-63-16,0-4-82 0,-2 2-91 15,8-2-85-15,0-3-77 0,8 0-72 0,4 0-14 16,1-1 54-16,1 2 94 0,6-1 111 15,5 0 122-15</inkml:trace>
  <inkml:trace contextRef="#ctx0" brushRef="#br0" timeOffset="32778.233">7872 8552 136 0,'19'-11'420'0,"-6"0"108"16,0 4 115-16,-7-4 47 0,-6 4 29 16,0-5 6-16,0 5-34 0,-6 4-54 15,0-5-74-15,-8 1-98 0,1 3-119 0,1 0-90 16,-8-3-53-16,7 4-34 0,-7 3-26 15,6 0-27-15,2 0-23 0,-1 3-23 0,-1 4-19 16,2 1-18-16,5 3-12 0,0-1-9 16,1 9-3-16,6-4-2 0,0 7-1 15,6-1-1-15,-6 2 0 0,14-1 1 0,-8 1-1 16,7-2-10-16,7-2-34 0,-8-5-44 16,8 1-56-16,7-7-77 0,-7-1-135 0,5-7-188 15,-5-5-209-15,0-1-223 0,6-6-96 16,-13-6-2-16,7 0 92 0,-8-7 175 0,1 2 230 15</inkml:trace>
  <inkml:trace contextRef="#ctx0" brushRef="#br0" timeOffset="33123.885">8021 8402 401 0,'-6'-23'795'0,"-1"6"188"15,1-2 125-15,6 1 45 0,-6 3-200 16,-2 3-215-16,8-3-228 0,0 5-168 16,0-1-110-16,0 3-69 0,0-2-51 0,8 2-35 15,-8 0-28-15,6 5-20 0,0-1-12 16,1 0-6-16,-1 8-2 0,-6 0 2 0,7 7 0 15,0 4-1-15,-7-1-9 0,0 9-19 16,6-1-29-16,-6 3-31 0,0 2-30 0,0-2-26 16,0-4-21-16,0 6-12 0,6-5-2 15,-6-4-1-15,0-4 2 0,8 2 13 16,-2-5 21-16,-6-1 27 0,6-2 34 0,1-1 52 16,-1-3 53-16,1 0 43 0,6-1 32 15,-7 1 34-15,8 0 27 0,-8-4 13 0,7 3 7 16,-7 0 9-16,8 2 7 0,-8-2 0 15,8 5-4-15,-1-4-12 0,-7 7-18 16,0-5-45-16,8 6-125 0,-8 2 0 0,1-3 0 16,-1 4 0-16,1 0 0 0,0-1 0 0,-7 1 0 15,6-1-31-15,-6-2-281 0,6-1-157 16,-6-3-232-16,0-5-287 0,0-3-146 16,0 0-32-16,-6-7 41 0,0-4 125 0,6-5 228 15,-7-5 322-15</inkml:trace>
  <inkml:trace contextRef="#ctx0" brushRef="#br0" timeOffset="33275.619">8185 8240 633 0,'-6'-23'1002'0,"6"2"160"0,-7 3 109 15,0 2 71-15,1 2-317 0,6-1-369 16,-6 7-247-16,6-2-161 0,-8 2-144 0,8 5-133 16,0-5-126-16,0 5-156 0,0-5-229 15,0 1-291-15,0 0-235 0,0-5-83 0,0-2 9 16,0-4 96-16,0-5 195 0,8-2 284 15</inkml:trace>
  <inkml:trace contextRef="#ctx0" brushRef="#br0" timeOffset="33436.192">8165 7658 498 0,'-6'-21'933'0,"0"2"186"0,6 8 134 0,-8 0 101 16,8 4-237-16,-6-1-287 0,6 5-237 16,-6-1-160-16,6 1-372 0,0 3-61 15,0 3 0-15,0 1 0 0,0 3 0 0,-7 4 0 16,7 7 0-16,0 1 0 0,0 3 0 15,-6 7-235-15,-1 1-596 0,0 3-339 16,-5 0-125-16,-2 3 1 0,1 1 73 0,1-3 162 16,-2 3 331-16</inkml:trace>
  <inkml:trace contextRef="#ctx0" brushRef="#br0" timeOffset="33931.797">9100 7798 64 0,'-39'-3'557'0,"0"-5"104"15,6 1 81-15,7-1 92 0,0 2-23 16,-1-2-175-16,15 5-122 0,-2 3-80 0,1-5-63 15,7 5-75-15,6 5-96 0,6 1-44 0,7 5-11 16,-6 12 4-16,12 2 8 0,1 12 1 16,0 4-11-16,-1 6-24 0,1 9-25 15,-7 2-27-15,7 2-22 0,-7 2-20 0,0 4-12 16,-6-3-9-16,-1-1-5 0,0-3-2 16,2-4-2-16,-8-4-11 0,6-6-24 0,-6-5-31 15,6-7-36-15,-6-7-44 0,0-4-51 16,-6-3-67-16,0-9-65 0,-2-6-44 15,-4-4-8-15,-1-7 17 0,-1-4 57 0,-5-4 103 16,-1-7 144-16,0 0 162 0,1-3 125 16,-1-1 83-16,8 0 47 0,-2 0 19 0,1 4-11 15,0-4-50-15,6 4-50 0,1 4-35 16,6-4-34-16,6 3-35 0,1 0-35 0,6 5-32 16,0 3-27-16,7 0-21 0,6 4-15 15,0 4-11-15,0-2-7 0,7 2-24 16,7 6-48-16,-8-3-73 0,7 5-98 0,-6-5-171 15,6 3-259-15,-7-3-323 0,1 0-134 16,1-3-29-16,-2-5 46 0,1 0 143 0,-8-3 245 16</inkml:trace>
  <inkml:trace contextRef="#ctx0" brushRef="#br0" timeOffset="34317.765">9531 7986 447 0,'-12'-25'887'0,"-1"2"161"0,-1 1 115 16,2 4 81-16,5 2-246 0,0 10-310 15,1-2-251-15,-1 4-149 0,1 8-95 16,6 4-54-16,6 6-19 0,-6 9 3 0,7 6 10 16,-1 1 8-16,8 9-8 0,-2 2-124 15,-5 3-9-15,6 8 0 0,-6-4 0 0,5 3 0 16,-4 0 0-16,4 1 0 0,-5-8 0 16,0 1 0-16,-1-1 0 0,1-11-102 0,-1 0-127 15,-6-8-27-15,6-2-5 0,-6-5 8 16,-6-7 19-16,6-3 30 0,-6-5 36 0,-1-3 36 15,-6-3 41-15,0-9 46 0,-1 1 43 16,-5-3 41-16,6-5 33 0,0-3 33 16,0 3 28-16,0-2 21 0,0 2 18 0,7-3 15 15,-2 4 11-15,8 0 8 0,0-1 1 16,0 1-4-16,8 3-12 0,-2-4-81 0,0 5-110 16,7-1 0-16,7 1 0 0,-7 3 0 15,7-1 0-15,0 4 0 0,-1 2 0 0,7-2 0 16,-6 5 0-16,6 3 0 0,1 0 0 15,-2 0-49-15,1 3-441 0,0 0-275 16,7 5-319-16,-7-1-116 0,1 1-13 0,-1 0 35 16,0-2 135-16,7-1 276 0</inkml:trace>
  <inkml:trace contextRef="#ctx0" brushRef="#br0" timeOffset="35118.178">10323 8346 288 0,'-13'-21'537'0,"-1"-2"97"16,2 4 108-16,5-2 66 0,7 3-79 0,-7-1-71 15,7 4-63-15,0 1-65 0,7 6-75 16,-7 1-100-16,7 4-94 0,5 6-45 0,-4 4-16 15,11 8 0-15,-6 3 8 0,6 8 3 16,1 4-9-16,0 3-20 0,6 3-19 16,-6 5-146-16,6-5-17 0,0 5 0 0,-7-5 0 15,1 1 0-15,6-8 0 0,-7 2 0 0,1-10 0 16,-6-5 0-16,5-2 0 0,1-7 0 16,-7-7 0-16,0-4 0 0,0-2 0 15,-7-10 0-15,2 2 0 0,-2-8 0 0,-6 0-76 16,6-4-41-16,-12-3 4 0,6 2 3 15,0 2 0-15,-6 2-9 0,6 5-13 0,0 0-16 16,0 7-11-16,0 4-9 0,0 3-9 16,6 4-17-16,0 4-27 0,7 0-1 15,7 7 10-15,-7-1-6 0,13 1-20 0,0 1-2 16,0-1 18-16,7 0 4 0,0 0 2 16,6-4 28-16,-7 1 45 0,1-5 41 0,1 0 41 15,-2 1 48-15,-7-4 48 0,-5 0 48 16,0 0 61-16,-7-4 70 0,1 1 61 15,-8 0 28-15,-6-1-3 0,0-4-23 0,0 1-41 16,-6-4-57-16,-2-1-54 0,-4 2-34 16,-8-1-17-16,1-1-9 0,-1 2-7 0,-6-5-4 15,-1 4-1-15,1 1 3 0,-7-2 1 16,14 8-3-16,-7 1-1 0,6 3-3 16,7 3-3-16,0 5-4 0,0 6 2 0,7 1 2 15,6 4 3-15,6 2-1 0,0 2 2 16,1-1-2-16,6-1-8 0,0 2-5 0,7-1-7 15,0-7-5-15,-1-1-5 0,1-3-6 16,6 1-16-16,-7-9-25 0,1-3-30 16,0 0-34-16,-1-7-34 0,-5-1-35 0,-2 0-32 15,2-6-28-15,-8-1-26 0,1 1-15 16,-1-4-1-16,-6-1 19 0,0 1 34 0,-6 0 51 16,6 3 75-16,-7-4 90 0,1 1 96 15,-1 7 73-15,7 0 50 0,-7 0 30 0,1 3 0 16,6 5-32-16,0 3-54 0,0 0-43 15,0 3-31-15,0 5-19 0,6-1-13 16,1 8-6-16,0 0-6 0,6 6-8 0,-7-3-11 16,8 5-10-16,-2 2-14 0,1 2-38 15,1-2-50-15,-2-3-86 0,2 1-153 0,-8-1-226 16,7-8-286-16,-6 1-168 0,0-7-57 16,-1-2 27-16,-6-2 122 0,0-4 211 15</inkml:trace>
  <inkml:trace contextRef="#ctx0" brushRef="#br0" timeOffset="35302.201">10944 8225 110 0,'-33'-33'840'0,"7"3"209"15,0 8 142-15,6 4 103 0,0 0-23 0,8 7-371 16,-2 0-332-16,8 3-194 0,6 5-130 16,0-1-98-16,6 0-60 0,2 4-31 0,4 4-34 15,8-4-64-15,-1 7-83 0,7-3-101 16,1 3-153-16,5 1-240 0,1 3-308 0,0-4-186 15,7 1-52-15,5 3 27 0,-6-5 114 16,7 6 221-16,-1-1 314 0</inkml:trace>
  <inkml:trace contextRef="#ctx0" brushRef="#br0" timeOffset="36001.928">12219 8394 604 0,'-26'-11'876'0,"-7"-7"150"0,1-1 97 16,-1 1 6-16,-7 0-277 0,7-4-228 0,-6 3-213 16,7 4-131-16,-1 1-85 0,1 7-59 15,5-1-41-15,7 8-32 0,1 3-27 16,-1 9-21-16,14 6-10 0,0 4-7 0,6 12-4 15,0-2-1-15,6 9-1 0,7 3 3 16,7-4 5-16,0 5 10 0,6-1 7 0,-1-7 7 16,2-8 4-16,5-4 2 0,1-6-4 15,-7-5-10-15,7-10-24 0,-1-8-32 0,1-6-41 16,-7-9-45-16,1-7-47 0,-7-3-66 16,-1-8-73-16,1-3-82 0,-8-8-74 15,-5 0-64-15,0-3-46 0,-7 0 2 0,-7-5 61 16,0 1 101-16,1 3 137 0,-13-3 163 15,5 0 184-15,-6 4 174 0,8 3 201 0,-8 4 125 16,13 11 55-16,-5 3-3 0,5 8-53 0,-6 7-82 16,13 4-132-16,-7 11-83 0,7 4-39 15,7 7-16-15,-1 11 1 0,1 4 3 16,0 11-2-16,5 3-141 0,2 8-78 0,-1 4 0 16,7 6 0-16,-1-3 0 0,1 8 0 15,6-4 0-15,0-4 0 0,7 0 0 16,-7-3 0-16,7-8 0 0,-1-3 0 0,7-5 0 15,-6-10 0-15,-7-5 0 0,7-2 0 0,-1-12 0 16,1-2 0-16,-7-5 0 0,-6-8 0 16,-1-3 0-16,1-7 0 0,-7-1 0 0,-7-3-123 15,-6 0-33-15,0 0 26 0,-6-4 30 16,-7 4 28-16,0-3 22 0,-6 2 16 16,-1 1 15-16,1 4 10 0,-8-1 5 0,1 8 8 15,6 0 5-15,7 7 4 0,-6 4-2 16,6 4 3-16,-1 4 5 0,8 3 4 0,0 3 0 15,-1 1 2-15,7 4-1 0,7 2-3 16,-1 2-7-16,0-1-6 0,8 3-3 16,-1-2-3-16,6-2-4 0,0-2-22 0,1-1-36 15,0-3-50-15,-1-4-64 0,1 0-100 16,0-4-156-16,-7-3-191 0,0-4-217 16,0-4-168-16,0-3-52 0,-7-4 39 0,2-3 126 15,-2-6 194-15,0-1 244 0</inkml:trace>
  <inkml:trace contextRef="#ctx0" brushRef="#br0" timeOffset="36190.935">12690 8162 400 0,'-7'-22'938'0,"7"4"216"0,0 0 165 15,0 7 117-15,-6-4-173 0,6 8-315 16,6-5-271-16,-6 5-621 0,7 0-56 0,5 3 0 16,-4-3 0-16,4 7 0 0,8 0 0 15,-7 4 0-15,7-1 0 0,-1 8 0 0,-6 4 0 16,0 0 0-16,1 7 0 0,-8 4 0 15,0-1-501-15,1 8-431 0,0-4-247 0,-7 5-73 16,-7-5 20-16,7 5 82 0,0-9 182 16,-7-2 291-16</inkml:trace>
  <inkml:trace contextRef="#ctx0" brushRef="#br0" timeOffset="36812.839">12788 8383 227 0,'-13'0'877'0,"7"0"218"0,-8 0 165 0,8 4 125 16,-7-4-79-16,6 4-328 0,0-4-309 15,1 3-275-15,6 5-394 0,0-2 0 0,0 2 0 16,0 7 0-16,6 0 0 0,1-1 0 16,0 9 0-16,6-6 0 0,-1 6 0 0,2 3 0 15,-1-4 0-15,6 0 0 0,0-4 0 16,1 0 0-16,0-2 0 0,7-6 0 16,-8-2 0-16,7-5 0 0,-6-3 0 0,6-3 0 15,-7-5 0-15,8-2 0 0,-7-6 0 16,-8-2 0-16,2 0 0 0,-1-4 0 15,-1 3 0-15,-12-3 0 0,7 4-38 0,-14-1-35 16,7 5 28-16,0 3 24 0,-6 0 20 0,0 4 17 16,-1 3 18-16,1 4 16 0,-1 7 12 15,0 0-46-15,7 4-16 0,0 4 0 16,0-1 0-16,0 2 0 0,0 2 0 16,7 0 0-16,0-4 0 0,6 2 0 0,-7-1 0 15,7-1 0-15,0-3 0 0,0-4 0 16,7 1 0-16,-7-5 0 0,6-3 0 0,1 0 0 15,-7-6 0-15,7 1 0 0,0-6 0 16,-7 1-48-16,-1-5-145 0,2 0-9 0,-1-3 2 16,-7 3 13-16,1-4 18 0,0 5 27 15,-7-1 31-15,0 1 28 0,-7-1 28 0,0 4 23 16,1 0 25-16,-1 4 22 0,1-1 17 16,0 4 14-16,-2 4 16 0,8 4 19 15,-6 4 12-15,6-1 13 0,6 7 18 0,-6-3 22 16,8 7 18-16,-2 5 18 0,7-1 14 0,0 7-14 15,0 5-182-15,7 3 0 0,-1 3 0 16,1 4 0-16,6-1 0 0,-7 10 0 16,7-2 0-16,-6 1 0 0,0-2 0 0,-1 2 0 15,-5 0 0-15,-1-8 0 0,-7 0 0 16,8 1 0-16,-14-5 0 0,0-7 0 0,-8 0 0 16,2-4 0-16,-7 0 0 0,-7-6 0 15,1-5 0-15,-7 1-55 0,0-5-226 0,-7-3-29 16,-6-3-35-16,-1-4-74 0,-11-8-95 15,-2-8-111-15,-6-2-112 0,0-12-125 16,-6-3-79-16,0-4 35 0,12-4 105 0,0-3 141 16,8 3 154-16</inkml:trace>
  <inkml:trace contextRef="#ctx0" brushRef="#br0" timeOffset="38097.859">14135 8331 38 0,'0'-14'380'0,"-7"3"61"0,1-7 62 16,6 3 34-16,0 0-84 0,0-3-48 0,0-1 9 15,0 5 72-15,0-1 47 0,6 1 14 16,-6-2-8-16,0 5-17 0,0-4-35 15,-6 4-82-15,6 1-75 0,-7 2-45 0,0 1-36 16,1 3-41-16,-8 1-46 0,8 3-44 16,-13 3-33-16,5 1-31 0,2 7-44 0,-2 8-10 15,1-1 0-15,7 4 0 0,0 4 0 16,-2 3 0-16,8 4 0 0,8 0 0 16,-2 4 0-16,7-3 0 0,0 2 0 0,0-7 0 15,13-3 0-15,1 0 0 0,-1-8 0 16,-1-3 0-16,8-4 0 0,1-8 0 0,-2-6 0 15,-7-4-46-15,8-4-135 0,-7-5-66 16,1-2-65-16,-1-3-74 0,-6-6-93 0,-7 6-99 16,-1-9-96-16,-4 4-60 0,-2-3-19 15,-6 3 50-15,6-3 112 0,-12 7 172 16,6-4 206-16,-6 8 198 0,6 0 186 0,-8 2 153 16,8 5 135-16,-6 4 135 0,6 3 67 15,0 0 4-15,0 8-37 0,0 0-48 0,0 3-68 16,0 4-115-16,6 5-79 0,-6 2-45 15,8 0-27-15,-2 4-34 0,7 4-29 0,-6-5-75 16,6 6-108-16,-1-2 0 0,-4-27 0 16,4 48 0-16,8-23 0 0,-7-5 0 15,0-3 0-15,6-4 0 0,-5 0 0 0,-1-8-17 16,-1-3-192-16,2-3-18 0,6-1 2 16,-14-8 15-16,7 2 20 0,-7-1 28 0,2-4 30 15,-2-3 32-15,-6 3 29 0,0 0 27 16,0 1 24-16,0-1 24 0,0 4 24 0,0 4 23 15,0-1 22-15,0 0 20 0,0 5 13 16,0 0 8-16,0 3 9 0,0 0 6 16,0 0 7-16,0 3 6 0,0 0 3 0,0 5 2 15,0 0-2-15,6 2-7 0,-6-2-105 16,7 3-33-16,-7 0 0 0,6 1 0 0,-6-2 0 16,7 1 0-16,-7-3 0 0,7 3 0 15,-1-5 0-15,-6-2 0 0,6 0 0 16,2-4 0-16,-2-4 0 0,0 0 0 0,-6-6-94 15,7 3-140-15,-1-8 6 0,1 1 25 16,6-2 35-16,-7 1 43 0,1 1 40 0,6-1 36 16,-7 1 21-16,1 3 12 0,-1 3 11 15,1 1 16-15,6 3 19 0,-13 4 23 0,14 0 23 16,-8 7 27-16,-6 1 23 0,6 2 14 16,1 1 5-16,-1 5 0 0,1-1-5 15,6 3-13-15,-7 1-14 0,1-2-87 0,6-2-26 16,0-1 0-16,1 1 0 0,-2-3 0 15,2-1 0-15,-1-4 0 0,-1-3 0 0,2-4 0 16,5 0 0-16,-5-7 0 0,-2-4 0 16,8-1 0-16,-7-3 0 0,0-3 0 15,0 0-38-15,-7-1-150 0,8-3-7 16,-14 4 6-16,0-1 18 0,0 4 28 0,0 1 31 16,-6 3 33-16,-8 0 29 0,1 4 21 0,0 3 17 15,0 1 15-15,1 3 12 0,-2 3 12 16,1 5 12-16,0 2 12 0,6 5 7 15,1-1 1-15,0 1 0 0,6 1 0 0,0 1-4 16,0 2-7-16,6-1-6 0,0-3-8 16,1 0-7-16,6-5-10 0,-6 5-5 0,5-7-6 15,8 2-1-15,-7-5-2 0,0-1-3 16,0-4-4-16,7 0-7 0,-7-4-14 16,0-1-17-16,0 3-19 0,1-6-17 0,-8 0-11 15,0-3-4-15,1 4 5 0,-1-4 10 16,1 4 16-16,-7-1 18 0,0 1 16 0,0 0 21 15,0 4 20-15,0 3 21 0,0 0 21 16,0 6 22-16,7-2 16 0,-7 7 11 0,0 4 8 16,6 3 3-16,-6 1-7 15,13 6-7-15,-6 1-6 0,6 8-8 0,0-2-4 16,0 9 7-16,0 3 11 0,0 0-72 16,0 7-29-16,-7 1 0 0,8 4 0 0,-8-6 0 15,0 6 0-15,2-4 0 0,-8-2 0 0,0-5 0 16,0-1 0-16,0-4 0 0,-8-3 0 15,-4-4 0-15,6-3 0 0,-8-8 0 16,-5-1 0-16,-1-2 0 0,0-7-96 0,-6-1-253 16,-7-5-68-16,8-2-120 0,-9-4-177 15,1-4-223-15,-6-2-124 0,1-9-28 0,-1 0 54 16,-8-3 139-16,8-1 217 0</inkml:trace>
  <inkml:trace contextRef="#ctx0" brushRef="#br0" timeOffset="40858.559">16050 8038 388 0,'0'-8'875'15,"0"0"162"-15,-6 5 104 0,6-5 70 16,0 5-209-16,-7-4-304 0,7 3-251 0,0 0-134 16,-6 4-76-16,6 0-48 0,0 0-32 15,0 0-22-15,0 0-7 0,0 4-5 16,6 3-13-16,1 0-110 0,-1 1 0 0,0 3 0 15,8 4 0-15,-8-4 0 0,7 7 0 16,1-4 0-16,-2 5 0 0,2-1 0 16,-8 1 0-16,7 4 0 0,1-5 0 0,-8 0 0 15,7 4 0-15,-6-3 0 0,6-1 0 16,-7 0 0-16,8-4 0 0,-2 2 0 16,2-6 0-16,5-2 0 0,1-1 0 0,-1-7 0 15,7-4 0-15,0-2 0 0,1-5 0 0,5-5 0 16,1-5 0-16,0-5 0 0,5 0 0 15,-4-7 0-15,5 0 0 0,0-4 0 16,0 0 0-16,-6 1 0 0,7 2 0 0,-8-2 0 16,-6 6 0-16,7 0 0 0,-14 4-427 15,1 5-203-15,-14 2-292 0,8 1-199 0,-14 3-62 16,0 1 12-16,-7 3 76 0,0-4 192 16,-5 4 337-16</inkml:trace>
  <inkml:trace contextRef="#ctx0" brushRef="#br0" timeOffset="42074.917">2444 10049 165 0,'0'-8'582'0,"0"2"120"0,0 1 103 0,0 2 96 16,-6 0-106-16,6 3-121 0,-6-4-104 15,6 8-84-15,-7-4-79 0,1 3-76 16,6 0-92-16,-7 2-77 0,0 1-45 0,7 2-28 15,-6-1-17-15,6 5-13 0,-6 3-9 0,-2-5-8 16,8 9-7-16,-6 0-8 0,0-1-6 16,6 3-8-16,-7 2-7 0,1-1-3 15,-1-1-1-15,0 2-2 0,1-1 0 0,0 0 0 16,-1 0 1-16,-6-7 2 0,6 0 1 0,7-5-2 16,-6 1 4-16,6-3 1 0,-6-1-2 15,6-7-1-15,0 3-2 0,-8-3-2 0,16 0-3 16,-8 0-3-16,6 0 0 0,0-3-1 0,1 0 3 15,6 3 2-15,0-4 1 0,0 0 2 16,7 4 0-16,0-4 1 0,-8 4-1 0,15-3 0 16,-7 3 1-16,-1-4 0 0,1 0 2 0,6 4 0 15,-7-3-2-15,1 3-5 0,0-4-24 16,-1 1-33-16,-6-1-41 0,6 4-46 0,-5-4-62 16,-1 1-82-16,0-1-82 0,-6 4-72 15,-1-4-63-15,0 4-40 0,-6-4 6 0,7 0 56 16,-7-3 88-16,0 4 97 0,0-5 112 15,-7 1 107-15,7 0 105 0,-6-1 90 0,-7-2 96 16,6-1 100-16,1-1 92 0,-7 1 69 0,-1-3 20 16,2 2-12-16,-2-2-42 0,1 3-59 15,1-1-73-15,4 5-72 0,-4 0-52 16,6 3-39-16,-1 1-32 0,7 3-21 16,0 3-17-16,0 8-12 0,0 8-5 0,7-1-3 0,-1 7-4 15,0 6-8-15,0 1-6 0,2 5-5 16,4 3-4-16,-5 1-3 0,-1-1-2 0,1 5-22 15,0-5-46-15,5-3-65 0,-4 0-100 16,-2-5-173-16,0-5-277 0,1-5-294 0,-1-5-123 16,-6-5-29-16,7-9 50 0,0-6 146 15,-1-12 262-15</inkml:trace>
  <inkml:trace contextRef="#ctx0" brushRef="#br0" timeOffset="42471.916">2784 9939 318 0,'-12'-7'831'0,"-1"2"163"0,-1 3 105 16,8 2 75-16,-8-5-179 0,2 5-288 15,5-3-252-15,1 3-146 0,6 0-97 16,-7 0-67-16,7-4-44 0,0 4-26 0,0-4-10 16,7 4 0-16,-7 0 5 0,6 0 10 15,1 0 4-15,5 0 6 0,-4 0-1 0,-2 4-5 16,0 0-6-16,8-1-10 0,-8 2-65 0,7 2-3 15,-7 0 0-15,8 4 0 0,-1-4 0 16,0 4 0-16,0-4 0 0,0 5 0 0,6-1 0 16,-5 0 0-16,-1 0 0 0,-1-4 0 0,8 4 0 15,-6-3 0-15,-1 2 0 0,-1-2 0 16,-4 0 0-16,4-2 0 0,-5 2 0 0,-1-1 0 16,1-3 0-16,0 3 0 0,-7 1 0 15,0 2 0-15,0 2 0 0,0-1 0 0,-7 4 0 16,0-1 0-16,1 5 0 0,-1 6 0 15,1 1 0-15,-8 3 0 0,8 5 0 0,0 3 0 16,-1 7 0-16,1-4 0 0,-1 5-93 16,0 1-160-16,7 3-135 0,0-5-219 0,0 0-271 15,0-3-206-15,7-5-72 0,-7-3 12 16,13-7 95-16,-6-4 209 0,-1-3 29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07:26.894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8868 10093 143 0,'0'0'418'0,"0"0"65"0,0 0 48 15,-7 0-47-15,7 0-111 0,0 0-109 0,0-4-86 16,0 4-64-16,0 0-45 0,-6 0-34 16,6 0-16-16,0 0-11 0,0 0-6 0,0 0 6 15,0 0 12-15,0 4 20 0,0-4 22 16,0 0 25-16,0 0 27 0,0 0 16 15,0 0 1-15,0 0-11 0,0 0-19 0,0 0-24 16,0 0-28-16,0 0-26 0,0 0-23 16,0 0-33-16,0 0-41 0,0 0-46 0,0 0-47 15,0 0-54-15,0 0-49 0,6-4-38 16,-6 4-31-16,0-3-26 0,0 0-29 0,0 3-40 16,7-5 10-16,-7 2 38 0,0 0 54 15</inkml:trace>
  <inkml:trace contextRef="#ctx0" brushRef="#br0" timeOffset="501.65">18907 10009 375 0,'-6'0'458'0,"6"0"61"0,-6 0 31 15,6 0-112-15,-8 0-106 0,8 0-74 0,0 0-55 16,0 0-40-16,0 0-21 0,0 0-5 16,-6 0 4-16,6 0 12 0,0 0 15 0,0 0 12 15,0 0 3-15,0 0-4 0,0 3-15 16,0-3-23-16,0 0-31 0,0 4-32 0,0-4-25 15,0 4-22-15,0-4-16 0,6 4-9 16,-6-1-7-16,0 0-4 0,8 2-3 16,-8-2-15-16,6 0-33 0,-6 2-49 0,6-5-55 15,-6 3-62-15,7 1-75 0,-1-1-78 16,-6-3-68-16,0 4-66 0,7-4-80 0,-7 0-25 16,7 4 31-16,-7-4 68 0,0 0 88 15</inkml:trace>
  <inkml:trace contextRef="#ctx0" brushRef="#br0" timeOffset="885.152">18934 10024 30 0,'0'-4'441'16,"-7"4"109"-16,7 0 92 0,-7 0 59 16,7 0-80-16,-6 4-94 0,6-4-99 0,0 3-87 15,-7-3-77-15,7 3-70 0,0 2-61 16,-6 1-45-16,6-1-30 0,6 2-20 0,-6-4-12 15,0 5-12-15,7 0-4 0,-7-2-3 16,6 2-5-16,-6-1-2 0,7 1-3 0,0-5-1 16,-1 1-4-16,0 0-10 0,1-1-42 15,0 1-62-15,-1-4-81 0,1-4-88 0,-1 1-89 16,0-1-73-16,2-3-37 0,-8-1-2 16,6-2 41-16,-6 2 71 0,0-3 94 15,0 0 113-15,-6 4 126 0,6-1 125 0,-8 0 101 16,2 2 84-16,0 2 63 0,-7 0 34 15,6 4 14-15,0 0-1 0,-5 4-7 0,5 0-14 16,0 2-29-16,1 2-33 0,-1 0-42 16,7 2-45-16,0-2-50 0,0 3-46 15,0 0-35-15,0-4-27 0,7 4-22 0,-1 0-15 16,1 0-50-16,6-3-112 0,-7-1-174 16,8 1-245-16,-8-1-189 0,7-3-99 15,1-1-10-15,-8 1 80 0,7-4 15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12:32.083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5697 9189 322 0,'-7'0'435'15,"7"0"64"-15,0 0 24 0,0 0-79 16,0 0-79-16,0 0-66 0,0 0-46 0,0 0-36 16,-6 0-32-16,6 0-25 0,0 0-23 15,0 0-23-15,6 0-21 0,-6 0-21 0,0 0-15 16,0 0-10-16,0 0-10 0,0 0-7 15,0 4-6-15,0-4 1 0,0 0 2 0,0 0 4 16,0 3 0-16,0-3 1 0,0 0-1 16,7 3-6-16,-7-3-8 0,0 0-8 15,7 5-14-15,-7-5-26 0,0 0-46 0,6 3-50 16,-6-3-53-16,0-3-53 0,0 3-41 16,0-5-25-16,0 2-5 0,0 0 9 0,0-1 27 15,0 0 39-15,0-4 50 0,-6 4 57 16,6 1 65-16,0 0 66 0,-7-2 54 15,7 5 37-15,-7-3 27 0,7 3 11 0,0 0-3 16,-6 0-6-16,6 3-11 0,0-3-6 16,-7 5 2-16,7-2 1 0,0 0 2 15,0 5 0-15,-6-4-5 0,6 0-10 0,0 0-16 16,6-1-19-16,-6 5-13 0,0-5-14 16,0 0-11-16,7 1-9 0,-1 0-7 0,-6 0-6 15,7-1-7-15,0 1-19 0,-7 0-40 16,6-4-58-16,0 3-65 0,-6-3-64 0,8 0-62 15,-2-3-50-15,-6 3-25 0,6-4-31 16,-6 0-19-16,0 1 21 0,7-1 40 16,-14 0 55-16</inkml:trace>
  <inkml:trace contextRef="#ctx0" brushRef="#br0" timeOffset="1096.786">15724 9130 42 0,'0'0'326'16,"0"0"60"-16,-8 0 44 0,8 0-29 16,0-4-50-16,-6 4-42 0,6 0-23 0,0 0-16 15,-6 0-9-15,6-3-9 0,0 3-13 16,-7 0-18-16,7 0-22 0,-7 0-24 16,7 0-22-16,0 0-17 0,0 0-16 0,-6 0-13 15,6 0-11-15,0 3 1 0,0 1 13 16,0-1 23-16,0 5 17 0,0-1 13 0,0 1 3 15,6-2-12-15,-6 5-25 0,0-3-33 16,7 4-30-16,0-6-23 0,-1 2-14 16,-6-1-9-16,6-3-5 0,2 0-6 0,-2-1 0 15,0 1-2-15,7-4-1 0,-6-4-4 16,0 4-4-16,-1-3-5 0,-6-5-2 0,6 4-2 16,-6-2-1-16,0-2 2 0,0 1 3 15,0-1 5-15,0 0 1 0,-6 5 1 0,6-5 0 16,-6 2 0-16,-1 2 0 0,0 0 0 15,1 0-2-15,-1 1 1 0,1 3 1 16,0 0 1-16,-2 0 1 0,2 3-1 0,0 1 0 16,-1 4 2-16,7-5 1 0,-7 8 3 15,1-4 1-15,6 1 4 0,0 3 2 0,-7 0 2 16,7-4 0-16,7 4-2 0,-7-3-2 16,0 0-2-16,6-2-2 0,-6 2 0 15,7-4-2-15,0-4-1 0,-1 3-1 0,0-3-5 16,8-3-9-16,-8-1-5 0,1 0-6 15,-1-3-4-15,-6 4-3 0,7-5 5 0,-7 0 5 16,0 1 6-16,0 3 13 0,0 0 13 16,-7-2 12-16,1 6 10 0,-1-5 8 0,1 5 8 15,0 5 0-15,-2-2-5 0,2 0-9 16,-7 1-6-16,6 4-8 0,7-1-10 16,-6 0-8-16,6 4-7 0,0-3-29 0,0-1-98 15,6 1-204-15,-6 3-301 0,7-4-246 16,0-4-128-16,-1 5-43 0,8-5 62 15,-2-3 181-15,1 0 293 0</inkml:trace>
  <inkml:trace contextRef="#ctx0" brushRef="#br0" timeOffset="1733.602">16024 8450 96 0,'0'-4'452'0,"0"-3"117"15,0 3 114-15,0 0 62 0,-7 0-36 16,7 0-36-16,0 4-52 0,0 0-64 0,0-3-74 15,0 3-74-15,0 0-77 0,0 0-79 16,-6 0-54-16,6 3-37 0,0-3-33 0,0 4-27 16,0 0-21-16,0 4-12 0,-6 3-10 15,6-1-5-15,0 9-6 0,0-1-5 16,-8 5-8-16,8-2-9 0,0 4-10 0,8 2-6 16,-8-2-4-16,0 2-20 0,6-2-36 15,-6-3-54-15,0-1-70 0,6 2-117 0,-6-1-188 16,0-3-230-16,0-4-256 0,0-4-103 15,0-5-13-15,0 2 73 0,0-4 163 0,0-4 235 16</inkml:trace>
  <inkml:trace contextRef="#ctx0" brushRef="#br0" timeOffset="1993.909">15828 8464 177 0,'-13'-11'648'0,"6"-1"182"15,1 2 149-15,6 2 92 0,-7-3-139 0,7 4-189 16,0-4-164-16,0 4-147 0,7-4-116 16,-1 3-63-16,1 2-40 0,6-6-31 15,0 1-29-15,0 3-26 0,6 2-27 0,1-5-25 16,0 7-22-16,6-4-19 0,-7 4-12 16,8-3-12-16,-1 7-6 0,-6-3-21 0,5 3-31 15,-5 3-38-15,0 0-48 0,-1 5-54 16,1 0-71-16,-7 7-107 0,1-5-162 0,-2 9-197 15,-5-5-230-15,0 5-92 0,-1 2-5 16,1 2 84-16,-7-1 168 0,6 0 224 16</inkml:trace>
  <inkml:trace contextRef="#ctx0" brushRef="#br0" timeOffset="2303.592">15893 8814 10 0,'-6'0'508'16,"0"0"165"-16,-2 0 159 0,2 0 137 0,6 0-52 16,-6 0-120-16,6 0-125 0,0 0-121 15,0-5-120-15,0 5-100 0,6-3-54 0,0 0-28 16,8-2-15-16,-1-1-12 0,0 2-14 15,6 0-22-15,1 0-62 0,0 1-124 16,5-2 0-16,-5 5 0 0,7-3 0 0,-1 3 0 16,0 0 0-16,1 0 0 0,-2 0 0 15,1 0-301-15,1 0-206 0,-1 3-297 0,-6 2-285 16,-1-2-105-16,1-3-9 0,-1 4 60 16,1-4 172-16,0 0 292 0</inkml:trace>
  <inkml:trace contextRef="#ctx0" brushRef="#br0" timeOffset="3198.363">14318 8666 111 0,'0'-3'436'0,"0"-1"115"15,0 0 119-15,0 0 54 0,0 1 9 0,0 0-27 16,0-2-41-16,0 2-54 0,0 3-65 16,0 0-81-16,0 0-91 0,0 0-70 0,-7 0-49 15,7 0-41-15,0 0-36 0,0 0-34 16,0 3-24-16,0 2-15 0,0-2-7 15,0 4-3-15,0 1-9 0,0 6-86 0,0 1 0 16,0 0 0-16,7 3 0 0,-7 4 0 16,0 0 0-16,0 4 0 0,0-4 0 0,0 4 0 15,0-4 0-15,6 0 0 0,-6-4 0 16,0 1-173-16,0-5-268 0,6-2-214 16,-6-1-260-16,0-5-201 0,0-6-56 0,8-3 25 15,-8-5 112-15,6-2 203 0,0-9 282 16</inkml:trace>
  <inkml:trace contextRef="#ctx0" brushRef="#br0" timeOffset="3418.774">14428 8648 335 0,'0'-3'699'0,"0"3"186"16,0-5 124-16,0 5 41 0,0 0-175 15,0-3-185-15,-6 3-179 0,6 0-167 16,6 3-103-16,-6-3-60 0,0 5-44 0,0-2-33 15,8 4-19-15,-8 4-15 0,0 0-19 16,6 4-16-16,-6 4-13 0,0-1-21 0,0 4-39 16,6-1-56-16,-6 5-88 0,7 4-180 15,-7 0-306-15,0-1-285 0,0 3-124 16,0 2-34-16,7-4 41 0,-7-1 155 16,6-3 295-16</inkml:trace>
  <inkml:trace contextRef="#ctx0" brushRef="#br0" timeOffset="4370.23">16868 9332 450 0,'0'-4'655'0,"0"4"166"0,-8-3 142 0,8 3-37 16,0 0-121-16,0 0-140 0,0 3-139 16,0-3-147-16,0 4-123 0,0 0-72 0,0-1-43 15,0 5-27-15,0-1-17 0,0 4-10 16,0 0-10-16,8 4-13 0,-8-1-14 0,0 5-11 16,6 2-9-16,-6 2-9 0,0-1-6 15,6 4-15-15,-6 0-32 0,0 3-49 0,0-3-68 16,7-4-124-16,-7 4-192 0,0-4-253 15,0-4-244-15,0 0-98 0,7-7-11 16,-7 0 80-16,6-3 172 0,-6-8 251 0</inkml:trace>
  <inkml:trace contextRef="#ctx0" brushRef="#br0" timeOffset="4584.656">16978 9472 126 0,'0'-11'735'0,"0"-1"207"0,0 2 138 0,0 2 92 15,0 1-89-15,0 3-254 0,-6 0-267 16,6 1-190-16,0 3-127 0,0 3-86 0,0 1-55 16,0 4-39-16,0-1-23 0,0 3-15 15,0 6-11-15,6-1-6 0,-6-1-3 0,0 5-3 16,8-1-17-16,-8 4-32 0,0 0-52 16,6 4-76-16,-6 0-149 0,0-1-264 0,0 4-341 15,0-3-154-15,0 1-48 0,0-6 21 16,0 1 119-16,6-7 250 0</inkml:trace>
  <inkml:trace contextRef="#ctx0" brushRef="#br0" timeOffset="47426.412">14645 7614 304 0,'-7'0'429'0,"0"0"82"0,1 0 64 0,6 0-40 16,-6 0-24-16,6 0 5 0,-8 0 10 15,8 4-20-15,-6-4-40 0,6 0-56 16,0 0-65-16,0 0-76 0,-6 0-75 0,6 0-51 16,6 0-30-16,-6 0-16 0,0 0-7 15,6-4-5-15,2 4 0 0,-2 0 4 16,0-4 0-16,1 4-1 0,6-3-3 0,0 3-6 16,1 0-9-16,-2 0-9 0,8 0-9 15,-7-4-11-15,13 4-10 0,-6 0-8 0,-1 0-6 16,1-3-4-16,6 3-5 0,-7-4 0 15,8 4-2-15,-7 0 0 0,6-4-1 0,-7 1-13 16,7-1-25-16,-6 4-38 0,-1-4-44 16,1 1-56-16,0 3-81 0,-7-4-126 0,1 4-165 15,-2 0-182-15,-6-3-191 0,8 3-83 16,-14 0 7-16,6-5 98 0,1 5 171 16,-1 0 208-16</inkml:trace>
  <inkml:trace contextRef="#ctx0" brushRef="#br0" timeOffset="48059.723">14788 7820 2 0,'0'0'296'0,"-6"4"46"0,0-4 47 0,-1 0-22 16,7 0-34-16,-7 3-12 0,7-3 4 15,-6 0 23-15,6 0 30 0,0-3 37 0,0 3 33 16,-7 0 9-16,7 0-13 0,0 0-25 16,0-4-39-16,0 4-49 0,-6 0-56 15,6-4-33-15,0 4-19 0,0 0-18 0,0 0-20 16,0-3-19-16,0 3-23 0,0 0-25 16,0 0-21-16,0-4-17 0,6 4-10 0,-6 0-8 15,7-3-5-15,6-1-7 0,-6 0-3 16,5 1-5-16,2 3-3 0,-2-4-5 0,8-3-3 15,-7 3-2-15,7 1-28 0,6-2-1 16,-7 2 0-16,1-5 0 0,7 5 0 16,-8 0 0-16,7-5 0 0,-6 4 0 0,6 0-15 15,1 0-142-15,-9 1-96 0,9 0-151 16,-7 3-264-16,-1 3-346 0,-6-3-145 16,6 3-22-16,-5 1 40 0,-1 0 120 0,7 0 249 15</inkml:trace>
  <inkml:trace contextRef="#ctx0" brushRef="#br0" timeOffset="54871.551">14678 10457 104 0,'0'-3'500'16,"-8"3"91"-16,2 0 77 0,6 0 77 16,-6 0-131-16,6 0-119 0,-7 0-71 0,7 0-37 15,0 0-40-15,0 0-47 0,0 0-45 16,-6-4-38-16,6 4-37 0,0 0-37 0,6 0-24 15,-6 0-20-15,0-4-7 0,0 4-7 16,7 0 0-16,-7 4 3 0,6-4 5 16,0 4 8-16,8-1 0 0,-8 5-1 0,7 0-8 15,1 2-12-15,-2 1-15 0,2 4-13 16,5 0-14-16,-5 3-10 0,5 1-9 16,0-1-5-16,1 1-1 0,-1-1-4 0,1 3-2 15,-7-2-7-15,7 0-22 0,0-1-32 16,-7-3-48-16,7 3-64 0,-8-3-118 0,2 0-186 15,-8-1-243-15,7-3-233 0,-7-4-96 16,2 0-13-16,-2-3 79 0,0-4 172 0,1 0 249 16</inkml:trace>
  <inkml:trace contextRef="#ctx0" brushRef="#br0" timeOffset="55167.766">14847 10391 280 0,'-6'0'753'0,"-1"-3"165"0,0-1 104 15,1 4 62-15,6 0-201 0,0 0-261 16,-7 0-226-16,7 0-157 0,0 0-96 0,0 0-51 16,0 0-21-16,7 0-6 0,-1 4 1 15,1-1 5-15,0 0 4 0,-1 2 2 0,14 1 1 16,-7 6 1-16,0-1-3 0,6 3-3 15,1 1-5-15,-1 4-9 0,8-1-10 0,-7 4-10 16,0 1-11-16,5-1-21 0,-5 3-45 16,0-3-68-16,6 4-127 0,-7 0-249 0,1-4-388 15,-7 4-200-15,7-5-73 0,0 1 3 16,-8-3 93-16,1-1 230 0,1 0 379 16</inkml:trace>
  <inkml:trace contextRef="#ctx0" brushRef="#br0" timeOffset="59059.383">15651 9170 41 0,'0'3'326'0,"-6"-3"44"16,6 0 32-16,0 0-45 0,0 0-89 15,0 0-76-15,0 4-54 0,-6-4-39 16,6 0-28-16,0 0-24 0,0 0-18 0,0 0-13 15,0 0-5-15,0 4 0 0,6-4 9 16,-6 0 13-16,0 0 15 0,0 4 16 0,0-4 14 16,0 0 8-16,6 4 5 0,-6 0-2 15,0-1-6-15,6-3-11 0,-6 3-14 16,8 5-14-16,-8-5-14 0,6 1-11 0,0 0-10 16,-6 0-2-16,7-4-3 0,-1 3-3 15,1-3-2-15,-7 0-7 0,7 0-13 0,-1 0-13 16,-6 0-10-16,6-3-3 0,2 3-7 15,-8-4 4-15,0 0 10 0,6 0 12 0,-6-2 6 16,0 1 6-16,0 2 9 0,-6-4 12 16,6 3 13-16,0 0 13 0,-8-4 13 15,2 5 16-15,6 0 15 0,-6 3 11 0,6-5 11 16,-7 2 9-16,7 3 8 0,-7-3 5 16,1 3 1-16,6 0-4 0,-7 0-9 15,7 0-12-15,-6 3-9 0,6-3-17 0,-6 0-15 16,6 3-16-16,0 2-11 0,0-2-10 15,-8 0-8-15,8 1-2 0,0 0-4 0,0 0 0 16,8 4-2-16,-8-5 0 0,6 5-1 16,-6-2 0-16,6-2 0 0,1 4-3 0,-1-1-12 15,1-3-24-15,6-1-28 0,-7-3-38 16,2 0-40-16,-2 0-36 0,0-3-28 16,1-1-9-16,-1 0 2 0,1-3 19 0,0-1 27 15,-7 2 32-15,6-2 40 0,-6-3 39 16,0 3 47-16,-6 1 47 0,6-4 41 0,-7 8 37 15,0-5 31-15,7 1 19 0,-6 3 8 16,-1 0-3-16,7 1-12 0,-6 3-15 0,0-4-24 16,6 4-24-16,0 4-28 0,-8-4-29 15,8 3-57-15,0 1-80 0,0 3-97 16,8 1-130-16,-8-1-195 0,0 1-96 0,6 2-19 16,-6-2 37-16,0 3 75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14:40.654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261 5389 72 0,'-12'-25'724'0,"5"-1"178"0,-6 0 98 16,6 7 60-16,1 1-60 0,0 4-311 15,-1-1-267-15,7 4-167 0,-7-4-93 0,7 4-56 16,0 0-39-16,7 1-28 0,-7 2-17 16,7-3-12-16,-1 3-3 0,0-3-4 0,8 4-2 15,-1 4-1-15,-1-5 0 0,-4 5-1 16,4-1 1-16,2 0 3 0,-2 0 10 0,8 4 15 15,-7 0 14-15,0 0 14 0,0 4 13 16,0-4 6-16,1 4-1 0,-2 0-5 0,2-4-13 16,5 3-11-16,-5 0-11 0,5 2-13 0,1-2-6 15,0 4-9-15,-1-3-3 0,7 0-10 16,-6-1-42-16,5 5-74 0,-5 0-171 0,0-2-326 16,6 2-306-16,-7-1-152 0,1 4-45 15,-1 0 27-15,1-4 147 0,0 1 315 0</inkml:trace>
  <inkml:trace contextRef="#ctx0" brushRef="#br0" timeOffset="544.577">2576 5261 182 0,'-8'-11'609'0,"2"-1"144"15,0 1 142-15,0 4 111 0,-1 0-147 0,0 0-160 16,1 3-137-16,-1 0-110 0,7 1-111 15,-6-1-85-15,0 4-55 0,6 0-40 0,-8 0-30 16,8 4-18-16,0 3-10 0,-6 0-4 0,6 4 1 16,6 7 9-16,-6 5 6 0,0 3-1 0,8 3-4 15,-2 7-5-15,0 5 0 0,1 3-94 16,6 4-11-16,-6 7 0 0,5 1 0 0,2-2 0 16,-8 5 0-16,7 0 0 0,0 0 0 15,0 0 0-15,-7 0 0 0,8-4 0 0,-1-4-68 16,-7 4-263-16,1-7-181 0,0 1-288 15,-1-9-279-15,0 0-100 0,1-3-5 0,0-8 63 16,-1-6 159-16,-6-5 294 0</inkml:trace>
  <inkml:trace contextRef="#ctx0" brushRef="#br0" timeOffset="1060.561">3150 6203 307 0,'8'-16'846'15,"-8"1"161"-15,0 1 95 0,0-4 65 0,-8-1-154 16,2 1-319-16,-7 0-259 0,6 0-150 0,-5-5-89 16,-8 1-60-16,7 0-51 0,-7-1-32 15,-6 2-17-15,7 2-8 0,-1 5-5 16,-7 2-4-16,8 1-6 0,-1 8-10 0,-6-1-6 15,7 11-5-15,5 1-5 0,-5 7-4 0,6 7-1 16,0 4 2-16,6-1 2 0,1 4 5 16,6 4 7-16,6 5 4 0,1-5 8 0,0 4 10 15,5-5 4-15,8 2 3 0,-7-9 1 16,7 1 1-16,6-4 0 0,-6-7-1 0,-1 0-2 16,7-9-3-16,-6-6-1 0,-1 0-3 15,8-6-4-15,-7-9-2 0,-1 0-6 0,-6-3-12 16,0 0-12-16,0-5-17 0,-6-3-12 15,-7 4-10-15,0-4-3 0,0 5 13 0,0-1 12 16,-7-1 16-16,0 2 13 0,1 3 12 0,0 2 5 16,-7 2-3-16,6 2 1 0,7 1 0 15,-7 5 0-15,1-2-6 0,6 8-1 0,0-4-1 16,0 8 1-16,0 0 3 0,6 6 6 0,-6 1 2 16,7 1 6-16,0 6 7 0,-1-4 0 15,1 5-3-15,5 3-2 0,2 1 0 0,-2-2-2 16,2 2-9-16,5-5-31 0,1 4-56 15,0-7-78-15,5-1-135 0,-5 2-213 0,7-6-300 16,-7-2-231-16,5-8-83 0,1 0 3 16,1-8 94-16,-1-2 193 0,-6-6 290 0</inkml:trace>
  <inkml:trace contextRef="#ctx0" brushRef="#br0" timeOffset="1497.391">3549 5875 42 0,'-19'-14'680'0,"12"-2"215"0,-12 2 130 15,5 7 90-15,-5-4-43 0,6 6-246 16,-6 2-241-16,5 0-189 0,2 3-112 0,-2 3-74 16,1 0-50-16,1 5-29 0,4 3-15 15,-4 4-3-15,5 4 4 0,7-1 8 0,-7 3 4 16,7 6-6-16,0-2-76 0,7 5-47 0,0-4 0 16,5 3 0-16,-4-4 0 0,11 1 0 15,-6-4 0-15,6-3 0 0,1-1 0 16,-1 1 0-16,7-5 0 0,1-3 0 0,-1-4 0 15,0 1 0-15,7-8 0 0,-7 0 0 0,7-3 0 16,-7-2 0-16,0-6 0 0,0 1 0 16,-6-5 0-16,0 0 0 0,-1 1 0 0,-6-2 0 15,0-2 0-15,-7 0-163 0,-6-1-11 16,0 5 12-16,-6-5 23 0,-7 1 26 0,0 3 33 16,0 1 26-16,-1 3 23 0,-5 0 16 15,6 3 11-15,0 1 12 0,-7 3 9 16,8 0 7-16,5 8 12 0,-6 0 14 0,6 3 17 15,1 4 12-15,0 0 11 0,6 7 0 0,0 1-5 16,0-1-8-16,6 1-15 0,0 2-18 16,1-2-16-16,0 3-7 0,6-3-15 0,6-1-44 15,-6-3-53-15,7 0-73 0,-7-9-92 0,13 2-139 16,-6-8-193-16,-1 0-225 0,1-8-216 16,-1-3-67-16,1-3 14 0,-6-9 101 15,5-2 179-15,-6-4 252 0</inkml:trace>
  <inkml:trace contextRef="#ctx0" brushRef="#br0" timeOffset="1676.911">3824 5526 117 0,'-26'-41'804'0,"13"4"205"15,-7 4 131-15,7 11 89 0,0 4-49 0,6 3-289 16,-5 4-290-16,5 3-167 0,7 8-102 0,-7 0-61 16,7 8-88-16,0 7-183 0,0-1 0 15,7 9 0-15,0-1 0 0,-1 7 0 0,0 0 0 16,8 4 0-16,-1 0 0 0,-1 1-326 15,8 3-486-15,-6 0-340 0,11-5-132 0,-5 5-9 16,0 0 72-16,7-4 176 0,5-3 330 16</inkml:trace>
  <inkml:trace contextRef="#ctx0" brushRef="#br0" timeOffset="1880.886">4576 6114 101 0,'-7'11'889'0,"1"-1"222"0,6-2 133 0,-7-4 91 16,7 0 0-16,-6-4-439 0,0 0-364 15,6-4-242-15,0-3-178 0,0 0-156 0,0-1-131 16,0 0-138-16,0-3-183 0,6 4-207 16,-6-4-221-16,0 0-138 0,0 3-27 15,0 1 54-15,0 0 143 0,0-4 214 16,0 4 255-16</inkml:trace>
  <inkml:trace contextRef="#ctx0" brushRef="#br0" timeOffset="2009.073">4556 5996 298 0,'0'-7'773'16,"-6"3"196"-16,6-4 130 0,-6 2 91 0,-1-2-171 16,7 5-239-16,-7-5-248 0,1 1-181 15,6 3-122-15,-6-3-109 0,6 2-106 0,-8 3-109 16,8-2-148-16,0 0-237 0,0 0-344 16,0 4-218-16,0 0-83 0,0 0 3 0,0 0 90 15,0 0 207-15,0 0 331 0</inkml:trace>
  <inkml:trace contextRef="#ctx0" brushRef="#br0" timeOffset="14435.031">5407 5331 472 0,'-7'-7'874'16,"0"-1"142"-16,7 4 89 0,-6 0 53 15,0 0-283-15,6 4-292 0,0 4-220 16,0 4-119-16,0 3-66 0,0 3-36 0,6 9-15 16,7 2-7-16,-6 9-15 0,5 3-17 15,1 6-18-15,1 1-14 0,5 5-13 16,-6-2-16-16,7 1-10 0,-7-5-9 0,7 2-4 16,-7 0-4-16,-1-8-2 0,8-5-1 15,-13-2 0-15,6-5 1 0,-6-2 1 0,-1-9 7 16,0 1 13-16,-6-7 9 0,8-5 5 15,-8-6 4-15,-8-5 3 0,8-7-5 0,-6-7-10 16,-7-7-7-16,6-5-3 0,-6-3-3 16,-7-2-2-16,8-9-1 0,-8 0 0 0,1-7-3 15,-1 3-2-15,7-3-3 0,-7-1-2 16,14 8-4-16,-8 1-1 0,8 7 0 16,6 0 1-16,6 6 1 0,1 5 0 0,0-1 1 15,5 8 1-15,2 4-3 0,5 4-1 16,7-2 0-16,-6 9 0 0,-1 7 1 15,8 0 2-15,-7 7 4 0,0 4 4 0,-1 8 5 16,-6-1 3-16,0 8 3 0,0 3 1 0,-13 0 1 16,7 5-4-16,-7 3-1 0,0-4-5 15,-7 0-20-15,0-4-25 0,1 0-28 0,0-2-29 16,-1-6-30-16,7-2-30 0,-7-4-15 16,7-5-4-16,0-2 13 0,0-4 17 15,7 0 26-15,6-4 28 0,-7 0 30 0,14-4 24 16,-7 0 17-16,7 1 6 0,6-2 9 15,0 2 10-15,-7 3 11 0,14 0 17 0,-7 8 17 16,-6-1 22-16,7 3 23 0,-8 5 23 16,1 0 16-16,-8 8 9 0,2 2 6 15,-8 1-3-15,0 3-13 0,-12 1-18 0,6 2-21 16,-6-2-25-16,-8 0-20 0,2-5-18 16,-1 1-14-16,-1-4-11 0,-6 0-16 0,-5-8-23 15,5 1-32-15,-6-3-38 0,-1-5-46 16,8-4-48-16,-7 2-44 0,0-10-56 15,6-1-101-15,7-2-152 0,0-3-189 16,0-4-206-16,13-3-77 0,0-4 6 0,6-1 93 16,8-2 168-16,-2 0 225 0</inkml:trace>
  <inkml:trace contextRef="#ctx0" brushRef="#br0" timeOffset="15013.955">6211 5287 249 0,'6'0'756'16,"-6"-4"204"-16,0 4 141 0,-6 4 99 15,6-4-150-15,-7 0-199 0,7 0-218 16,-7 3-170-16,7 0-108 0,-6 5-68 0,0-1-45 16,-1 9-198-16,0 1-44 0,1 6 0 15,6 6 0-15,-7 8 0 0,1 7 0 0,0 4 0 16,6 6 0-16,-8 2 0 0,8-1 0 16,0 0 0-16,8-3 0 0,-8-1 0 15,6-6 0-15,0-6 0 0,7-5 0 0,-6-5 0 16,6-7 0-16,-7-3 0 0,1-12 0 15,0-3 0-15,-7-8 0 0,6-7 0 0,-6-7 0 16,-6-8 0-16,6-3 0 0,-7-4 0 16,7-4 0-16,-7-7 0 0,-5-4-76 0,5-4 17 15,0 1 21-15,1-4 13 0,6 3 8 16,-7 4 6-16,7 5 3 0,7-2 8 16,-7 12 8-16,6 3 9 0,-6 5 14 0,7 6 17 15,0 5 18-15,5 6-2 0,-5 5-64 16,6 3 0-16,0 8 0 0,1 3 0 15,4 3 0-15,-4 4 0 0,-1 8 0 16,7 4 0-16,-1-1 0 0,1 8 0 0,0 4 0 16,-1-1 0-16,1 3 0 0,0 1 0 15,-1 1 0-15,1-1 0 0,0 0 0 0,-1-3 0 16,1-4 0-16,-8-5 0 0,2 2 0 0,-2-5-151 16,2-3-426-16,-8-1-120 0,1-2-141 15,-7-5-150-15,0 1-84 0,-7-8-8 0,1 0 83 16,-8-4 166-16,-4 0 213 0</inkml:trace>
  <inkml:trace contextRef="#ctx0" brushRef="#br0" timeOffset="15180.981">6126 5934 305 0,'-39'-26'703'15,"12"0"167"-15,1 0 131 0,6 4 84 16,7 1-192-16,0-2-185 0,13 1-150 16,7 4-128-16,6-4-100 0,-1 3-72 0,15 1-56 15,-1 3-50-15,7 0-50 0,-1 4-72 16,8 4-90-16,-1 0-106 0,6 3-154 0,2 0-229 15,-2 8-293-15,-5-4-212 0,5 4-69 16,-6-1 19-16,1-3 106 0,-1 4 204 16,-6-4 285-16</inkml:trace>
  <inkml:trace contextRef="#ctx0" brushRef="#br0" timeOffset="15636.32">6714 5445 101 0,'-13'-19'790'16,"6"8"212"-16,-6 0 149 0,1 4 104 0,4-1-49 15,2 4-306-15,0 0-296 0,6 4-168 16,0 4-108-16,6 8-66 0,0-1-106 0,2 7-156 16,4 8 0-16,1 7 0 0,1 4 0 15,-2 7 0-15,8 3 0 0,-1 1 0 16,1 4 0-16,-6 0 0 0,5-1 0 0,1-4 0 16,-8-6 0-16,8-4 0 0,0-4 0 0,-7-7 0 15,0-4 0-15,-6-4 0 0,-1-7 0 16,-6-4 0-16,0-7 0 0,0-3 0 0,-13-4 0 15,6-8 0-15,-12-4 0 16,-1-6 0-16,0-4 0 0,2-4 0 0,-9-4 0 16,7-8 0-16,0-2 0 0,1-1 0 0,-1 0 0 15,14 3 0-15,0 1 0 0,6 4 0 16,0 3 0-16,6 4 0 0,7 4 0 0,0 3 0 16,0 1 0-16,1 6 0 0,5 0 0 15,1 9 0-15,6-1 0 0,-7 7 0 16,7 0 0-16,0 8 0 0,1 0 0 0,-1 7 0 15,0 3 0-15,1 5 0 0,-8 3 0 16,1 8 0-16,-1 3 0 0,-6 7 0 0,-6 0 0 16,-1 8 0-16,-6 4 0 0,-6-1 0 15,-1-4 0-15,-6 6 0 0,0-6 0 16,0-3 0-16,-7 1 0 0,0-5 0 0,-6-3-536 16,1-7-282-16,-8-5-249 0,0-7-114 0,0-3-10 15,0-7 51-15,-6-8 132 0,7-8 233 16,-7-7 332-16</inkml:trace>
  <inkml:trace contextRef="#ctx0" brushRef="#br0" timeOffset="16108.54">5067 5103 44 0,'-14'3'847'0,"8"4"212"0,-8 1 126 0,14-4 92 16,-6 0 46-16,0-1-406 0,6-3-314 15,-7 3-160-15,7-3-70 0,0 0-253 16,7 0-120-16,-7 0 0 0,6 0 0 0,0 0 0 16,8 0 0-16,-1 0 0 0,0-3 0 15,6 3 0-15,1-3 0 0,6-1 0 0,-7 0 0 16,15-4 0-16,-9 1 0 0,8-1 0 0,1-2 0 15,-2-5 0-15,7-3 0 0,-6-1 0 16,6 1 0-16,0-4 0 0,-6 0 0 0,6 0 0 16,-6 0 0-16,0 3 0 0,-1 0 0 15,-12 5 0-15,6-1 0 0,-7 5 0 0,1 2 0 16,-7 0 0-16,1 1 0 0,-2 3 0 16,-5 1 0-16,6 3 0 0,-6 0 0 0,-1 0 0 15,8 3 0-15,-8 1 0 0,7 0 0 16,0 3 0-16,6 1 0 0,1-2 0 15,-1 6 0-15,1-1 0 0,13 3 0 0,-7 2 0 16,7-5 0-16,6 4 0 0,-7-1 0 16,8-3 0-16,-1 4 0 0,0-5 0 0,8 2 0 15,-9-1 0-15,1 3 0 0,8-3-1027 16,-2 5-400-16,1-2-32 0,0 1 71 16,6 0 135-16,7-1 266 0,0-3 463 0</inkml:trace>
  <inkml:trace contextRef="#ctx0" brushRef="#br0" timeOffset="16622.19">7943 5632 46 0,'-6'4'696'16,"0"-4"227"-16,-2 3 156 0,2-3 122 0,0 4-9 16,-1-4-203-16,0 0-217 0,7 4-163 15,-6-4-102-15,6 0-330 0,-7 0-177 0,7 0 0 16,0 0 0-16,7 0 0 0,-1 0 0 15,1 0 0-15,6 0 0 0,1-4 0 16,5 4 0-16,0 0 0 0,8-4 0 0,-2 4 0 16,9 0 0-16,-9 0 0 0,8 4 0 15,-7-4 0-15,0 4 0 0,7-4 0 16,-13 8 0-16,-1-6-611 0,-5 7-535 0,-2-2-147 16,-5 0-6-16,0 8 66 0,-7-5 132 15,-7 5 241-15,-6-3 337 0</inkml:trace>
  <inkml:trace contextRef="#ctx0" brushRef="#br0" timeOffset="16805.703">8028 5827 714 0,'-26'11'975'0,"-7"-7"158"16,7 3 123-16,6-3 66 0,1 4-294 0,-1-6-294 15,8-2-186-15,4 5-133 0,2-2-349 16,0-3-66-16,6 0 0 0,6 0 0 0,0 0 0 16,8 0 0-16,5 0 0 0,1 0 0 0,6-3 0 15,0 3 0-15,7 0 0 0,0-5 0 16,-1 5 0-16,7-2 0 0,-6-3 0 15,0 2 0-15,-1 3-886 0,-5-4-333 0,5 0-99 16,-6 1 16-16,1-1 78 0,-7-3 162 16,6 3 289-16</inkml:trace>
  <inkml:trace contextRef="#ctx0" brushRef="#br0" timeOffset="18247.582">8983 5349 297 0,'-7'3'774'0,"0"1"197"0,-5 0 131 16,5 3 97-16,0-3-183 0,1 0-203 15,-1-1-217-15,7-3-158 0,0 3-98 16,-6 1-70-16,6-4-45 0,0 4-75 0,0-4-150 16,6 0 0-16,-6 0 0 0,13-4 0 15,-6 0 0-15,6-2 0 0,7-5 0 0,-7-8 0 16,7 5 0-16,-1-9 0 0,1 2 0 15,0-5 0-15,-1 3 0 0,-6-2 0 0,6 7 0 16,-12-5 0-16,6 5 0 0,-7 4 0 16,-6-1 0-16,7-1-32 0,-14 5-55 0,7 5 25 15,-6-2 23-15,-7 1 14 0,6-1 16 16,-6 5 18-16,0-1 16 0,0 1 14 16,7 3 9-16,-8 0 8 0,8 0-5 0,0 0-25 15,-1 7-26-15,1-4 0 0,6 8 0 16,-7 1 0-16,14 2 0 0,-7 5 0 15,6 2 0-15,1 5 0 0,-1 0 0 0,8 3 0 16,-2 5 0-16,1-2 0 0,7 6 0 16,-7-5 0-16,0 0 0 0,7 3 0 0,-7-2 0 15,-1-2 0-15,2-1 0 0,-8-2-18 16,8 0-506-16,-8-4-229 0,1-2-267 0,-1-4-150 16,0-1-28-16,2 0 42 0,-8-7 135 15,6 0 235-15,-6 0 311 0</inkml:trace>
  <inkml:trace contextRef="#ctx0" brushRef="#br0" timeOffset="18560.856">8898 5802 244 0,'-20'3'677'15,"7"0"186"-15,-1 2 143 0,2-2 96 0,-1-3-166 16,6 0-177-16,1 3-149 0,-1-3-136 15,1 0-99-15,0-3-51 0,6 3-21 16,0 0-9-16,0-3-70 0,6 3-224 0,0-5 0 16,7 2 0-16,0 0 0 0,0 3 0 15,13-4 0-15,1 4 0 0,5-4 0 16,1 0 0-16,6 0 0 0,1 0 0 0,-1-2 0 16,6 1 0-16,8-1 0 0,-7-2 0 0,-1 4 0 15,8-3 0-15,-8 3 0 0,1-4 0 16,0 6 0-16,-7-6 0 0,1 1 0 0,-8 3 0 15,1 4-618-15,-7-4-262 0,-7 4-191 16,1 0-100-16,-13 0-2 0,6 4 61 0,-13 0 148 16,0-1 233-16,0 1 290 0</inkml:trace>
  <inkml:trace contextRef="#ctx0" brushRef="#br0" timeOffset="19126.348">9258 6077 85 0,'-14'11'674'15,"1"-3"213"-15,0-1 139 0,0 0 95 0,-1-3-72 16,2-1-215-16,5-3-219 0,-6 4-181 16,6-8-114-16,1 4-74 0,0-7-45 0,-1 3-31 15,7-3-20-15,0-4-1 0,0 4 1 16,7-5-70-16,-1 1-80 0,0 1 0 15,1-1 0-15,6-4 0 0,0 7 0 0,7-2 0 16,0 6 0-16,-1-4 0 0,-5 8 0 16,11 0 0-16,-11 8 0 0,6 0 0 15,-1-2 0-15,1 9 0 0,-8 4 0 0,2 0 0 16,-2 2 0-16,-5 5 0 0,-1 0 0 16,-6 3 0-16,0 5 0 0,0-2 0 0,-6 2 0 15,-1-2 0-15,-5-3 0 0,5 5 0 16,-6-1 0-16,0-4 0 0,-7 0 0 0,0-6 0 15,1-1 0-15,-1-4 0 0,0-2 0 16,1-6 0-16,-7-2 0 0,6-5 0 16,-6-6 0-16,0-5 0 0,6-2-95 0,-6-6-4 15,6 2 16-15,1-4 14 0,6-1 19 16,0-3 18-16,7 3 14 0,-1 2 8 0,7-2 5 16,0 1 11-16,0 3 11 0,0 4 15 15,7 0 13-15,5 0 15 0,-5 3 13 16,6 1 11-16,0 3 8 0,1 4-40 0,5 0-52 15,0 0 0-15,1 4 0 0,-1 3 0 16,8-3 0-16,-7 6 0 0,6-1 0 0,-1-2 0 16,2 4 0-16,-1 0 0 0,7-4 0 15,-1 0 0-15,1 1 0 0,-1-5 0 0,8-3 0 16,-1-3-341-16,0-1-211 0,0-4-282 16,1-2-265-16,-1-5-86 0,0 1-3 0,1-9 69 15,-1-2 174-15,-6-4 290 0</inkml:trace>
  <inkml:trace contextRef="#ctx0" brushRef="#br0" timeOffset="19912.314">10375 5293 133 0,'0'0'437'0,"0"-6"103"15,0 2 96-15,0 0 33 0,0 0-37 16,0-3-13-16,-6 0-21 0,6 0-39 0,0-1-53 16,-7 0-60-16,7 1-66 0,-7-4-79 0,1 4-59 15,0 0-38-15,-8-1-26 0,1 1-25 16,1 4-29-16,-8-2-27 0,-7 5-26 0,1 0-23 15,0 5-18-15,1 2-13 16,-9 0-7-16,1 4-5 0,1 0-4 0,5 0-1 16,8 4-1-16,-7-1-1 0,13-3-3 0,0 4-1 15,6 3 3-15,7-2 0 0,7-2 4 16,6 0 8-16,6 1 9 0,1-1 9 16,13-22 6-16,0 47 3 0,6-28-1 0,1-4-6 15,5 4-7-15,-6 0-8 0,1-3-8 16,-8 2-1-16,7 1 3 0,-12 4 8 0,-1-4 10 15,-7 4 9-15,1-4 7 0,-7 3 2 16,-6 1-1-16,-7 4-8 0,0-4-6 0,-7-1-8 16,0 1-4-16,-13-1-3 0,1-3-4 15,-1 0-10-15,-6-3-14 0,0-4-23 0,0-1-21 16,0 1-22-16,-7-4-22 0,7-4-19 16,0 1-17-16,6-1-20 0,1-4-32 15,-1 4-44-15,7-3-94 0,6 0-136 0,7-4-158 16,7 4-154-16,0-5-158 0,5 2-56 15,8-2 48-15,0 2 126 0,13-1 172 16,-1 0 185-16</inkml:trace>
  <inkml:trace contextRef="#ctx0" brushRef="#br0" timeOffset="20373.083">10742 5378 266 0,'26'-14'671'16,"-13"-1"208"-16,-1 1 150 0,2-2 67 15,-8 1-148-15,-6 4-168 0,0-3-166 0,-6 3-168 16,-8-1-114-16,8 2-69 0,-13-1-41 15,5 3-27-15,-5 1-19 0,-7 4-26 16,6 3-26-16,-6 0-124 0,-1 7 0 0,8 4 0 16,-1 4 0-16,0-1 0 0,1 9 0 0,6 2 0 15,6 1 0-15,1 3 0 0,0 1 0 16,12-1 0-16,0 5 0 0,1-5 0 16,6 0 0-16,6-3 0 0,8-8 0 0,-7 1 0 15,6-9 0-15,7-5 0 0,-7-5 0 16,7-12 0-16,-7-2 0 0,-1-5 0 0,1-6-131 15,-6-8-576-15,0 0-116 0,-7-9-90 16,0 2-30-16,-6-3 15 0,-1-2 77 16,-6 1 161-16,-6-4 211 0,-1 0 223 0,0 1 199 15,-12-1 174-15,-1-7 151 0,0 3 139 16,2-4 148-16,-9 5 128 0,1 0 55 16,6 6 13-16,1 9-13 0,5 7-46 0,2 3-102 15,-2 7-127-15,8 4-85 0,-1 5-48 16,7 10-262-16,0 3-68 0,0 12 0 0,7 8 0 15,-1 2 0-15,8 11 0 0,-2 5 0 16,2 7 0-16,5 4 0 0,1 3 0 0,0 3 0 16,5 1 0-16,-5 4 0 0,6-1 0 15,1 1 0-15,-8-4 0 0,7-4 0 0,-6-4 0 16,-7-3 0-16,0-4-149 0,0-4-1324 16,1-6-57-16,-8-8 68 0,0-8 138 0,-6-3 220 15,0-8 345-15</inkml:trace>
  <inkml:trace contextRef="#ctx0" brushRef="#br0" timeOffset="20570.554">10604 5206 735 0,'-27'-23'1058'0,"15"5"180"0,-1-1 133 0,-1 8 101 16,8 1-313-16,6-2-320 0,0 2-520 16,13 2-319-16,0-3 0 0,0 4 0 0,13-1 0 15,1-2 0-15,-1 1 0 0,13-1 0 0,-6 2 0 16,6-3 0-16,1 4 0 0,5-4 0 15,1 0 0-15,-7 1 0 0,6 2 0 0,2 0 0 16,-8 1-751-16,-7 3-681 0,1 4-39 16,-7 8 66-16,-6-1 131 0,6 5 243 0,-7-2 424 15</inkml:trace>
  <inkml:trace contextRef="#ctx0" brushRef="#br0" timeOffset="22303.764">11539 5103 515 0,'0'-11'806'16,"0"3"168"-16,-7 1 106 0,7 3-9 15,0 0-207-15,-6 1-214 0,6 3-209 0,0 0-144 16,0 3-79-16,0 5-46 0,6 3-26 16,1 4-15-16,0 7-17 0,5-1-16 0,-4 5-20 15,4 4-21-15,1-1-15 0,1 4-13 16,5 1-6-16,-6 3-5 0,0-5-4 0,1 5-4 16,-2-4-2-16,2-3-2 0,-8-1-1 15,0-3 1-15,1-4-3 0,-1-4-3 16,-6-4-12-16,7-2-19 0,-7-4-24 0,0-5-27 15,0-6-20-15,-7-2-10 0,1-10 0 16,-1 1 13-16,1-8 19 0,-8-4 21 0,2 1 18 16,-2-8 13-16,2 0 8 0,-1-1 12 15,-7 1 9-15,7 1 13 0,0-2 14 0,0 5 8 16,7-1 10-16,-2 1 1 0,2 7 0 16,6-4-1-16,6 4-1 0,2 3-9 15,-2 1-2-15,7 0-2 0,0 7 0 0,6-5-4 16,-5 6-4-16,5 6 7 0,1 0 2 15,0 4 1-15,-1 0-1 0,1 8-1 0,-8 2-5 16,2 6-7-16,-1 2-6 0,-13 4-7 16,6 4-18-16,-6 0-24 0,-6-1-24 15,-1 1-26-15,1-4-25 0,-1 1-21 0,-6-5-9 16,7 0-2-16,-1-7 1 0,0 0 0 16,1 1-1-16,-1-9 0 0,7 1 7 0,0 0 13 15,7-4 18-15,-1 0 23 0,8-4 25 16,-2 0 21-16,2 1 15 0,5 3 12 0,7-5 5 15,-6 5 11-15,7 0 20 0,5 0 18 16,-13 5 18-16,8 2 18 0,-1 0 17 16,-6 4 14-16,-8 4 3 0,8-1 0 0,-13 5-2 15,-1 2-7-15,0 2-12 0,-6 3-17 16,-6-4-18-16,0 3-16 0,-1-3-13 16,-6 1-12-16,0-6-10 0,-1 3-14 0,-4-6-16 15,-2-3-21-15,1 0-23 0,-1-4-27 16,0-3-37-16,-7-4-57 0,8-4-97 0,-1 1-140 15,1-5-182-15,-1-2-213 0,7-5-132 16,6 0-22-16,1 0 64 0,6-3 131 0,6-1 190 16</inkml:trace>
  <inkml:trace contextRef="#ctx0" brushRef="#br0" timeOffset="25409.1">5603 7056 540 0,'-7'-8'869'15,"0"1"139"-15,1 0 97 0,-1 3 32 16,1 0-259-16,0 4-274 0,6 4-208 0,-8 0-115 15,8 3-69-15,0 8-39 0,0 6-22 16,0 6-11-16,0 10-12 0,8 2-17 0,-2 9-25 16,7 1-24-16,-7 2-21 15,8 4-16-15,-2 0-12 0,2-1-8 0,-1 2-4 16,0-8 1-16,0 0 0 0,0-8 4 0,0-3 0 16,-7-3 2-16,8-5 1 0,-8-7-1 15,-6-8 0-15,7 1 2 0,-1-7 0 0,-6-5 0 16,0-6-1-16,0-8-2 0,-6-5-2 15,6-5-3-15,-7-5 0 0,1-8-1 0,-1-2 5 16,-6-5 2-16,0-7-1 0,0 1 1 16,0-8 0-16,-7-1-2 0,8-2-5 0,-2-1-1 15,1 4-2-15,0 0-5 0,6 7 0 16,7 4-4-16,0 4 2 0,0 6-1 16,7 9-2-16,-1-1 0 0,1 11-1 0,0 0-1 15,5 8 1-15,2 7 3 0,-8 3 2 16,7 8 6-16,-6 4 5 0,0 7 4 0,-1 7 1 15,0 2-11-15,1 1-23 0,-7 2-36 16,0-2-37-16,0 2-33 0,0-5-22 16,-7 0-8-16,7-3 3 0,0-4 14 15,0-4 11-15,-6-2 10 0,6-5 5 0,6 3 5 16,-6-7 8-16,7 1 14 0,6-1 18 16,0-3 27-16,7 0 22 0,0-1 17 0,-1 0 10 15,7-3 6-15,0 4 5 0,1 0-5 16,-1 0-2-16,-1 7 9 0,2 0 10 0,-1 0 16 15,-6 7 15-15,-1 1 19 0,1 7 15 16,-14-1 7-16,0 1 1 0,2 3-7 0,-8 5-12 16,-8-5-11-16,2 0-16 0,-7 0-14 0,-7 2-11 15,8-2-8-15,-14-4-4 0,6-2-6 16,-7-5-4-16,2-4-11 0,-8 1-14 16,7-7-19-16,-7-5-25 0,7 0-32 0,0-3-43 15,-1-6-72-15,8 1-127 0,6-5-178 16,7-1-199-16,-1-4-187 0,14 1-86 0,5-5 12 15,8-3 105-15,0 3 177 0,13-3 212 16</inkml:trace>
  <inkml:trace contextRef="#ctx0" brushRef="#br0" timeOffset="26100.26">6348 7354 65 0,'13'-23'738'0,"0"5"215"0,-7-1 142 15,-6 5 100-15,-6-1-37 0,0 1-234 16,-8 3-269-16,1-1-169 0,0 1-102 0,-6 0-68 15,-1 0-94-15,-7 7-222 0,9-3 0 16,-9 7 0-16,1 4 0 0,6-1 0 0,-5 12 0 16,5-1 0-16,6 9 0 0,1 6 0 15,1 1 0-15,4 6 0 0,8 5 0 0,8-1 0 16,4 4 0-16,1 5 0 0,7-6 0 16,6 2 0-16,1-1 0 0,5-4 0 15,7-3 0-15,0-3 0 0,1-9 0 0,5-7 0 16,-6-3 0-16,1-8 0 0,6-3 0 15,-6-8 0-15,-2-7-468 0,-5 0-157 0,0-7-128 16,-1-7-149-16,-12-1-126 0,6-4-42 16,-6-3 26-16,-8-4 119 0,2 0 193 15,-8 5 284-15,-6-5 342 0,0 0 271 0,0-3 217 16,-6 3 193-16,-8 3 196 0,8 1 115 16,-7 8 1-16,7-1-49 0,-8 4-70 0,2 7-91 15,5 1-130-15,0 2-128 0,1 4-102 16,-1 5-68-16,7 3-53 0,-6 8-41 0,6 7-22 15,6 2-10-15,-6 6-110 0,7 6-13 16,-1 4 0-16,1 8 0 0,0-1 0 0,-1 4 0 16,7 1 0-16,0 3 0 0,0-5 0 15,-7-2 0-15,8-1 0 0,-1-6 0 16,0-5 0-16,-6-4 0 0,-1-6 0 0,0-4 0 16,2-5 0-16,-2-2 0 0,-6-8 0 15,0-4 0-15,0-7 0 0,0-3 0 0,-6-9 0 16,-2 1 0-16,-4-7 0 0,5 0 0 15,-6-5 0-15,0-3 0 0,-1 1 0 0,-5-8 0 16,6 0 0-16,6-1 0 0,-5 5 0 16,5 0 0-16,7 3 0 0,0 8 0 15,7 0 0-15,-1 3 0 0,7 7 0 16,0 4 0-16,0 4 0 0,7 8 0 0,0-1 0 16,-1 8 0-16,7 7 0 0,-6 0 0 15,-1 7 0-15,7 8 0 0,-6-1 0 0,-1 5 0 16,-5 0 0-16,5 6 0 0,-12 1 0 15,6 3 0-15,-13 1 0 0,0 3 0 0,0-4 0 16,-6 5 0-16,-8-5 0 0,1 1 0 16,1-1 0-16,-8-7 0 0,0-4 0 15,1 1-437-15,-8-4-472 0,1-4-270 0,0-7-88 16,-7-4 17-16,7-8 78 0,0-6 178 0,0-8 313 16</inkml:trace>
  <inkml:trace contextRef="#ctx0" brushRef="#br0" timeOffset="26588.973">5485 6776 198 0,'-20'7'762'16,"1"-3"177"-16,5 3 113 0,1 1 77 16,1-2-127-16,-2 2-257 0,8 0-235 0,0-1-137 15,-2 1-71-15,8-2-35 0,0 5-14 16,0-3-1-16,8 4-1 0,-2-6-95 16,0 2-156-16,8 0 0 0,-2-1 0 0,8-4 0 15,-7 1 0-15,7-4 0 0,-1-4 0 16,7 1 0-16,1-4 0 0,-1-4 0 0,7 0 0 15,-1-9 0-15,7 3 0 0,-6-6 0 16,7 1 0-16,-1 0 0 0,0 0 0 16,-7 0 0-16,1 4 0 0,0 3 0 0,-1-3 0 15,-6 6 0-15,1 2 0 0,-7-1 0 16,-1 7 0-16,1-3 0 0,0 7 0 16,-1 0 0-16,1 3 0 0,-8 1 0 0,15 3 0 15,-7 4 0-15,-1 0 0 0,7 1 0 16,0 2 0-16,0 1 0 0,1-1 0 0,-1-3 0 15,7 4 0-15,-1-4 0 0,1 4 0 16,6-4 0-16,0 4 0 0,1-1 0 0,-1 1-219 16,-7-1-534-16,7 5-353 0,8-1-142 15,-8 1-15-15,7-1 61 0,5 0 121 16,2-2 247-16,0-2 387 0</inkml:trace>
  <inkml:trace contextRef="#ctx0" brushRef="#br0" timeOffset="27009.649">8244 7523 166 0,'-20'-4'639'16,"0"4"175"-16,1 0 147 0,-1 0 95 0,8 4-130 16,-8-4-187-16,7 3-162 0,-1-3-147 15,8 3-128-15,0-3-86 0,-1 0-57 0,7 0-34 16,0 5-19-16,7-5-2 0,-1 0 3 15,7-5 9-15,7 5 4 0,0-3-7 16,6 3-14-16,7-3-21 0,-1-1-21 0,1 0-21 16,6 4-14-16,-7-3-12 0,1 3-22 15,0 0-38-15,-1 3-51 0,1 1-57 16,-13 0-60-16,6-1-66 0,-13 5-95 0,0 2-113 16,0 1-134-16,-13 5-134 0,0-2-119 15,-13 1-85-15,0 3 27 0,0-3 104 0,-7 3 162 16,-6-3 177-16</inkml:trace>
  <inkml:trace contextRef="#ctx0" brushRef="#br0" timeOffset="27173.212">8368 7714 297 0,'-32'7'489'0,"-1"-4"158"16,7 2 175-16,-7-2 58 0,7 0-41 16,6-3-72-16,1 0-78 0,-1 4-102 0,6-4-142 15,2 0-137-15,5 0-84 0,7 4-49 16,0-4-34-16,7 0-16 0,-1 0-2 16,8 0 4-16,5 0 0 0,1 0-15 0,6-4-22 15,0 4-26-15,7-4-36 0,-7 4-77 16,13-3-102-16,-6 3-145 0,-1-3-261 15,1-2-388-15,0 2-218 0,6 0-65 0,-7-1 26 16,2 0 104-16,5 4 240 0,-7-4 376 16</inkml:trace>
  <inkml:trace contextRef="#ctx0" brushRef="#br0" timeOffset="27745.682">9427 7148 121 0,'-13'3'633'0,"6"1"190"0,1 3 139 16,-7 1 86-16,7-5-117 0,6 4-202 16,-7 1-180-16,7-1-152 0,0 1-103 0,0-2-47 15,7 2-16-15,5 0-6 0,-5-5-8 16,6 5-14-16,0-8-19 0,7 0-29 15,-7 0-33-15,7-8-31 0,-1 0-62 0,-6-3-29 16,6-3 0-16,1-1 0 0,-6-3 0 16,-1-1 0-16,-7 1 0 0,0 0 0 0,2-1-48 15,-8 5-68-15,-8-4-17 0,2 3 0 16,-7 4 12-16,7-5 27 0,-14 5 23 0,6 1 23 16,-5 2 18-16,6 1 15 0,-6 0 11 15,5 3 5-15,1 4 2 0,7 0 3 16,0 7 1-16,-2 1 0 0,8 3 3 0,0 4 8 15,0 3 7-15,8 4 6 0,-2 0 5 16,0 7 0-16,7 5-4 0,7-1-5 0,-7 4-9 16,0 0-5-16,6 0-6 0,1 3 7 15,-6-3-13-15,5-1-42 0,-5 1-71 16,-2-4-99-16,1-4-183 0,1 1-289 0,-8-5-310 16,8-3-127-16,-8-3-21 0,0-4 53 15,-6-1 157-15,7-2 263 0</inkml:trace>
  <inkml:trace contextRef="#ctx0" brushRef="#br0" timeOffset="27994.018">9414 7710 542 0,'-26'8'869'0,"0"-5"139"0,6-3 97 16,-5 3 50-16,11 2-262 0,-6-5-257 16,7 0-199-16,7 0-113 0,0 0-66 15,6-5-41-15,0 2-18 0,6 0-3 0,0-5 9 16,14 1-58-16,-7-1-147 0,13 0 0 15,1 2 0-15,5-2 0 0,1 1 0 0,6-1 0 16,7 1 0-16,-7 0 0 0,6 0 0 16,8-1 0-16,-7 0 0 0,6 1 0 15,-6 0 0-15,6 3 0 0,-6 1 0 0,-1-1 0 16,1 0-645-16,-13 4-325 0,0 0-219 16,-1 0-55-16,-12 4 28 0,7-4 92 0,-15 4 197 15,8-4 297-15</inkml:trace>
  <inkml:trace contextRef="#ctx0" brushRef="#br0" timeOffset="28517.216">9813 7868 278 0,'-20'19'850'0,"-6"-5"165"0,7-2 106 0,5-1 85 16,-6 0-126-16,8-4-328 0,-1-4-263 0,6 1-150 15,1-4-97-15,6 0-77 0,0-7-55 16,0 0-32-16,6-1-13 0,1-3-3 16,6-4 6-16,-1 1 6 0,2 3 4 0,6-4-2 15,-7 4-33-15,7 4-43 0,-1-1 0 16,1 5 0-16,-1 6 0 0,1 1 0 16,0 3 0-16,-8 4 0 0,2 4 0 0,-1 3 0 15,-1 5 0-15,-4-1 0 0,-8 4 0 16,6 3 0-16,-12 0 0 0,6 4 0 0,-14 3 0 15,8-2 0-15,-14 3 0 0,1 0 0 16,-1 0 0-16,-7-5 0 0,1 1 0 0,1 0 0 16,-8-2 0-16,-1-6 0 0,2 0 0 15,-7-6 0-15,6 0-128 0,1-9-26 0,-1-2 29 16,0-5 19-16,1-3 19 0,5-7 22 16,1-4 18-16,0-1 13 0,7-2 10 15,5-1 5-15,2 5 5 0,5-5 4 0,7 4 2 16,7-3 14-16,-1 2 21 0,14 5 23 15,-8-5 27-15,15 6 31 0,-1-2 30 0,0 5 15 16,7-1 26-16,0 4-96 0,-1 7-83 16,1 1 0-16,0-2 0 0,-1 6 0 15,7 2 0-15,-6-3 0 0,-1 4 0 0,8-4 0 16,-1 0 0-16,-6-4 0 0,6-3 0 16,1-4 0-16,-1 0 0 0,-7-8-264 0,1-6-782 15,0-4-231-15,-1-4-67 0,1-7 37 16,0-5 102-16,-1-6 230 0,1-8 393 15</inkml:trace>
  <inkml:trace contextRef="#ctx0" brushRef="#br0" timeOffset="28923.02">10611 7062 289 0,'-14'-6'776'16,"2"-5"145"-16,-2-4 98 0,-5 4 69 15,5 0-171-15,2 0-263 0,-2 3-200 16,8 1-114-16,-7 3-72 0,0 0-49 0,0 4-39 16,-1 8-33-16,2 3-28 0,-1 4-21 15,-1 3-16-15,2 4-12 0,5 0-11 16,0 4-9-16,7 3-13 0,7-3-11 0,0 0-9 16,5 0-5-16,8-1-5 0,7-2-5 15,-1-2-9-15,7-2-6 0,5-4-1 0,-5-1 0 16,6-3 1-16,0 0 2 0,-5 1 8 15,-2-1 5-15,1-1 0 0,-8 1 0 0,-5 1 1 16,0-1 0-16,-14 3 3 0,7 1-2 16,-13-1 1-16,-6 5-1 0,-1-1-1 0,-5 1-3 15,-2-1-10-15,-6 0-15 0,-5-2-25 16,-1-2-27-16,-1-3-19 0,-5 0-25 16,5-7-19-16,1 3-9 0,0-7-5 0,7 0-6 15,-1-4-30-15,0-3-57 0,13 0-90 16,1-4-120-16,0-1-130 0,6 1-133 0,6-3-133 15,7-4-31-15,0 3 56 0,6-4 116 16,1-3 142-16,7 1 157 0</inkml:trace>
  <inkml:trace contextRef="#ctx0" brushRef="#br0" timeOffset="29170.893">11009 7177 338 0,'20'-18'561'0,"-6"2"173"0,-2 2 176 0,-5 3-4 15,-7 0-74-15,-7 3-89 0,-5 5-102 16,4 0-135-16,-11-2-146 0,-1 10-87 0,0-2-48 15,1 0-23-15,-1 5-19 0,0 3-10 16,1 4-5-16,-1 3 1 0,8 1 0 0,-2 6-71 16,1 0-98-16,7 6 0 0,6 2 0 15,0 0 0-15,6-1 0 0,7 2 0 16,1-5 0-16,5-3 0 0,7-4 0 0,0-4 0 16,1-7 0-16,5-3 0 0,-5-8 0 15,5-5 0-15,-5-9 0 0,-1-1 0 0,0-10-234 16,-7-4-330-16,-5-8-137 0,-2 0-137 15,-5-7-120-15,-7 4-98 0,0-5 1 16,0-2 91-16,-13-1 159 0,-1 3 194 0</inkml:trace>
  <inkml:trace contextRef="#ctx0" brushRef="#br0" timeOffset="29360.387">10996 6702 149 0,'-26'-52'636'16,"7"9"205"-16,-1 6 145 0,6 8 90 16,2 3-137-16,5 11-189 0,1 4-176 0,6 8-159 15,0 6-109-15,6 5-56 0,1 10-14 16,5 3-9-16,2 10-5 0,-1 6 5 0,7 6 12 15,0 8-121-15,-1 1-118 0,7 11 0 16,-6 0 0-16,6 2 0 0,-1 2 0 0,-5 2 0 16,7-3 0-16,-1 0 0 0,-7-3 0 15,1-7 0-15,0-1 0 0,-7-11-125 16,0 0-831-16,0-11-284 0,-7-8-82 0,1-2 39 16,0-9 95-16,-7-2 182 0,0-9 284 15</inkml:trace>
  <inkml:trace contextRef="#ctx0" brushRef="#br0" timeOffset="29569.826">10852 7133 112 0,'-25'-22'756'15,"11"4"194"-15,-6 2 129 0,8 1 81 16,5 4-67-16,1 5-258 0,6-2-246 0,0 1-139 16,6-1-80-16,7 0-39 0,1 2-27 15,4-2-142-15,2 5-162 0,13-5 0 0,-7 1 0 16,7 3 0-16,6-3 0 0,-6 0 0 15,7-1 0-15,-8-3 0 0,7 3 0 0,-6 1-246 16,-7 0-635-16,7 3-314 0,-7 1-113 16,0-1 14-16,-7 4 84 0,8 0 179 0,-7 0 331 15</inkml:trace>
  <inkml:trace contextRef="#ctx0" brushRef="#br0" timeOffset="33078.036">12010 6997 14 0,'-7'-12'389'0,"7"5"77"15,-6 0 62-15,6 0 36 0,-7-1-97 0,7 0-88 16,-7 1-61-16,7 0-41 0,0 0-32 15,0-1-26-15,0 5-20 0,-6-5-13 0,6 5-10 16,0 3-13-16,0-4-13 0,0 4-10 16,0-3-11-16,0 3-13 0,0 0-14 15,0 0-10-15,0 0-10 0,0 0 1 16,0 0 8-16,0 0 7 0,0 3 6 0,0-3 1 16,0 0-3-16,0 0-15 0,0 0-23 15,0 0-19-15,0 0-15 0,0 0-12 0,0 0-7 16,0 4-5-16,0-4-2 0,0 0-1 15,0 0-11-15,0 0-29 0,0 0-66 0,0 0-106 16,0 0-136-16,0 0-165 0,0 0-170 16,0 0-171-16,0 0-43 0,0 0 47 0,0 0 106 15,0 3 149-15,0-3 170 0</inkml:trace>
  <inkml:trace contextRef="#ctx0" brushRef="#br0" timeOffset="37101.674">25406 8310 495 0,'0'0'677'0,"0"0"171"16,0 0 144-16,0 0-45 0,0 0-114 0,0 0-141 16,0 0-136-16,0 0-136 0,0 0-115 15,0 0-73-15,0 0-45 0,0 4-27 0,0-4-19 16,0 0-12-16,0 0-8 0,0 3-6 15,0 0 0-15,6 2 4 0,-6 1-12 0,0 2-107 16,7-1 0-16,-7 4 0 0,0 0 0 16,7 4 0-16,-7 0 0 0,0 3 0 0,6 1 0 15,-6-1 0-15,7 0 0 0,-7 0 0 16,0 1 0-16,6-4 0 0,-6-1 0 16,6-2 0-16,-6-1 0 0,8-5 0 0,-8-1 0 15,0-2 0-15,0-6 0 0,6-5 0 16,-6 1 0-16,0-12 0 0,6 2 0 0,-6-6 0 15,0-3 0-15,0-4 0 0,7 5 0 16,-7-4 0-16,6-1 0 0,-6 4 0 16,7 5 0-16,0-1 0 0,-7 3 0 0,6 4 0 15,0 5 0-15,-6 2 0 0,8 5 0 16,-2-2 0-16,-6 5 0 0,6 8 0 0,1 0 0 16,-1 6 0-16,1 1 0 0,6 0 0 15,-7 3 0-15,1 4 0 0,6 0 0 16,0-4 0-16,0 5 0 0,0-6 0 0,1-2 0 15,-2 1 0-15,8-5 0 0,-7-4 0 16,7-4 0-16,-1-6 0 0,-5-1 0 0,5-8-3 16,-6-6-383-16,6-3-99 0,1-5-172 15,0 0-254-15,-7-7-161 0,7-4-51 0,6 1 14 16,-7-5 93-16,7 5 200 0,-6-6 309 16</inkml:trace>
  <inkml:trace contextRef="#ctx0" brushRef="#br0" timeOffset="39196.609">17560 10093 152 0,'0'-4'663'0,"0"1"204"0,-6 0 139 16,6 3 88-16,0-5-134 0,0 5-213 0,0 0-211 16,0 0-191-16,0 0-123 0,0 0-68 15,0 5-34-15,6-2-13 0,-6 4 1 0,7-3 8 16,0 7-2-16,6-4-3 0,-7 4-11 15,0 4-12-15,2 0-15 0,-2-1-15 0,0 1-15 16,1-1-15-16,0 5-10 0,-7-1-8 16,6-3-5-16,-6 4-3 0,6-5 0 0,-6-2-2 15,0-1 0-15,0 0-3 0,0-4-11 16,0-4-17-16,0 1-14 0,0-8-9 16,-6 1-6-16,6-4 1 0,-6-4 9 0,6 0 17 15,-7-4 13-15,7-4 12 0,0 1 6 16,0 4 2-16,0-5 0 0,0 1 2 0,7 3 0 15,-7 0-1-15,6 1 0 0,0 3 0 16,-6 4 1-16,7-2 3 0,-1 6 7 0,8 3 9 16,-8 0 12-16,0 3 11 0,1 1 10 15,6 4 7-15,-6-1-1 0,-1 4-4 16,8 0-6-16,-8 0-7 0,0 4-9 0,8 0-8 16,-14-1-8-16,13-2-5 0,-7 2-7 15,-6 1-3-15,6-4-3 0,2 0-1 16,-8-4-11-16,6-3-24 0,-6 3-27 0,0-7-25 15,0 0-26-15,6-7-25 0,-6-1-13 16,0-3 5-16,0-3 13 0,0-4 19 0,7-1 21 16,-7 1 25-16,6-1 22 0,-6 4 20 15,0 1 19-15,7 3 14 0,-7 0 20 16,0 8 25-16,7-2 22 0,-7 1 19 0,6 8 14 16,0 4 9-16,2-1-4 0,-2 8-10 15,0-4-16-15,7 7-16 0,-6-4-16 0,6 5-14 16,0-1-13-16,-6-3-13 0,12 1-27 15,-6-2-52-15,0-3-71 0,1-4-109 0,-2-3-195 16,-5 0-283-16,6-1-283 0,-6-6-112 16,-1-1-17-16,7-3 64 0,-6-5 169 15,-1 1 274-15</inkml:trace>
  <inkml:trace contextRef="#ctx0" brushRef="#br0" timeOffset="40423.043">12134 5227 38 0,'0'4'324'0,"6"3"64"0,-6-3 51 15,0 0-36-15,0 0-51 0,0-4-42 16,0 4-21-16,0-2-11 0,0-2 15 0,0 0 36 16,0 0 51-16,0 5 52 0,0-5 19 15,0 0-6-15,0 0-27 0,0 3-47 0,0-3-66 16,0 4-66-16,0-4-41 0,7 7-25 16,-7-3-23-16,0 4-19 0,7-2-22 15,-7 5-19-15,6 4-21 0,1 1-18 0,-7 1-11 16,6 6-8-16,0-1-7 0,2-1-6 15,-2 6-5-15,0-5-3 0,1 4-3 0,0-5-5 16,-1 1 0-16,1-3-1 0,-1-4-1 16,-6-4-1-16,6-1 0 0,-6-2 2 15,7 0 0-15,-7-8-2 0,0-4-4 0,0 0-6 16,0-7-9-16,0-4-8 0,0 1-4 16,0-5-2-16,-7 1 2 0,7-5 6 15,0 5 7-15,-6-1 6 0,6 2 1 0,0-2 4 16,0 5-1-16,0-1 3 0,0 3-2 15,0 2 1-15,6 2-1 0,-6 1 1 0,0 3 3 16,7 0 3-16,0 8 6 0,-7 0 8 16,6 3 9-16,0 1 7 0,1 6 5 0,0 1 0 15,-1-1-1-15,1 5-5 0,6 0-6 16,-6 3-6-16,-1-4-5 0,7 4-4 16,-6-7-2-16,6 3-5 0,-1-3-1 0,-4-5-16 15,4 2-31-15,1-9-44 0,1 2-64 16,-2-5-107-16,2-5-193 0,-1-5-265 0,0-1-258 15,0-4-107-15,0-4-17 0,-6-3 64 16,6-3 172-16,0-2 269 0</inkml:trace>
  <inkml:trace contextRef="#ctx0" brushRef="#br0" timeOffset="40921.014">12494 5073 394 0,'-14'-4'819'0,"8"1"163"15,0 3 108-15,-1 0 67 0,0 3-241 0,1 1-247 16,-1 0-213-16,7-1-134 0,0 9-77 16,0-1-40-16,0-1-23 0,7 6-12 15,-1 5-5-15,1-2-4 0,6 7-11 0,-7-1-42 16,8 5-108-16,-8 3 0 0,7 0 0 16,0 3 0-16,-6 1 0 0,5-3 0 0,2-1 0 15,-8-4 0-15,7 0 0 0,-6-7 0 16,0 1 0-16,-1-9 0 0,0-3 0 0,-6 1 0 15,8-9 0-15,-8-3 0 0,-8-3 0 16,8-9 0-16,-6 1 0 0,0-7 0 16,-1-1 0-16,0-7 0 0,-6 1 0 0,7 0 0 15,-8-9 0-15,2 1 0 0,-1 0 0 16,-7-3 0-16,7-1 0 0,6 0 0 16,-5 4 0-16,5-4 0 0,0 7 0 0,7 1 0 15,0 3 0-15,7 0 0 0,-7 7 0 16,13 1 0-16,-7 4 0 0,8 3 0 0,-1 0 0 15,6 7 0-15,0 0 0 0,1 8 0 16,0 0 0-16,-1 3 0 0,8 8 0 0,-7-1 0 16,-1 9 0-16,1-1 0 0,0 4 0 15,-1 6 0-15,-6 2 0 0,-6-1 0 16,5 3 0-16,-12 5 0 0,8-4 0 0,-8 3 0 16,0-3 0-16,-8 3 0 0,2-3 0 15,0-4 0-15,-7 0 0 0,-1-3 0 0,2-5-405 16,-2 2-139-16,-5-9-196 0,-1 1-215 15,0-8-147-15,7-4-34 0,-7-7 39 16,8-4 138-16,-8-4 227 0,7-3 268 0</inkml:trace>
  <inkml:trace contextRef="#ctx0" brushRef="#br0" timeOffset="41566.381">11519 4823 328 0,'-6'0'666'0,"0"-4"189"16,-2 4 151-16,2-3 69 0,0 3-164 15,6 0-146-15,-7 0-125 0,7 0-139 0,0 0-107 16,-6 0-57-16,6 0-29 0,0 0-5 15,6 3-201-15,-6-3-102 0,7 4 0 0,-1-1 0 16,8 1 0-16,-2-4 0 0,1 4 0 16,7-4 0-16,0 0 0 0,-1 0 0 0,7-4 0 15,7-3 0-15,-1-4 0 0,1-4 0 16,7 0 0-16,-1-3 0 0,6-4 0 16,2 0 0-16,-2-1 0 0,-5 2 0 0,-1-1 0 15,0 3 0-15,-7 1 0 0,-5 0 0 16,-1 6 0-16,0-2 0 0,-13 6 0 0,1 1 0 15,-2 0 0-15,-5 3 0 0,0 1 0 16,-1-2 0-16,1 2 0 0,-7 3 0 16,0 0 0-16,6 0 0 0,-6 0 0 15,6 3 0-15,1 5 0 0,0-4 0 0,-1 7 0 16,0-4 0-16,8 5 0 0,5-2 0 16,-5 5 0-16,5-1 0 0,7 1 0 0,0 1 0 15,7-2 0-15,0 1 0 0,-1-1 0 16,14-3 0-16,0 0 0 0,6-3 0 0,1-1 0 15,6 1 0-15,-1-5 0 0,1 5-133 16,0-1-1085-16,-13-4-158 0,6 5-16 0,-6 0 63 16,-7-5 122-16,-7 0 268 0,1-3 439 15</inkml:trace>
  <inkml:trace contextRef="#ctx0" brushRef="#br0" timeOffset="42845.969">11807 6798 330 0,'0'-4'565'16,"-7"-3"136"-16,7 3 148 0,0 0 31 0,0 1-95 16,0-1-99-16,0 1-96 0,0 3-94 15,0 0-108-15,7 3-81 0,0 4-36 0,-1 1-13 16,1 10-6-16,-1 1-12 0,0 10-15 16,2 0-22-16,4 12-38 0,-5 0-165 15,6 7 0-15,-6-1 0 0,-1 5 0 0,8-4 0 16,-8-1 0-16,7-2 0 0,0-5 0 15,-6-7 0-15,5-3 0 0,-6-9 0 0,2-2 0 16,-2-4 0-16,0-5 0 0,-6-6 0 16,0-4 0-16,0-8 0 0,-6-6 0 0,6-4 0 15,-6-8 0-15,-8-3 0 0,8-5 0 16,-7-3 0-16,0-3 0 0,6 0 0 16,-5-4 0-16,-2-4 0 0,1 0 0 0,7 4 0 15,-1-4 0-15,0 4 0 0,7-1 0 16,0 5 0-16,7 3 0 0,0 5 0 0,-1 2 0 15,7 5 0-15,1 2 0 0,-2 9 0 16,8 3 0-16,-7 3 0 0,7 8 0 0,-1 4 0 16,1 6 0-16,-8 5 0 0,2 7 0 15,-8 8 0-15,1 0 0 0,-1 2 0 0,-6 5 0 16,0 0 0-16,0-3 0 0,-6 2 0 16,-1-3 0-16,1-4 0 0,0-2-4 15,-8-5-173-15,14-5 9 0,-6-2 13 0,-1-4 12 16,1 0 13-16,6-3 17 0,0-5 15 15,6 2 20-15,1-5 18 0,5 0 21 0,2 0 17 16,-1-5 9-16,0 5 6 0,6 0 2 16,1 0 1-16,7 0 1 0,-8 5 2 15,7-2 0-15,-6 8 2 0,0-4 3 0,-1 9 10 16,-6-2 10-16,0 1 13 0,0 6 15 16,-6-3 10-16,-1 9 5 0,1-6-2 15,-7 6-8-15,-7-2-10 0,1-3-11 0,-1 4-12 16,0-4-8-16,-5-3-4 0,-2-2-3 15,-5 2-3-15,-1-7-4 0,0 2-9 0,1-7-21 16,-1 1-28-16,1-5-35 0,-1-3-49 16,-6 0-72-16,13-3-129 0,0-1-195 0,0-4-250 15,7 1-194-15,6 0-73 0,0-4 10 16,6-4 104-16,13 1 195 0,1-5 267 16</inkml:trace>
  <inkml:trace contextRef="#ctx0" brushRef="#br0" timeOffset="43411.459">12421 7104 612 0,'0'0'978'0,"-6"-5"164"0,6 5 128 0,-6-3 80 15,-1 3-301-15,7 0-362 0,-7 0-222 16,7 0-151-16,0 0-99 0,0 0-106 16,0 8-109-16,7-1 0 0,0 4 0 0,-1 3 0 15,0 5 0-15,2 3 0 0,-2 7 0 16,0-3 0-16,1 7 0 0,-1 0 0 0,1-3 0 15,0 3 0-15,-1-8 0 0,0 1 0 16,1-4 0-16,-7-4 0 0,7-7 0 0,-1 1 0 16,-6-4 0-16,7-8 0 0,-7 0 0 15,6-12 0-15,-6 1 0 0,7-7 0 0,-7-5 0 16,0 2 0-16,0-5 0 0,0 0 0 16,0 0 0-16,0 0 0 0,6 1 0 15,-6 2 0-15,7 2-15 0,-1 2-13 0,0 1 0 16,2 3 14-16,-2 4 10 0,0 4 14 15,1 3 16-15,-1 1 21 0,1 6-41 16,6 1-6-16,-13 7 0 0,6 0 0 0,2 3 0 16,-2 4 0-16,0 1 0 0,1 4 0 15,-7-5 0-15,6 4 0 0,-6 0 0 0,0-7 0 16,7 3 0-16,-7-7 0 0,0 0 0 16,0-4 0-16,7-3 0 0,-7 0 0 15,0-8 0-15,6 0-142 0,-6-6 7 0,0-6 19 16,6-2 17-16,-6 0 17 0,7-4 16 15,-7 3 16-15,7-2 19 0,-7 2 14 0,6 4 14 16,1 1 16-16,-1 2 21 0,-6 1 25 16,6 4 28-16,2 4 24 0,-2 3 17 0,0 3 8 15,1 4-6-15,6 4-87 0,-6 4-43 16,5 4 0-16,-4 2 0 0,-2 2 0 16,7-1 0-16,0 4 0 0,0-5 0 0,-7 2 0 15,14-5-55-15,-14-3-285 0,8 0-211 16,-1-5-308-16,-7-2-251 0,0-8-86 0,8-4 6 15,-8-7 77-15,7-3 185 0,-6-9 310 16</inkml:trace>
  <inkml:trace contextRef="#ctx0" brushRef="#br0" timeOffset="43866.306">12899 6923 510 0,'-14'-22'910'0,"8"3"165"0,0 1 115 15,-7 4 73-15,13 3-276 0,-7 3-310 0,7 1-213 16,0 2-134-16,0 5-86 0,7 5-45 15,-1 6-10-15,1-1-36 0,5 9-153 0,-4 4 0 16,4 6 0-16,1 3 0 0,7 5 0 16,-6 8 0-16,-2-1 0 0,1 4 0 0,1 0 0 15,5-1 0-15,-6-3 0 0,0-3 0 16,1-5 0-16,-8-6 0 0,7-8 0 16,-6-3 0-16,-1-5 0 0,1-3 0 0,-7-7 0 15,6-4 0-15,-12-11 0 0,6-1 0 16,-7-9 0-16,1-1 0 0,-8-8 0 0,8-3 0 15,-8 1 0-15,2-5 0 0,-1-4 0 16,-1 1 0-16,8-1 0 0,-7 5 0 16,6-5 0-16,7 8 0 0,-6-1 0 0,6 8 0 15,6 1 0-15,1 3 0 0,0 3 0 16,-1 5 0-16,0 7 0 0,8-4 0 0,-1 11 0 16,-1 0 0-16,2 0 0 0,-1 11 0 15,7-1 0-15,-8 6 0 0,8 2 0 16,0 4 0-16,-1 4 0 0,1 3 0 15,0 1 0-15,-7 3 0 0,7 4 0 0,-8-1 0 16,2 1 0-16,-8-1 0 0,7 1 0 0,-13 0 0 16,6 0 0-16,-6-4 0 0,-6 0 0 15,-7-3-134-15,0-1-341 0,0 0-171 0,-13-2-236 16,-1-6-207-16,-5-2-64 0,-1-5 15 16,1-3 88-16,-7-7 190 0,6-8 282 15</inkml:trace>
  <inkml:trace contextRef="#ctx0" brushRef="#br0" timeOffset="44488.153">11761 6430 67 0,'-6'8'628'0,"-1"-5"225"0,0 5 155 16,1-2 106-16,0-1-68 0,-1 2-180 0,0-4-180 15,1 5-179-15,6-4-115 0,-7 0-74 16,7-4-50-16,0 3-34 0,0 0-30 0,0-3-204 16,0 5 0-16,7-5 0 0,6 3 0 15,-6-3 0-15,5 4 0 0,8-8 0 16,-7 4 0-16,7-3 0 0,6-5 0 0,1 1 0 16,-1 0 0-16,7-5 0 0,-8 1 0 15,7-3 0-15,2 2 0 0,-1-2 0 16,-1-1 0-16,1 0 0 0,0 1 0 0,-1 3 0 15,-5 0 0-15,-8 4 0 0,7-2 0 16,-6 3 0-16,-8-2 0 0,2 4 0 0,-1 1 0 16,0-1 0-16,-6 4 0 0,-1-4 0 15,0 4 0-15,8 4 0 0,-8-4 0 16,7 4 0-16,-7-1 0 0,8 1 0 0,-1 4 0 16,7 3 0-16,0 0 0 0,-1 0 0 0,7 4 0 15,0 3 0-15,7 1 0 0,-7-2 0 16,13 2 0-16,0-1 0 0,-6-3 0 0,7 4 0 15,5-5 0-15,-6-3 0 0,7 3 0 16,-7-6 0-16,7 3 0 0,-7-3 0 16,0-1 0-16,0 0 0 0,1 0 0 0,-7 1 0 15,-1-4 0-15,-5 4 0 0,-1-1-535 16,-7-5-574-16,-5 6-170 0,-2 0-32 16,-5 3 49-16,0-1 110 0,-7-2 236 15,-7-1 402-15</inkml:trace>
  <inkml:trace contextRef="#ctx0" brushRef="#br0" timeOffset="46050.57">3295 9671 100 0,'0'-19'646'0,"-7"1"199"0,1-5 138 0,-8-2 91 16,2-4-88-16,-8-1-211 0,0 0-195 15,-6-2-165-15,0-5-106 0,-7 4-65 0,-13 0-43 16,-6-1-24-16,0 1-20 0,-7 8-18 0,-6-1-23 16,-8 4-16-16,2 7-20 0,5 4-23 15,1 11-18-15,6 11-16 0,7 7-14 0,6 12-11 16,14 6-8-16,12 12 1 0,7 8 2 15,13 6 4-15,13 5 3 0,19 6 15 0,7 4 30 16,20 0 18-16,6 4-19 0,8-4-44 0,11-7 0 16,2-3 0-16,5-5 0 0,1-7 0 15,-1-3 0-15,-6-5 0 0,-7-6 0 0,-5-4 0 16,-8-1 0-16,-6 1 0 0,-14 0 0 0,-5 0 0 16,-1 0 0-16,-19 3 0 0,-1 1 0 15,-12-1 0-15,-7 4 0 0,-7 0 0 16,-5-7 0-16,-8 4 0 0,0-9 0 0,-13-6 0 15,0 0 0-15,1-12 0 0,-7-3 0 0,0-6 0 16,-7-5 0-16,7-11 0 0,6-4 0 16,7-7 0-16,6-4 0 0,7-7 0 15,7 0 0-15,12-4 0 0,7 0 0 0,7 1 0 16,6-5-71-16,0 5-9 0,7-1 30 16,0 7 18-16,-1 1 10 0,1 3 8 0,-1 11 8 15,-5 0 21-15,-1 8 28 0,0 4 36 16,0 3 34-16,-6 6-88 0,6 2-25 0,-6 3 0 15,-1 4 0-15,1-1 0 0,0 5 0 0,-7-1 0 16,6 1 0-16,0-1 0 0,-5 0 0 0,-1 0 0 16,7 1 0-16,-8-1 0 0,2 1 0 15,5-4 0-15,-5-1 0 0,5 1 0 16,1-4 0-16,-8-3 0 0,8-1 0 0,0-7 0 16,-1 0 0-16,1-7 0 0,-1-1 0 15,-5-6 0-15,-2-1 0 0,2-7 0 0,-8 3 0 16,1-3 0-16,-7 1 0 0,-7-6 0 15,1 6 0-15,0-2 0 0,-2 5 0 0,-4-1 0 16,5 5 0-16,-6-1 0 0,0 4 0 16,7 3 0-16,-1 5 0 0,0 3 0 15,1 3 0-15,6 9 0 0,0-1 0 0,0 3 0 16,6 5 0-16,1-1 0 0,6 5 0 16,0-1 0-16,0-4 0 0,14 3 0 15,-8 2 0-15,7-9 0 0,0 1 0 0,7 1 0 16,-7-9 0-16,7-7 0 0,-7 0 0 15,7-7 0-15,-7-5 0 0,-1-7 0 16,-5 5 0-16,0-9-13 0,-7 2-276 0,-7-5 1 16,2 4 21-16,-8-4 31 0,0 4 41 15,-8 0 46-15,2 0 43 0,-7 4 39 0,0 0 32 16,0 3 28-16,-1 0 21 0,2 4 14 16,-1 4 7-16,0 7 6 0,6 0 3 0,1 3 0 15,6 8-2-15,0 4 4 0,6 4 10 16,1-1 14-16,6 7 14 0,6 5 16 0,-5-1 16 15,12 8 18-15,-7 0 22 0,7 3 18 16,1 4 8-16,5 4 0 0,-5 0-78 16,5-1-104-16,-5 1 0 0,-1 1 0 0,-1-1 0 15,1-1 0-15,-6 1 0 0,-1-4 0 16,-5-4 0-16,-1 1 0 0,-6-5 0 0,-7-2 0 16,0-5 0-16,0-3 0 0,-14-4 0 15,8-4 0-15,-14 1 0 0,1-8 0 16,-1-4 0-16,-6-3-194 0,0-8-291 15,-7 1-225-15,0-12-296 0,1-7-146 0,5-4-35 16,-5-8 36-16,13-2 123 0,-1-4 240 0,13-5 339 16</inkml:trace>
  <inkml:trace contextRef="#ctx0" brushRef="#br0" timeOffset="46418.586">4628 10247 827 0,'-6'-11'1061'15,"6"5"135"-15,-7-2 103 0,1 1 73 0,-1 3-418 16,7 0-360-16,-7 4-211 0,7 0-106 16,0 0-72-16,7 8-182 0,-7 3-23 15,13-1 0-15,-6 9 0 0,5 4 0 0,2 2 0 16,-1 4 0-16,0 4 0 0,6 1 0 16,-5 3 0-16,5-4 0 0,-5 3 0 0,6-7 0 15,-1 1 0-15,-6-4 0 0,0-8 0 16,0 1 0-16,-6-9 0 0,6-2 0 0,-13-5 0 15,6-6 0-15,-6-5 0 0,0-6 0 16,-6-4 0-16,6-5 0 0,-13-3 0 0,6-3 0 16,-6-4 0-16,7 0 0 0,-1 0 0 15,0-1 0-15,1-2 0 0,-1 6 0 0,7-2 0 16,7 3 0-16,-7 3 0 0,13 3 0 16,-6 4 0-16,5 5 0 0,2 3 0 0,5 4 0 15,1 3 0-15,6 8 0 0,0-1-93 16,7 8-362-16,0 1-228 0,-1 2-252 0,7 1-192 15,-6 4-58-15,6-5 22 0,1 4 114 16,-8-3 224-16,7-4 289 0</inkml:trace>
  <inkml:trace contextRef="#ctx0" brushRef="#br0" timeOffset="46808.348">5367 10384 100 0,'-6'4'627'0,"-1"-1"195"0,1-3 155 16,-8 0 101-16,2 0-102 0,-2-3-186 15,-5-1-190-15,-1 0-162 0,-6 0-126 16,-1-3-77-16,8 3-39 0,-7 1-26 0,6-1-22 15,-6 4-25-15,7 4-24 0,5-1-24 16,-5 5-26-16,6 3-18 0,6 4-14 0,1-1-2 16,6 5 4-16,0-1 6 0,6 5 11 15,1-2 6-15,0 1 7 0,6 1 2 16,7-6-2-16,-1-22-7 0,0 47-42 0,8-30 0 16,-1-1 0-16,-1-4 0 0,2-7 0 15,-1 0 0-15,0-4 0 0,-6-3 0 0,-1 0 0 16,1-8 0-16,-1 0 0 0,-11-4-2 15,4 2-72-15,-5-3-3 0,-7 3 12 0,0-6 16 16,0 1 16-16,0 4 15 0,-7 0 8 16,1 2 9-16,0 2 2 0,-2 3 3 15,2 0 4-15,6 4 3 0,-6 3 3 0,6 1 6 16,0 3 10-16,0 3 5 0,0 4 6 0,6 1 6 16,0 3 3-16,-6 4-1 0,8 3-30 15,4-3-19-15,-5 7 0 0,6 0 0 16,0-4 0-16,0 4 0 0,0 1-39 0,7-6-200 15,-7 2-219-15,7 4-370 0,-1-9-297 16,1 1-115-16,0-5-5 0,5-2 71 0,1-8 193 16,7-4 358-16</inkml:trace>
  <inkml:trace contextRef="#ctx0" brushRef="#br0" timeOffset="46972.906">6146 10531 11 0,'-8'15'890'15,"8"0"237"-15,-6-5 128 0,0 1 84 16,-1-3 50-16,7 0-464 0,-7-6-436 0,7 3-281 16,0-5-200-16,0-5-190 0,0 5-255 15,0-7-355-15,0 0-263 0,0-4-106 0,0 0-11 16,0 0 63-16,7-3 183 0,-7-6 328 16</inkml:trace>
  <inkml:trace contextRef="#ctx0" brushRef="#br0" timeOffset="47114.573">6060 10321 559 0,'-13'0'851'16,"13"0"134"-16,-7 0 75 0,7-3-20 15,-6 3-290-15,6 0-323 0,0 0-326 0,0 0-312 16,0 0-340-16,0 0-275 0,6 0-124 16,-6 0-27-16,7 0 67 0,0 0 157 0,-1 3 254 15</inkml:trace>
  <inkml:trace contextRef="#ctx0" brushRef="#br0" timeOffset="47866.066">7263 9880 188 0,'-13'-14'256'0,"0"-6"57"0,7 6 7 0,-1-4 64 16,0 2 108-16,1-1 132 0,-1 5 93 16,7 2 25-16,-6 2-43 0,6 1-86 15,0 7-105-15,0 0-124 0,0 7-111 0,6 8-62 16,1 11-30-16,6 3-13 0,0 12-19 15,0 3-21-15,7 4-23 0,-8 7-21 0,8 0-18 16,0 3-16-16,-1-2-9 0,1-1-6 16,0-4-8-16,-1-7-7 0,-5 1-4 0,-2-13-3 15,2-1-3-15,-1-6-2 0,-1-7 2 16,-4-3 2-16,-2-7 1 0,-6-5 1 0,0-6-3 16,0-9-5-16,-6-5 0 0,-2-6-2 15,-4-2 0-15,-1-9 1 0,-7-2 3 16,6-5 2-16,-4-6-2 0,-9-2-3 0,7-6-5 15,1 0-2-15,-1-4-5 0,0 1-4 16,8-1-3-16,-1 4 0 0,13 3-1 0,0 8-2 16,6 3 3-16,1 8 1 0,-1 3 5 15,8 8 5-15,-2 7 6 0,2 5 7 16,5 6 7-16,-5 8 7 0,-2 6 4 0,-5 5 1 16,-1 12-1-16,1 2-5 0,-7 8-5 15,7 3-26-15,-14 4-33 0,7 1-40 0,0-2-41 16,-7-2-33-16,7-1-26 0,-6-6-4 15,6-5 12-15,0-7 26 0,6 0 30 0,1-11 29 16,0 1 26-16,-1-9 20 0,6 1 19 16,8-8 11-16,-6 1 6 0,11-6 2 15,2 2 8-15,-1 4 9 0,0-5 16 0,7 5 33 16,-7-1 30-16,1 4 28 0,5 4 24 16,-6-1 22-16,0 5 17 0,-6 2 4 0,0 6 9 15,-8 2 2-15,2 4-3 0,-8 4-149 16,1 3-46-16,-7 0 0 0,-7 5 0 15,1-2 0-15,-8 2 0 0,8-5 0 0,-7 1 0 16,-7-1 0-16,7-3 0 0,-6-4 0 0,-1-7 0 16,1-1 0-16,-1-2-107 0,0-5-169 15,1-7-33-15,-1-4-48 0,7-4-93 16,0-2-140-16,6-5-167 0,1-4-193 0,6-2-78 16,6-2 13-16,7-2 99 0,1 3 170 15,5-8 208-15</inkml:trace>
  <inkml:trace contextRef="#ctx0" brushRef="#br0" timeOffset="48662.938">8198 9843 207 0,'0'0'317'0,"0"0"51"0,0 0-2 15,0 0-14-15,0 0 17 0,0 0 41 0,-6 0 54 16,6 0 61-16,0 0 52 0,0 0 7 16,-7 0-26-16,7-3-53 0,-6 3-63 0,-8-5-80 15,8 2-74-15,-8-4-42 0,2-1-24 16,5 1-10-16,-13 0-8 0,8 0-3 16,-2-1-8-16,1 1-11 0,1-1-145 0,-2 4-37 15,1 1 0-15,6-1 0 0,-6 1 0 16,7 3 0-16,0 0 0 0,6 0 0 0,-8 0 0 15,8 3 0-15,-6-3 0 0,6 4 0 16,0-1 0-16,0-3 0 0,6 4 0 16,-6 0 0-16,0-4 0 0,8 4 0 0,-8-4 0 15,0 3 0-15,6-3 0 0,-6 0 0 16,0 0 0-16,0 0 0 0,0 0 0 0,6 0 0 16,-6 0 0-16,0 0 0 0,0 0 0 15,0 0 0-15,0 0 0 0,0 0 0 16,0 0 0-16,0 0 0 0,0 0 0 0,0 0 0 15,0 4 0-15,0-4 0 0,-6 0 0 16,6 4 0-16,0 0 0 0,0 3 0 0,0 0 0 16,-6 8 0-16,6 0 0 0,6 7 0 15,-6-1 0-15,0 9 0 0,0 7 0 16,6 0 0-16,-6 6 0 0,7 5 0 0,-7 0 0 16,0 4 0-16,6 0 0 0,-6-1 0 15,0 0 0-15,0-3 0 0,7-7 0 0,-7-1 0 16,0-11 0-16,0 0 0 0,7-6 0 15,-7-4 0-15,0-9 0 0,0-2 0 0,0-5 0 16,0-10 0-16,-7-4 0 0,7-7 0 16,-7-9 0-16,1-5 0 0,-1-1-41 15,1-8-28-15,6-3 17 0,-14-4 14 0,8-3 6 16,6-1 7-16,-6 1 5 0,6-1 6 16,0 1 5-16,0 3 4 0,6 4 2 15,-6 7 0-15,6 4 0 0,2 8 4 0,-2 2 10 16,7 9 16-16,-7 3 16 0,8 3 13 15,-2 8 14-15,-4 4 9 0,4 3-52 16,8 4-27-16,-7 0 0 0,0 4 0 0,0 4 0 16,6-1 0-16,1 3 0 0,0 2 0 15,-1 6 0-15,1-3 0 0,0 7 0 0,6 1 0 16,-7 2 0-16,8 5 0 0,-7-1 0 0,-1 1 0 16,1 2 0-16,0-2 0 0,-8 0 0 15,8-2 0-15,-13-1 0 0,5-5-241 0,-5 0-361 16,0-7-265-16,-1 0-253 0,-6-5-87 15,0-6 9-15,-6-1 81 0,-1-6 188 16,0-4 283-16</inkml:trace>
  <inkml:trace contextRef="#ctx0" brushRef="#br0" timeOffset="48869.383">7982 10340 430 0,'-32'-15'861'15,"13"0"142"-15,-1 4 83 0,6-4 49 16,1 4-251-16,7 5-294 0,6-6-217 0,0-2-108 15,6 3-54-15,7-1-24 0,1 1-14 0,6 1-19 16,5-2-24-16,-5 5-30 0,12-1-28 16,-5 1-24-16,5 4-39 0,7-1-70 0,-6-3-91 15,7 3-124-15,-1 0-209 0,0 1-330 16,0-4-244-16,-7-2-80 0,8 2 12 16,-1-4 79-16,0 0 187 0,-6-4 319 0</inkml:trace>
  <inkml:trace contextRef="#ctx0" brushRef="#br0" timeOffset="49331.29">8603 9766 687 0,'-19'0'1028'15,"-1"-4"138"-15,0 8 92 0,8-1 65 16,-1 5-331-16,6-1-391 0,0 1-221 16,7 6-104-16,0 5-59 0,7-1-42 15,6 8-87-15,0 0-88 0,7 6 0 0,-8 5 0 16,8 4 0-16,7 0 0 0,-8 2 0 15,-6 2 0-15,6-5 0 0,1 1 0 0,0-5 0 16,-7-3 0-16,1-3 0 0,-8-4 0 0,0-8 0 16,1-3 0-16,-1-8 0 0,-6 1 0 15,0-8 0-15,0-4 0 0,-6-7 0 16,-1-4 0-16,-5-7 0 0,4 0 0 0,-11-4 0 16,6-7 0-16,-6 0 0 0,-8-4 0 15,7-3 0-15,-6-8 0 0,7 0 0 0,-7-3 0 16,6-1 0-16,7 1 0 0,0 2 0 15,6 1 0-15,1 9 0 0,12 1 0 0,-6 6 0 16,7 3 0-16,6 6 0 0,0 5 0 16,7 7 0-16,0 0 0 0,-1 11 0 15,7 0 0-15,0 7 0 0,7 8 0 0,-7 3 0 16,7 8 0-16,0 3 0 0,-1 4 0 16,-6 4 0-16,1-1 0 0,-2 9 0 0,1 0 0 15,-6 2 0-15,-7 1 0 0,1 4 0 16,-8-4 0-16,-6 0 0 0,0 2 0 15,-6-1 0-15,-8-6 0 0,1 2 0 0,-7-5 0 16,-6-4 0-16,7-2-252 0,-14-5-620 16,1-7-286-16,-8-3-104 0,1-4 10 0,0-12 75 15,0 0 157-15,-1-9 253 0,1-5 345 16</inkml:trace>
  <inkml:trace contextRef="#ctx0" brushRef="#br0" timeOffset="49762.142">7113 9505 200 0,'-13'4'864'16,"0"3"176"-16,6-4 113 0,1 2 90 15,-1-2-55-15,0 1-357 0,1-4-275 0,6 3-136 16,-6-3-71-16,-1 0-60 0,7 0-231 15,0-3-58-15,0 3 0 0,7-4 0 0,-1-4 0 16,7 1 0-16,7-4 0 0,0-3 0 16,6-5 0-16,-1 0 0 0,9 1 0 0,-2 0 0 15,1 0 0-15,0-1 0 0,-1 0 0 16,1 1 0-16,0-1 0 0,-7 5 0 16,0-1 0-16,7 1 0 0,-8 3 0 0,-5 0 0 15,0 3 0-15,-1 5 0 0,1 0 0 16,-7-2 0-16,7 2 0 0,0 3 0 0,-8 3 0 15,8 2 0-15,-1-2 0 0,1 4 0 16,6 1 0-16,1 3 0 0,-1 0 0 16,-1-1 0-16,9 5 0 0,5-3 0 0,0 2 0 15,0-3 0-15,7 0 0 0,-1 0 0 16,2-4 0-16,4 1 0 0,2-4 0 0,0 3 0 16,-1-3 0-16,-7-4-891 0,8 4-347 15,6-1-99-15,-14 0 13 0,14 1 79 16,-6-4 176-16,-2 0 340 0</inkml:trace>
  <inkml:trace contextRef="#ctx0" brushRef="#br0" timeOffset="50272.392">9663 9854 349 0,'-6'-8'806'0,"-2"5"184"16,2 0 123-16,0-2 56 0,6 5-191 0,-7 0-238 15,7 0-234-15,0 5-138 0,7-5-79 16,-1 3-36-16,0 4-11 0,14-3 0 0,-7 4-96 15,7-4-146-15,6 2 0 0,0-1 0 16,7-2 0-16,-7-3 0 0,13 0 0 16,-6 0 0-16,0 0 0 0,-1-3 0 0,1-2 0 15,-7 2 0-15,0-4-80 0,-7 3-326 16,1 0-65-16,-6 0-76 0,-8 4-83 0,1-4-67 16,-7 4-28-16,-7 0 29 0,1-3 87 15,-8 0 153-15,2-2 208 0,-2 2 239 0,-5-4 237 16,-1-4 215-16,0 3 145 0,1-2 75 15,-1-2 19-15,-6 5-22 0,7-4-57 0,-1 4-93 16,7-1-79-16,0 5-59 0,0-1-49 16,6 4-252-16,0 4-71 0,7 7 0 15,0-1 0-15,0 9 0 0,7 3 0 0,0 3 0 16,-1 6 0-16,1 1 0 0,6 5 0 16,0 0 0-16,0 3 0 0,0 1 0 0,0-1-246 15,1-2-917-15,-2 1-185 0,8-2-32 16,-7-8 60-16,7 2 122 0,-8-10 259 15,8-6 439-15</inkml:trace>
  <inkml:trace contextRef="#ctx0" brushRef="#br0" timeOffset="50988.509">10722 9538 460 0,'-27'-4'740'0,"1"-3"104"15,7-1 97-15,-1 1 76 0,7 0-284 16,0-1-207-16,6-2-124 0,1 2-79 0,6 1-70 16,0 3-51-16,0 1-20 0,6 3 4 15,8 3 16-15,-1 8 17 0,-1 4 15 0,8 7 6 16,0 7-3-16,-1 8-15 0,1 4-194 15,0 7-28-15,-1 0 0 0,1 6 0 16,-1-2 0-16,-5 3 0 0,-2-8 0 0,2 1 0 16,-1-3 0-16,0-9 0 0,0-6 0 15,0-4 0-15,-6-7 0 0,-1-5 0 0,1-7 0 16,-1-7 0-16,-6-7 0 0,0-7 0 16,-6-9 0-16,-1-2 0 0,-6-9 0 15,0-6 0-15,0-1 0 0,-7-7 0 0,-6 0 0 16,6-3 0-16,-5-1 0 0,5 2 0 15,0 2 0-15,1 0 0 0,5-1 0 0,8 9 0 16,0 0 0-16,12 3 0 0,0 8 0 16,2 0 0-16,4 6 0 0,8 4 0 0,-1 5 0 15,1 3 0-15,-1 7 0 0,7 4 0 16,-6 8 0-16,0 3 0 0,-1 7 0 0,-5 1 0 16,-1 6 0-16,-7 5 0 0,0 3 0 15,-6 0 0-15,-6 4 0 0,6-5 0 16,-6 5 0-16,-7-3 0 0,6-2-105 15,0-6-120-15,-5 1-4 0,5-9 0 0,7-4 10 16,-7 1 20-16,7-8 26 0,7 1 30 0,0-4 30 16,-1-4 36-16,7 0 30 0,0 0 21 15,6-4 13-15,8 4 8 0,-1 0 4 16,0-4 4-16,7 8 10 0,-7-4 17 0,7 4 21 16,-1 3 23-16,-5 0 29 0,-1 0 31 15,0 8 23-15,0-4 26 0,-6 8 24 0,-7-1 20 16,6 0 4-16,-12 9-6 0,0-2-59 15,-7 0-166-15,0 5 0 0,-7-5 0 0,0 5 0 16,1-4 0-16,-7 0 0 0,0-4 0 16,0-4 0-16,-7 0 0 0,0-7 0 15,1 1-65-15,-1-6-306 0,1-1-158 0,-7-10-199 16,6-1-232-16,0-6-145 0,7-2-34 16,1-4 43-16,12-5 138 0,0-2 220 15,6-1 283-15</inkml:trace>
  <inkml:trace contextRef="#ctx0" brushRef="#br0" timeOffset="51263.766">11499 9527 228 0,'8'-22'799'15,"-2"4"189"-15,0 3 130 0,-6 0 94 16,-6 0-120-16,0 4-250 0,-8 4-243 0,1-4-142 16,0 7-91-16,-6 0-71 0,-1 1-100 15,7 6-195-15,-7 5 0 0,0 3 0 0,8 7 0 16,-1 1 0-16,-1 10 0 0,8 0 0 15,6 9 0-15,0 2 0 0,0 3 0 16,13 2 0-16,0 0 0 0,0 2 0 0,13-3 0 16,-6-3 0-16,13-5 0 0,-7 1 0 15,13-8 0-15,-6-2 0 0,6-9 0 16,7-3 0-16,-7-9 0 0,0-6 0 0,7-6 0 16,-7-6-95-16,0-2-822 0,1-9-236 0,-7-6-112 15,-1 0 10-15,-7-5 73 16,2 1 155-16,-7-3 248 0,0 3 317 0</inkml:trace>
  <inkml:trace contextRef="#ctx0" brushRef="#br0" timeOffset="51702.593">11983 9472 600 0,'-20'-19'975'0,"2"5"151"15,4 3 114-15,-5-1 88 0,5 9-286 16,2-1-361-16,5 4-211 0,-6 4-107 16,6 3-69-16,1 4-222 0,6 3-72 0,0 6 0 15,0 2 0-15,6 7 0 0,1 4 0 16,6 4 0-16,0 3 0 0,1 5 0 0,-2-2 0 15,8 5 0-15,-7 0 0 0,7-4 0 16,-8-7 0-16,8-1 0 0,-7-2 0 16,1-8 0-16,-2-4 0 0,1-4 0 0,-6-7 0 15,0-3 0-15,-7-8 0 0,6-5 0 16,-6-6 0-16,-6-3 0 0,-1-9 0 0,0 2 0 16,-6-5 0-16,1-3 0 0,-8-5 0 15,7-3 0-15,-7 1 0 0,0-8 0 16,1 3 0-16,-1-2 0 0,8-2 0 0,-2 2 0 15,1 2 0-15,13 0 0 0,0 5 0 16,0 5 0-16,7 2 0 0,5 8 0 0,-4 2 0 16,4 5 0-16,8 6 0 0,-1 1 0 15,1 11 0-15,0 2 0 0,-1 5 0 0,7 5 0 16,-6 5 0-16,7 9 0 0,-8 3 0 16,1 0 0-16,-1 8 0 0,1-1 0 15,-8 4 0-15,8 1 0 0,-13 3 0 0,6-1 0 16,-6 1 0-16,-1 0 0 0,-6-1 0 15,-6-2 0-15,-1-1 0 0,-6-4 0 0,0-3 0 16,-7-4 0-16,-6-3-540 0,-7-5-682 16,0-7-125-16,-6-2 0 0,0-9 79 15,-1-7 146-15,2-7 272 0,-1-9 399 0</inkml:trace>
  <inkml:trace contextRef="#ctx0" brushRef="#br0" timeOffset="52136.721">10617 9193 664 0,'-13'6'957'0,"0"2"134"0,-1-1 104 0,8 4 96 16,0 5-304-16,-1-2-286 0,7 1-145 15,0-4-74-15,7 3-215 0,-1-3-267 0,0 1 0 16,8-5 0-16,-1-7 0 0,0 0 0 15,6-5 0-15,1-5 0 0,7-5 0 16,-1-3 0-16,0-8 0 0,7-3 0 0,0-4 0 16,-1 0 0-16,1-4 0 0,-1 3 0 15,1 1 0-15,-7 8 0 0,1-1 0 0,-2 0 0 16,-5 7 0-16,-6 5 0 0,5-1 0 16,-6 5 0-16,-6 2 0 0,-1 0 0 0,0 5 0 15,0-1 0-15,2 4 0 0,-2 0 0 16,7 4 0-16,-6-1 0 0,6 1 0 15,7 8 0-15,-8-2 0 0,8 1 0 16,6 7 0-16,-6-2 0 0,12 2 0 0,1 4 0 16,0 0 0-16,7-4 0 0,5 5 0 0,1-5 0 15,6-3 0-15,0 0 0 0,7-1 0 16,0-3 0-16,0 0 0 0,0-8 0 16,6 5 0-16,1-8-59 0,-8 0-1070 0,1-3-196 15,0-2-45-15,-7 2 44 0,1 3 103 16,-8-3 229-16,-5-1 416 0</inkml:trace>
  <inkml:trace contextRef="#ctx0" brushRef="#br0" timeOffset="52849.844">7192 12020 140 0,'-27'-3'571'0,"1"3"143"16,6-4 144-16,-6 4 134 0,7 0-112 0,-1 0-140 15,0 4-103-15,7-4-84 0,-7 3-82 16,8-3-82-16,5 5-51 0,0-5-43 0,1 0-42 16,-1 3-29-16,14-3-88 0,-1 3-136 15,1 2 0-15,12 1 0 0,1-2 0 16,7 0 0-16,-1 3 0 0,7-3 0 0,-1 0 0 15,7-4 0-15,0 3 0 0,7-3 0 16,-7-3 0-16,0 3 0 0,1-4 0 0,-1 4 0 16,-6-4-193-16,-1 4-453 0,-12 4-185 15,-1 3-161-15,-11 0-129 0,-2 9-18 16,-12 2 63-16,-8 4 149 0,-6 4 216 0,-5 3 231 16</inkml:trace>
  <inkml:trace contextRef="#ctx0" brushRef="#br0" timeOffset="53022.383">7400 12249 132 0,'-32'32'426'15,"-7"-5"213"-15,0-2 199 0,-1-3 153 0,-6-3-38 16,7-4-117-16,-1-5-129 0,8-2-132 15,-1-5-146-15,7 1-115 0,7-4-72 0,-1-4-45 16,14 1-33-16,-1-1-23 0,0-4-18 16,14 5-9-16,0-4 4 0,5 0 0 15,8-1-5-15,7 4-92 0,5 4-21 0,1-4 0 16,-1 4 0-16,7 0 0 0,1 0 0 16,6 4 0-16,-7 0 0 0,7-4-238 0,-1 4-328 15,-5-4-388-15,5 0-239 0,2-4-73 16,-2 0 21-16,1-4 99 0,-7-3 235 15,6-3 376-15</inkml:trace>
  <inkml:trace contextRef="#ctx0" brushRef="#br0" timeOffset="53448.759">8401 11737 298 0,'-20'-3'915'0,"1"3"171"15,-1 0 110-15,0 3 100 0,1-3-54 16,-1 4-385-16,7-4-238 0,6 4-116 16,-5-4-324-16,5 0-179 0,7 0 0 0,-7 3 0 15,7-3 0-15,0 0 0 0,7 0 0 16,-7 0 0-16,13 0 0 0,-7-3 0 0,14-5 0 16,-7-3 0-16,7 0 0 0,-8-7 0 15,8-1 0-15,0-6 0 0,-1-1 0 16,1 0 0-16,-7 1 0 0,1-4 0 0,-8 2 0 15,0 5 0-15,-6 1 0 0,0 2 0 16,0 4-77-16,-12 4-88 0,5 0 49 16,-6 3 44-16,-6 5 34 0,5 6 30 0,1 2 33 15,-7 2 27-15,8 3 26 0,4 5 26 16,-4 4 22-16,5 7-35 0,1-1-91 0,6 5 0 16,0 3 0-16,6 0 0 0,1 4 0 15,5 3 0-15,2 1 0 0,-1-1 0 0,7 5 0 16,0-2 0-16,5-2 0 0,-5 2 0 15,6-1 0-15,-6-2 0 0,-1-3 0 16,1 0-206-16,-7-4-471 0,0 0-368 0,0-7-186 16,-7-1-45-16,2-3 43 0,-2-3 124 15,0-5 252-15,-12-3 376 0</inkml:trace>
  <inkml:trace contextRef="#ctx0" brushRef="#br0" timeOffset="53655.205">8401 12311 105 0,'-39'4'842'0,"5"-4"205"16,2 0 128-16,-1 0 106 0,7-4 13 15,7 4-376-15,-1 0-306 0,7 0-183 0,0-3-100 16,6 3-170-16,14-4-159 0,0 0 0 16,6 1 0-16,7-2 0 0,5 2 0 15,1-1 0-15,14 0 0 0,-1 1 0 0,6-1 0 16,2 1 0-16,5 3 0 0,0-4 0 0,7 0 0 16,-7 1 0-16,7-5 0 0,-7 5 0 15,1 3 0-15,-7-4-385 0,-1 4-682 16,-12 4-198-16,-1-1-44 0,-5 5 41 0,-7-1 104 15,-8 4 222-15,-5 0 351 0</inkml:trace>
  <inkml:trace contextRef="#ctx0" brushRef="#br0" timeOffset="54132.615">8676 12543 399 0,'-40'14'931'15,"7"1"159"-15,0 0 99 0,7-4 83 16,1 0-153-16,-1-4-392 0,6-3-262 0,7-4-147 15,6-4-86-15,0 1-69 0,1-9-50 16,12 1-17-16,1-3-19 0,6-1-77 0,0-3 0 16,7 3 0-16,0-4 0 0,5 5 0 15,-5-1 0-15,6 4 0 0,-6 8 0 16,6-1 0-16,-6 8 0 0,0-1 0 0,-1 8 0 16,1 8 0-16,-8-1 0 0,-4 8 0 15,4 0 0-15,-12 6 0 0,7 5 0 0,-7 0 0 16,-7 3 0-16,1 1 0 0,-8-1 0 0,8 0 0 15,-13-3 0-15,5 0 0 0,-6-7 0 16,1 3 0-16,-7-7 0 0,0-5 0 16,7 2 0-16,-8-8 0 0,1-5 0 0,0-5 0 15,6-5-42-15,-6-5-102 0,0-5 23 16,6-5 22-16,0-3 25 0,1-5 21 0,6 2 18 16,0-2 17-16,-1 1 10 0,8 4 8 15,6-4 8-15,6 4 10 0,-6-1 13 16,14 4 17-16,-1 1 19 0,0 3 19 15,6 3 19-15,8 1 17 0,-7 7-13 0,12 0-109 16,-5 7 0-16,5 1 0 0,-6-2 0 0,7 10 0 16,6-5 0-16,-6 4 0 0,-1-1 0 15,7-3 0-15,1 4 0 0,-1-7 0 0,0 2 0 16,0-6 0-16,7 3 0 0,-13-7 0 16,6 0 0-16,-6-3-887 0,-1-1-348 15,1-3-109-15,0-8 21 0,0 0 85 0,0-7 183 16,-1-4 316-16</inkml:trace>
  <inkml:trace contextRef="#ctx0" brushRef="#br0" timeOffset="54698.616">9571 11373 75 0,'0'-3'595'16,"-6"-1"201"-16,-1 0 172 0,0 4 116 15,7-4-73-15,-12 1-160 0,4 3-151 16,-4-3-151-16,5 3-131 0,-6 0-81 0,-6 3-51 16,5 0-35-16,-5 9-26 0,5-1-180 0,-5 10-45 15,6 6 0-15,0 6 0 0,0 11 0 16,6 6 0-16,7 13 0 0,7 0 0 16,6 11 0-16,0 3 0 0,13 0 0 0,-6 1 0 15,13-1 0-15,-1-4 0 0,7-3 0 16,0-7 0-16,8-5 0 0,-2-2 0 0,1-9 0 15,-1-10 0-15,8-3 0 0,0-9 0 16,-2-6-191-16,2-13-653 0,-7-2-320 16,-1-11-116-16,-6-8 3 0,8-3 70 0,-15-8 158 15,7-7 276-15</inkml:trace>
  <inkml:trace contextRef="#ctx0" brushRef="#br0" timeOffset="55070.133">10441 11730 378 0,'-27'-26'933'0,"1"4"162"0,-7 0 108 0,1 4 90 16,-1 0-135-16,7 2-416 0,-7 6-264 15,7-1-151-15,-7 3-101 0,7 5-85 0,1 6-62 16,5 1-36-16,0 6-20 0,1 2-12 16,5 7-6-16,8 2-5 0,6 1-1 15,0 8 0-15,12-5-2 0,2 4 2 0,6 2-1 16,5-2-1-16,2 1 0 0,5-1-1 15,1 0 1-15,7-3-3 0,-8 0-2 16,7 0 1-16,0-4-2 0,1-1-3 0,-7 1 1 16,0-3-1-16,-7-1 12 0,-1 1 6 0,-5-1 4 15,-7-3-2-15,-6 0 2 0,-1-1 2 16,1 1-6-16,-14-4-5 0,1 0-3 0,-8 0 7 16,2-4 3-16,-8 1-3 0,-6-5-3 15,-1-3-5-15,2 0-14 0,-1-3-24 16,-7-1-24-16,0-7-32 0,7 3-34 15,0-3-41-15,6 1-43 0,1-1-70 0,5 0-126 16,2-4-177-16,12 4-205 0,0-4-191 16,6 4-69-16,7-3 22 0,6-2 115 0,1 2 187 15,13-5 233-15</inkml:trace>
  <inkml:trace contextRef="#ctx0" brushRef="#br0" timeOffset="55331.839">10807 11803 165 0,'12'-10'705'0,"2"-5"209"0,-14 7 133 15,0-3 85-15,0 3-123 0,-14-2-224 16,2 3-217-16,-2-1-172 0,2 1-101 0,-8 3-60 16,7 4-31-16,-7 0-15 0,1 4-8 15,-1 3-2-15,7 4-8 0,-7 3-155 0,8 2-16 16,4 10 0-16,-4-5 0 0,12 9 0 0,0 3 0 16,0 0 0-16,6-3 0 0,0 3 0 15,8-4 0-15,5 0 0 0,-5-6 0 16,12-5 0-16,-7-4 0 0,7-6 0 15,1-8 0-15,-7-3 0 0,6-9 0 0,-7-6 0 16,1-7-275-16,-8-5-340 0,2-7-145 16,-8-4-144-16,1-3-133 0,-1-4-58 0,-6-3 35 15,-6-4 124-15,-1 3 185 0,1-2 212 16</inkml:trace>
  <inkml:trace contextRef="#ctx0" brushRef="#br0" timeOffset="55514.351">10787 11348 329 0,'-19'-48'655'0,"-7"0"216"15,6 8 158-15,1 6 47 0,5 8-140 0,1 4-166 16,6 12-163-16,1 5-167 0,-1 10-114 15,7 5-52-15,7 9-12 0,-1 7 4 0,1 11 4 16,6 3-190-16,7 8-80 0,-1 7 0 16,1 3 0-16,6 13 0 0,7-2 0 15,-7 5 0-15,7-4 0 0,-7-4 0 0,7-4 0 16,-7-3 0-16,-1-7 0 0,-5-5 0 16,0-5 0-16,-1-6-275 0,-11-6-794 0,-2-8-217 15,0-4-50-15,-6-11 47 0,0-3 114 16,-6-11 227-16,-8-5 347 0</inkml:trace>
  <inkml:trace contextRef="#ctx0" brushRef="#br0" timeOffset="55701.361">10656 11778 179 0,'-39'-30'827'0,"7"4"192"0,5 5 121 0,7 2 90 16,2 1-75-16,4 3-313 0,8 1-253 16,6 3-128-16,6-5-71 0,0 6-46 0,8-5-329 15,5 4-15-15,7-5 0 0,0 2 0 16,7 3 0-16,6-4 0 0,1 5 0 0,5-1 0 15,2 0 0-15,-9 4 0 0,8-1 0 16,-6 4 0-16,-8 4-639 0,1 0-543 0,0 0-140 16,-7 8-5-16,0-4 67 0,-1 3 144 15,-5-4 266-15,0 1 399 0</inkml:trace>
  <inkml:trace contextRef="#ctx0" brushRef="#br0" timeOffset="57602.476">11578 11432 229 0,'-6'-11'580'0,"0"0"191"0,-2 0 184 16,-4 4 60-16,5-4-80 0,0 3-100 0,-6 1-111 16,7-1-132-16,0 5-134 0,-2 0-93 15,2-1-69-15,6 4-56 0,0 7-44 0,0 0-196 16,0 12 0-16,6 2 0 0,2 12 0 16,4 5 0-16,1 5 0 0,1 5 0 0,-2 0 0 15,8 4 0-15,0-1 0 0,-1 1 0 16,1-5 0-16,-1 1 0 0,1-7 0 0,0-1 0 15,-7-6 0-15,0-9 0 0,0 1 0 16,-7-8 0-16,1-3 0 0,0-4 0 16,-1-8 0-16,-6-3 0 0,0-3 0 0,-6-8 0 15,-1-4 0-15,-6-3-64 0,7-4-18 16,-8-4 16-16,-5-3 16 0,5-1 14 0,-4 0 11 16,-2-6 18-16,0 0 12 0,1-1 4 15,-1-4 6-15,7 4 3 0,-7-3 2 0,7 0-10 16,6 3-5-16,1 0 0 15,6 3-1-15,0 5 1 0,6 4-9 0,8-2 1 16,-2 5 0-16,8 4 1 0,0 4 0 16,-1 3 1-16,8 3 11 0,-7 4 3 0,-2 4 2 15,2 4-1-15,0 4-1 0,-7 3 0 16,0 3-3-16,0 4 0 0,-6 4-2 0,-7 1-5 16,0 3-16-16,0 0-22 0,0-1-24 15,-7-4-26-15,1 6-23 0,-1-5-19 0,0 0-9 16,1-4-4-16,0 1-7 0,-1-5-4 15,0-2-5-15,7-5-1 0,0 0 5 16,0 0 8-16,7-3 14 0,0 0 21 0,5 3 23 16,2-3 20-16,5 0 17 0,1 3 18 15,0 0 14-15,5 4 11 0,2-3 17 0,-1 7 24 16,-6-1 24-16,6 1 24 0,-7 4 21 16,1 2 20-16,-7 1 12 0,0 4-2 0,-6 0-13 15,-1 0-14-15,0 3-19 0,-12 0-21 16,6-2-22-16,-6-2-17 0,-1 0-11 15,1-2-6-15,-8-5-3 0,2 1-2 0,-2-5-2 16,-5-3-10-16,6 1-19 0,-6-9-29 16,-1-3-36-16,0 0-47 0,1-7-71 0,-1-1-127 15,0-3-172-15,7-3-192 0,0-1-205 0,6-3-80 16,7-4 3-16,0 3 97 0,7-3 173 16,0 0 206-16</inkml:trace>
  <inkml:trace contextRef="#ctx0" brushRef="#br0" timeOffset="57998.416">12095 11767 307 0,'6'-4'776'0,"1"4"179"0,6 0 114 15,-6 0 77-15,-1 0-197 0,0 4-237 0,1 3-212 16,6 1-143-16,-6 3-79 0,5-1-39 16,-4 9-20-16,4 0-11 0,-5 2-14 15,6 5-16-15,0 0-74 0,-7 3-104 0,1 1 0 16,6-1 0-16,-13-3 0 0,6 0 0 15,1-1 0-15,0-6 0 0,-1-1 0 16,-6-7 0-16,7 0 0 0,-7-7 0 0,6-4 0 16,-6-4-45-16,0-7-121 0,0-3-7 15,-6-5 6-15,6 0 17 0,-7-6 19 0,7 0 26 16,-6-6 29-16,6 2 26 0,0 4 20 16,-7-1 12-16,7 0 8 0,0 4 7 0,7 4 9 15,-7 0 10-15,0 7 18 0,6 3 22 16,1 0 22-16,-7 8 20 0,6 4 14 0,1 3 2 15,0 4-1-15,5 5-12 0,-5 2-15 16,6 3-16-16,0 2-16 0,1-1-14 16,-2-1-15-16,8 2-10 0,-1-4-15 0,1-1-25 15,0-4-43-15,-1 2-62 0,1-10-73 16,0-2-116-16,-7-4-201 0,7-4-293 16,-8-7-234-16,1-3-86 0,1-4-2 0,-2-8 76 15,8-4 182-15,-7-6 303 0</inkml:trace>
  <inkml:trace contextRef="#ctx0" brushRef="#br0" timeOffset="58446.219">12612 11402 330 0,'-14'-14'889'15,"-6"7"180"-15,7-1 121 0,1 8 87 0,-2 0-149 16,1 0-348-16,7 8-272 0,6 3-150 16,0-1-88-16,0 9-54 0,6 0-40 0,7 6-176 15,-7 5 0-15,8 2 0 0,5 9 0 16,1-1 0-16,0 8 0 0,-1 0 0 0,1-1 0 15,0 5 0-15,-1-4 0 0,1-3 0 16,-7-1 0-16,7-11 0 0,-8 0 0 16,2-8 0-16,-1-6 0 0,-7-4 0 0,1-8 0 15,-7-7 0-15,6-7 0 0,-12-4 0 16,6-12 0-16,-7 1 0 0,-6-7 0 0,1-5 0 16,-2 2 0-16,-5-9 0 0,5 1 0 15,-6-5 0-15,1-2 0 0,-1 3 0 16,1-4 0-16,6 0 0 0,0 8 0 0,7-1 0 15,6 5 0-15,0 2 0 0,0 9 0 16,6 2 0-16,0 5 0 0,1 7 0 16,6 0 0-16,0 7 0 0,7 1 0 0,-7 6 0 15,7 1 0-15,-1 7 0 0,7 4 0 16,-6 3 0-16,6 1 0 0,-7 6 0 0,7 9 0 16,7-5 0-16,-7 8 0 0,1 0 0 15,-1 3 0-15,0 0 0 0,0 1 0 0,-6 2 0 16,0-1 0-16,-8-2 0 0,-5 0 0 15,0 1 0-15,-7-1 0 0,-14-3-143 16,2 0-605-16,-15-4-265 0,1 0-181 0,-13-7-36 16,-1-4 39-16,1-7 109 0,-6-8 211 15,-1-3 315-15</inkml:trace>
  <inkml:trace contextRef="#ctx0" brushRef="#br0" timeOffset="58814.623">11539 11207 449 0,'-13'-2'870'16,"0"2"145"-16,-1 0 101 0,2 2 79 0,-1 6-229 16,6-4-264-16,0 3-188 0,1 4-90 15,6-4-50-15,0 4-40 0,0-3-102 0,0-1-232 16,6-4 0-16,1 2 0 0,6-5 0 0,0 0 0 15,7-8 0-15,-7-7 0 0,13-3 0 16,-6-4 0-16,6-7 0 0,7-5 0 16,0-3 0-16,5 5 0 0,-5-5 0 0,6 8 0 15,-6 3 0-15,7 0 0 0,-1 7 0 16,-7 5 0-16,7 7 0 0,1 2 0 0,-1 5 0 16,-6 8 0-16,-1 4 0 0,7 5 0 15,-6 2 0-15,0 3 0 0,-1 4 0 16,8-1 0-16,-7 2 0 0,-1-2 0 0,1 0 0 15,-7-2 0-15,7-1-121 0,-7-4-626 16,0 0-360-16,0-2-144 0,-6-5-14 0,6-4 46 16,-7 0 128-16,1-3 226 0,0-1 400 15</inkml:trace>
  <inkml:trace contextRef="#ctx0" brushRef="#br0" timeOffset="59267.919">13526 11510 35 0,'-19'3'565'0,"-1"0"177"15,8 1 168-15,-2 0 124 0,-6-4-50 0,7 3-172 16,1 1-144-16,4-4-133 0,2 4-140 15,0-4-88-15,6 0-50 0,0 4-27 16,6-4-20-16,8 3-19 0,-2-3-11 0,8 0-44 16,7 0-136-16,-2 5 0 0,8-5 0 15,-1-5 0-15,8 5 0 0,-7-3 0 0,-1 3 0 16,1-4 0-16,0 0 0 0,-1 0 0 16,-5 1-205-16,-1-1-244 0,-7 4-212 0,-5-4-247 15,-2 4-197-15,-12-3-55 0,7-4 23 16,-14 3 110-16,1-3 197 0,0-4 278 15</inkml:trace>
  <inkml:trace contextRef="#ctx0" brushRef="#br0" timeOffset="59431.479">13748 11413 233 0,'-25'-11'702'16,"-1"-3"202"-16,-1 3 137 0,1-4 103 0,6 8-134 15,1-4-191-15,-1 8-185 0,8-2-160 16,-2 5-96-16,8 5-61 0,-1 2-49 0,7 7-40 16,0 5-189-16,7 2-39 0,-1 6 0 15,8 6 0-15,-2 0 0 0,8 7 0 0,-1-3 0 16,1 3 0-16,6 1 0 0,-6-4 0 15,6-5-331-15,-6 2-561 0,6-5-304 0,-7-3-107 16,1-7 9-16,0-5 83 0,-1-3 193 16,7-11 356-16</inkml:trace>
  <inkml:trace contextRef="#ctx0" brushRef="#br0" timeOffset="60402.994">14572 11189 45 0,'-12'-11'907'0,"-8"0"211"16,0-4 117-16,-5 4 98 0,-8-4 77 15,-1 1-469-15,2 3-373 0,-1 0-196 0,-6 4-110 16,6 2-262-16,-6 3 0 0,7 4 0 16,-1 10 0-16,7 3 0 0,6 3 0 0,1 8 0 15,5 0 0-15,8 4 0 0,6 2 0 16,6 4 0-16,8-2 0 0,5 3 0 0,7-4 0 15,1 3 0-15,11-2 0 0,-5-2 0 16,13-1 0-16,-7-2 0 0,0-4 0 0,8 1 0 16,-15-4 0-16,7 1 0 0,-13-2 0 15,1 1 0-15,-8-3 0 0,-6 3 0 16,0-4 0-16,-13 4 0 0,0-3 0 0,-6-1 0 16,-7 0 0-16,-1-2 0 0,-5-5 0 0,-7-4 0 15,0-4 0-15,0-3 0 0,-1-3 0 16,1-4-58-16,0-4-278 0,0-8-14 15,6 1-24-15,8-1-48 0,-2-4-62 16,8 2-63-16,6 2-55 0,6-2-39 0,0-2-5 16,8 5 50-16,5-1 87 0,7 1 113 15,1-1 108-15,-1 2 99 0,0-6 89 0,7 1 92 16,-7 4 127-16,7-4 107 0,-7 0 73 16,-1 0 68-16,2 0 71 0,-7-1 53 0,-8 5-2 15,2-4-19-15,-8 4-10 0,-6 3-19 16,0 1-39-16,0-1-49 0,-6 4-53 0,-8-5-41 15,2 10-22-15,-1-2-8 0,-1 1-2 16,-6 3 2-16,8 4 6 0,-8 0 2 16,7 4-199-16,-7 3-38 0,7 4 0 0,7 0 0 15,-7 8 0-15,6 2 0 0,7 2 0 16,0 6 0-16,7 0 0 0,6 1 0 16,0 3 0-16,7-3 0 0,-1-5 0 0,1 2 0 15,6-6 0-15,-6-2 0 0,5-5 0 16,-5-7 0-16,7-3 0 0,-7-8 0 0,-1-6-73 15,-6-5-451-15,6-7-98 0,-12-4-94 16,0-7-55-16,-1 0-18 0,-6-4 23 16,0 0 76-16,-6-6 135 0,-8-2 162 0,8 1 163 15,-14-7 157-15,1-1 149 0,-1-7 147 16,-6 0 145-16,-7-3 135 0,7-4 88 0,-7 3 24 16,0 0-18-16,1 4-49 0,6 7-82 15,7 9-111-15,5 9-94 0,1 9-45 0,7 11-24 16,6 6-17-16,0 8-13 0,6 11 3 15,7 11 6-15,1 8-3 0,5 6-5 0,7 9 3 16,0 9-145-16,7 9-21 0,-1 3 0 16,1 5 0-16,0-2 0 0,-1 5 0 0,1-5 0 15,0 2 0-15,-7-5 0 0,0-4 0 16,-6-6 0-16,-1-5 0 0,1-7-525 0,-14-4-224 16,8-10-190-16,-14-5-162 0,0-9-49 15,-7-10 33-15,-6-1 119 0,0-10 190 0,-13-6 284 16,6-3 409-16,-13-4 319 15,1-8 237-15,-1 0 185 0,-6-7 173 0,7 0 108 16,-8-1-65-16,7-2-96 0,0 3-102 16,7 0-105-16,7 4-118 0,-1 3-118 0,14 0-66 15,0 4-39-15,12 4-25 0,-6-5-22 16,13 9-18-16,0-4-23 0,6 2-23 0,7 5-31 16,1 1-56-16,5-1-63 0,1 3-77 15,6 1-104-15,7-1-191 0,0 5-286 0,0 3-281 16,-1-5-115-16,8 5-22 0,-7 5 53 15,-1-5 162-15,8 3 277 0</inkml:trace>
  <inkml:trace contextRef="#ctx0" brushRef="#br0" timeOffset="61012.456">15305 10987 487 0,'-26'-4'954'15,"6"1"156"-15,1-1 106 0,-1 4 81 16,1 0-221-16,5 0-399 0,8 0-252 15,-1 4-142-15,7 7-75 0,0-1-48 16,7 6-11-16,-1 5 0 0,8 5-149 0,-2 4 0 16,8 6 0-16,-7 1 0 0,7 8 0 0,-1 2 0 15,1 1 0-15,0 3 0 0,-1 1 0 16,-5-4 0-16,4-4 0 0,-4-4 0 0,-1-6 0 16,0-9 0-16,0-2 0 0,-7-9 0 15,1-7 0-15,0-7 0 0,-7-7 0 0,0-7 0 16,0-5 0-16,-7-7 0 0,-6-3 0 15,7-1 0-15,-8-6 0 0,-5-5 0 0,5-3 0 16,-4 0 0-16,4-4 0 0,-5-4 0 16,5 2 0-16,2 2 0 0,5 3 0 15,0 0 0-15,14 9 0 0,-7 3 0 0,7 4 0 16,-1 3 0-16,7 3 0 0,0 9 0 16,-6 3 0-16,5 4 0 0,2 3 0 15,-8 4 0-15,0 7 0 0,8 1 0 0,-8 2 0 16,-6 6 0-16,0 2 0 0,0 1 0 15,0 6 0-15,0-3 0 0,-6 4 0 16,0 0 0-16,6-4 0 0,-8 0-301 0,2-1 1 16,6-6 28-16,0-4 38 0,0 0 47 15,0-3 41-15,6-1 41 0,-6-3 37 0,14 0 30 16,-8-4 17-16,7 0 7 0,1 0 5 16,5 3 4-16,1-3 5 0,0 4 12 0,6 0 21 15,-1-1 26-15,2 4 33 0,-1 5 35 0,7-1 34 16,-7 3 22-16,0 1 17 0,-7 4 6 15,1 3-6-15,0-1-13 0,-1 2-14 0,-5 6-106 16,-8-3-67-16,-6 4 0 0,0-1 0 16,0-3 0-16,-6 0 0 0,-8-1 0 15,1-4 0-15,-7-1 0 0,1-3 0 0,-1-5-84 16,-6-5-212-16,7 0-82 0,-7-7-120 16,0-7-164-16,-1-4-188 0,1-3-173 0,7-5-56 15,-1-7 32-15,0 0 117 0,14-6 191 16,-1 2 236-16</inkml:trace>
  <inkml:trace contextRef="#ctx0" brushRef="#br0" timeOffset="62914.04">15997 11234 429 0,'0'0'691'0,"0"0"176"0,-6 0 140 16,6 0 7-16,-6 3-146 0,6-3-150 16,-7 0-130-16,7 0-126 0,0 0-98 15,-6 4-55-15,6-4-27 0,0 3-11 0,0 1-13 16,6 3-195-16,-6 5-63 0,7-1 0 16,-1 7 0-16,-6 1 0 0,6 2 0 0,8 5 0 15,-14 0 0-15,13-1 0 0,-6 5 0 16,-1-4 0-16,1 0 0 0,-1-8 0 15,0 0 0-15,2 1 0 0,-2-8 0 16,-6 0 0-16,6-4 0 0,1-7 0 0,-7 0 0 16,6-7 0-16,-6-4 0 0,0-3 0 15,0-6 0-15,0-1 0 0,0-1 0 0,0-4 0 16,-6 0 0-16,6 0 0 0,0 1 0 16,-7-1 0-16,7 4 0 0,0-1 0 0,0 5 0 15,7-1 0-15,-7 9 0 0,6-1 0 16,-6 7 0-16,7 0 0 0,0 4 0 0,-1 4 0 15,8 3 0-15,-8 5 0 0,7 2 0 0,-7 1 0 16,1 4 0-16,6-1 0 0,-7 4 0 16,1-4 0-16,0 4 0 0,-1-4 0 15,1-2 0-15,-1-2 0 0,0 1 0 0,2-8 0 16,-2-3 0-16,0 0 0 0,0-8 0 16,2-3 0-16,-2-8 0 0,0 0 0 0,1-4-40 15,-1-2-206-15,-6-1 49 0,7 4 53 16,-7-5 52-16,7 4 53 0,-7 5 46 15,0-1 38-15,0 7 43 0,6-2 46 16,-6 6 44-16,0 4 35 0,6 4-120 0,-6 3-93 16,7 1 0-16,0 6 0 0,-1 1 0 15,1 3 0-15,-1 5 0 0,8-1 0 0,-8 0 0 16,7-1 0-16,0 1 0 0,0-3 0 16,7 0 0-16,-7-8 0 0,0 0 0 0,0-4 0 15,1-7 0-15,-2-4-203 0,1-3-462 16,1-5-182-16,-2-2-225 0,2-4-85 0,-2 0 9 15,2-5 63-15,-1 1 148 0,-1 0 235 16</inkml:trace>
  <inkml:trace contextRef="#ctx0" brushRef="#br0" timeOffset="64746.296">16612 10872 218 0,'0'0'361'15,"0"0"68"-15,0 0 31 0,0 0-23 16,-6 0-20-16,6-3 12 0,0 0 45 0,0-1 60 16,0 0 28-16,0 0 4 0,0 1-10 15,0-1-34-15,-7 0-67 0,7 1-93 16,0 3-67-16,0-4-56 0,-6 4-47 0,6 4-43 15,0-1-34-15,0 1-27 0,6 7-20 16,-6 3-12-16,7 5-6 0,-1 4-6 0,1 6-7 16,6 4-7-16,-7 3-9 0,8 5-7 15,-1 0-3-15,0 3-11 0,0 0 0 0,0-3 0 16,0-1 0-16,0 1 0 0,-7-9 0 16,8 2 0-16,-8-9 0 0,8-2 0 0,-14-6 0 15,6-2 0-15,1-3 0 0,-1-5 0 16,-6-3 0-16,0-8 0 0,6-3 0 15,-6-8 0-15,-6-3 0 0,6-5 0 0,-6-2-30 16,6-1-14-16,-7 0 5 0,1-3 9 16,-8-4 11-16,8 3 9 0,-8-7 5 15,2 4 5-15,-1-4 2 0,-1-3-1 0,2 3-1 16,-8 4 1-16,7 0-1 0,-1 0-2 16,8 4-2-16,-7 7 2 0,6-1 0 0,1 1 0 15,-1 7 1-15,1-3-2 0,6 4 2 16,0 2 0-16,-6-2-1 0,6 6 0 0,6-3 1 15,-6 4 1-15,0-1 2 0,6 2 0 16,1 2 1-16,-7 0 1 0,6 0 0 16,-6 0 1-16,7 4 2 0,-7-3 0 0,0 3 4 15,7 0 1-15,-7 0 0 0,0 0 0 16,0 0 0-16,0 0 0 0,0 0-4 0,0 0 0 16,0 0 0-16,0 0-3 0,0 0-1 15,0 0 0-15,-7 0-1 0,7 0-2 16,0 0 0-16,0 0 1 0,0 0-1 15,0 0-2-15,0 0 0 0,0 0 0 0,0 0-2 16,0 0 0-16,0 0 0 0,0 0 1 16,0 0 0-16,0 0 0 0,-7 0 1 0,7 0-2 15,0 0 0-15,0 3-1 0,0-3 0 16,0 0-2-16,0 0-2 0,-6 0-5 0,6 0-2 16,0 4-7-16,0-4-5 0,-7 0-9 15,7 0-10-15,0 0-8 0,0 0-10 0,0 0-7 16,0 4-5-16,0-4-2 0,-6 0 1 15,6 0 7-15,0 0 6 0,0 0 8 0,0 0 3 16,0 0 5-16,0 4-1 0,0-4-3 16,-6 0-8-16,6 0-13 0,0 0-20 15,-8 4-28-15,8-4-45 0,0 0-77 0,-6 0-104 16,6 3-133-16,-6-3-159 0,-1 0-187 16,7 0-94-16,-6 3 11 0,6-3 75 15,-7 5 133-15,0-2 173 0</inkml:trace>
  <inkml:trace contextRef="#ctx0" brushRef="#br0" timeOffset="65194.099">16599 10770 471 0,'0'0'626'0,"0"0"137"0,0 0 133 0,0 0-33 15,0 0-102-15,0 0-107 0,0 4-100 16,0-4-100-16,0 0-100 0,0 0-78 0,0 0-47 16,7-4-25-16,-1 4-20 0,1-4-12 15,0 0-10-15,-1 4-9 0,14-3-9 0,-7 0-7 16,7-2-7-16,6 5-126 0,-1 0-4 15,2 0 0-15,5 5 0 0,1 1 0 16,-1 6 0-16,2 2 0 0,-9 4 0 0,2 5 0 16,-1 6 0-16,0 4 0 0,-13 4 0 15,1 0 0-15,-2 7 0 0,-5 0 0 0,0 0 0 16,-7 5 0-16,-7-2 0 0,7 1 0 16,-13-5 0-16,7 6 0 0,-8-9 0 15,1 0 0-15,1-3 0 0,-2-3 0 0,-6-5 0 16,7-7 0-16,-7-1 0 0,1-9-77 15,-1-1-281-15,0-11-80 0,1-3-125 0,-1-5-159 16,8-7-172-16,-8 1-142 0,7-9-35 16,0 2 59-16,6-1 138 0,1-8 200 15,0 5 233-15</inkml:trace>
  <inkml:trace contextRef="#ctx0" brushRef="#br0" timeOffset="65846.585">15246 10487 265 0,'-13'0'503'0,"0"3"112"0,0-3 121 0,-1 0 49 16,2 4-81-16,-2-4-69 0,8 0-78 15,-7 0-92-15,13 0-98 0,-6 0-106 16,12 4-77-16,-6 0-36 0,13-1-10 16,-7 5 8-16,8-5 6 0,-2 5 9 0,2-1 4 15,5 1 2-15,-5-5-1 0,5 5-5 16,1-5-9-16,-7-3-12 0,0 3-11 0,7-6-17 16,-1 0-20-16,-5-1-20 0,4-3-59 0,2-5-13 15,0-2 0-15,6 3 0 0,-6-4 0 16,6-3 0-16,7 3 0 0,-7-3 0 0,7-1 0 15,-1-4 0-15,1 5 0 0,-1 0 0 16,1 0 0-16,-13-1 0 0,6 5-1 16,0 3-55-16,-13-1 13 0,0 6 15 0,1-2 10 15,-2 5 9-15,-5 3 4 0,0 0 5 16,-1 3 3-16,-6 0 4 0,7 5 10 16,-7-5 12-16,6 5 14 0,0-1 8 0,8 4-41 15,-8-3-10-15,7 2 0 0,7 2 0 16,0-1 0-16,6 3 0 0,-1-3 0 15,2 4 0-15,5-1 0 0,1 2 0 0,7-1 0 16,-1-1 0-16,6 1 0 0,1 3 0 16,0-3 0-16,0 3-160 0,7 5-195 0,-2-6-197 15,2 2-283-15,6 4-246 0,0-5-86 16,0-4 3-16,0 1 67 0,6-4 175 0,-6 1 301 16</inkml:trace>
  <inkml:trace contextRef="#ctx0" brushRef="#br0" timeOffset="66314.334">17161 10336 520 0,'-19'-4'866'0,"-7"-3"147"15,6 0 109-15,0-1 90 0,1 5-279 0,6-5-243 16,0 5-179-16,7-5-102 0,-1 4-64 15,7 1-44-15,0 0-32 0,7 3-269 0,5 3 0 16,2 0 0-16,11 5 0 0,-5 7 0 16,13 3 0-16,-1 4 0 0,1 4 0 15,7 4 0-15,-1 9 0 0,0 2 0 0,-6 7 0 16,5 3 0-16,-4 4 0 0,-1 5 0 16,-1 2 0-16,-13 1 0 0,8-1 0 0,-7 5 0 15,-8-6 0-15,2 3 0 0,-8-2 0 16,-6 0 0-16,0 1 0 0,-6 3 0 0,-8-3 0 15,2 3 0-15,-8 0 0 0,-7 0-130 16,1-3-1163-16,-7-1-120 0,1 1 14 0,-7-5 91 16,0-3 150-16,-14-3 240 0,-6-4 431 15</inkml:trace>
  <inkml:trace contextRef="#ctx0" brushRef="#br0" timeOffset="67204.134">7165 14583 641 0,'-26'20'908'0,"-6"-6"118"15,5 1 84-15,1-4 68 0,0-4-300 16,-1 0-255-16,8-2-134 0,-1-3-70 16,8-2-55-16,-2 5-60 0,8-10-57 0,-1 5-243 15,7-7-4-15,7 4 0 0,-1-5 0 16,8 1 0-16,5-4 0 0,1 3 0 0,6 5 0 16,0-4 0-16,7 3 0 0,6 4 0 15,-7 0 0-15,7 0 0 0,1 4 0 0,-1 0 0 16,0 2 0-16,0 2 0 0,1-1 0 15,-7 1 0-15,-7 3 0 0,7-1 0 0,-14 6-301 16,1-2-268-16,-8 1-137 0,-4 3-187 16,-2 1-170-16,-12-1-43 0,-2-4 30 15,2 5 95-15,-7-1 179 0,-7-3 258 0</inkml:trace>
  <inkml:trace contextRef="#ctx0" brushRef="#br0" timeOffset="67413.085">7211 14882 335 0,'-33'4'835'16,"0"-8"157"-16,7 4 108 0,0 0 95 15,0 4-156-15,7-4-262 0,5 0-231 0,1 0-135 16,1 0-81-16,4 0-56 0,8 0-35 16,8 0-121-16,-2 3-118 0,7-3 0 15,0 4 0-15,6-4 0 0,8 4 0 0,-1-4 0 16,6 0 0-16,7 0 0 0,-6 0 0 16,7 0 0-16,-1-4 0 0,0 0 0 0,7-3 0 15,-7 3 0-15,0-4 0 0,-6 1 0 16,7 4-495-16,-15-5-675 0,8 5-156 0,-13-1-14 15,6 0 69-15,-6 1 124 0,-7-1 252 16,-1 0 419-16</inkml:trace>
  <inkml:trace contextRef="#ctx0" brushRef="#br0" timeOffset="68109.231">8505 14275 392 0,'-6'11'788'0,"-7"-3"148"0,6 3 98 15,1-1 67-15,-1 2-246 0,7-2-222 16,0 1-180-16,0 1-108 0,0-1-59 0,13 0-34 16,-6-4-23-16,6 0-28 0,0-7-31 15,7 0-37-15,-1-7-35 0,0-4-35 0,1-4-30 16,0-6-23-16,-1-6-40 0,1-6-48 15,-1 0-52-15,-5-3-42 0,-1-1-38 0,0 0-26 16,-6 3 7-16,-7 2 27 0,0 2 41 16,0 5 40-16,-7-2 35 0,-6 6 33 0,0 6 30 15,-7-4 24-15,1 9 27 0,-1-1 24 16,0 3 26-16,1 0 13 0,-1 5 6 0,7 3-1 16,0 3-2-16,7 5-2 0,-1 3 0 15,1 4 2-15,6 4 10 0,0 2 8 0,6 5 6 16,1 7-3-16,-1 0-6 0,7 7-10 15,0 2-15-15,7 6-18 0,-1-5-21 16,1 9-15-16,0-5-12 0,-1 5-8 16,1-4-8-16,0 0-25 0,-1 0-57 0,1-4-78 15,-1-1-109-15,1-6-201 0,-6 0-313 16,-2-7-271-16,-5-1-100 0,6-7-9 0,-7-4 65 16,-6-2 175-16,0-10 303 0</inkml:trace>
  <inkml:trace contextRef="#ctx0" brushRef="#br0" timeOffset="68345.59">8544 14830 414 0,'-32'-4'881'16,"-1"4"158"-16,7 0 107 0,0 0 86 15,0 0-184-15,6 0-310 0,7 0-219 0,0 4-123 16,6-4-59-16,7 0-40 0,0 0-153 16,7 0-144-16,6 0 0 0,6 0 0 0,1 0 0 15,7-4 0-15,5 4 0 0,1 0 0 16,6 0 0-16,7-3 0 0,-1 3 0 15,2-3 0-15,4-2 0 0,2-1 0 0,-7 2 0 16,12-4 0-16,-5 4 0 0,-1-3 0 16,-6 4 0-16,0-2-205 0,-7 2-624 15,0 3-286-15,1-3-127 0,-8 3-10 0,-5 0 59 16,-8 3 138-16,1 0 250 0,0 5 354 16</inkml:trace>
  <inkml:trace contextRef="#ctx0" brushRef="#br0" timeOffset="68877.895">8983 15092 716 0,'-40'14'979'16,"7"1"112"-16,1-5 77 0,-1 1 72 0,14-3-356 16,-7 3-341-16,6-7-182 0,7-4-97 15,0 0-61-15,6-4-49 0,7-3-24 16,-6-5-5-16,12-2 2 0,-6-1 6 0,13 1-60 15,1-4-73-15,-2 2 0 0,8 6 0 16,6 2 0-16,1 5 0 0,-2 3 0 16,9 7 0-16,-2 0 0 0,1 8 0 0,0 0 0 15,-7 3 0-15,7 4 0 0,-8 0 0 16,-5 4 0-16,0 0 0 0,-1 3 0 0,-6 1 0 16,-6 3 0-16,-1 4 0 0,-6-4 0 15,0 3 0-15,-6 1 0 0,-7 0 0 0,-1 0 0 16,-5-5 0-16,-7 2 0 0,6-5 0 15,-6 1 0-15,-7-9 0 0,7 2 0 0,-7-9 0 16,1 1 0-16,-1-7 0 0,0-5 0 16,-6-6 0-16,7-1 0 0,-1-10 0 0,-7-1-12 15,15-4-26-15,-9-3 15 0,15 4 16 16,6-4-1-16,0-1 1 0,13 5 0 0,0-3 0 16,6 2-7-16,8 1-4 0,-1 3 2 15,7 0 14-15,-1 3 30 0,7 6 38 16,0 2-1-16,-6 4-65 0,7 4 0 0,5 2 0 15,-7 2 0-15,2 7 0 0,5-1 0 16,-5-2 0-16,5 3 0 0,-5 0 0 0,5-5 0 16,1 1 0-16,6-3 0 0,-6-4 0 15,0-4 0-15,6-8 0 0,-6-3 0 0,-1-3 0 16,1-1-62-16,-7-7-758 0,7-5-341 16,-7-2-129-16,0-3-4 0,-7-5 66 0,1-5 143 15,-7-1 279-15,1-5 377 0</inkml:trace>
  <inkml:trace contextRef="#ctx0" brushRef="#br0" timeOffset="70246.228">9623 14691 804 0,'-6'7'1026'0,"6"0"111"15,0 0 59-15,-7-3 41 0,7 4-382 16,0-5-346-16,0 2-184 0,-6-2-99 16,6 1-54-16,0-4-49 0,6 0-45 0,-6 0-37 15,7-4-60-15,-1 1-76 0,-6-2-94 16,7 2-159-16,0-1-252 0,-1-4-356 0,-6 1-155 16,6 3-39-16,2-3 33 0,-8 4 127 15,6-1 234-15</inkml:trace>
  <inkml:trace contextRef="#ctx0" brushRef="#br0" timeOffset="77161.674">10316 14065 604 0,'0'0'931'0,"0"0"127"15,-6 0 82-15,6 0 66 0,-6 4-300 16,6-4-302-16,-8 0-173 0,8 0-89 15,0 0-56-15,0 0-52 0,0-4-50 0,0 1-44 16,8-4-39-16,-2-1-77 0,0-3-24 16,1 0 0-16,6-4 0 0,6 4 0 15,-5 1 0-15,-1 2 0 0,7 0 0 0,-8 1 0 16,8 7 0-16,-7 4 0 0,1-1 0 16,-2 8 0-16,-5 8 0 0,0 3 0 0,-7 4 0 15,6 3 0-15,-6 4 0 0,-6 1 0 16,-1-2 0-16,7 2 0 0,-7-2 0 0,1-2 0 15,0-5 0-15,-2 2 0 0,2-9-1 16,0 0-124-16,-1-7-12 0,1 0 1 16,-1-4 7-16,7 1 13 0,-7-8 18 0,7 4 14 15,0-8 21-15,7 4 14 0,0-4 16 16,-1 0 11-16,1 4 7 0,5-3 3 0,2-1 4 16,-1 4 0-16,0 0 2 0,6 0 1 15,1 0-7-15,-7 4 1 0,7 3 13 0,-8 1 15 16,2 3 15-16,-1 3 17 0,0 1 21 15,-6 4 11-15,-1-1-6 0,0 1-8 16,-6 2-14-16,0 5-15 0,-6-4-13 16,0 0 1-16,-1 1 1 0,1-5-2 0,-1 0 0 15,-6-4-3-15,-1 2-7 0,-5-5-27 16,6-4-21-16,-6 0-18 0,-1-3-20 0,1-4-20 16,-1 0-16-16,0-4-17 0,1-3-20 15,5 0-29-15,-5-4-48 0,6 3-95 0,6-2-135 16,-6-2-169-16,13-3-182 0,0 5-142 15,0-5-31-15,13 0 63 0,-6 3 134 0,13-2 184 16</inkml:trace>
  <inkml:trace contextRef="#ctx0" brushRef="#br0" timeOffset="77564.597">10931 14120 463 0,'0'-18'878'0,"6"-4"142"16,-6 7 95-16,-6 1 71 0,6-1-238 15,-14 0-287-15,8 4-192 0,0 0-97 0,-1 3-51 16,-6 1-40-16,6 4-39 0,1-1-38 16,-7 8-173-16,6 4-31 0,-6 6 0 0,7 4 0 15,0 4 0-15,-8 11 0 0,14 4 0 16,-6 3 0-16,6 9 0 0,0-2 0 16,6 4 0-16,0 5 0 0,2-4 0 0,4-2 0 15,8-2 0-15,-1-7 0 0,1 0 0 16,7-9 0-16,-1-6 0 0,-1-3 0 0,2-9 0 15,-7-3 0-15,6-11 0 0,0-3 0 16,-7-5 0-16,1-6 0 0,-7-9 0 0,0 2 0 16,-6-1 0-16,-1-4 0 0,-6 0 0 15,-6 0 0-15,-1 4 0 0,1 0 0 0,-14 4 0 16,6-1 0-16,-4 4 0 0,-9 5 0 16,7-1 0-16,-6 3 0 0,-7 4 0 0,8 4 0 15,-1 0 0-15,6 8 0 0,-7-1 0 16,8 1 0-16,-1 2-89 0,8 5-172 15,4-4-55-15,2 3-103 0,0-2-175 0,6-1-235 16,0 0-202-16,6-4-68 0,0-7 7 16,8 0 98-16,5-4 190 0,1-6 274 15</inkml:trace>
  <inkml:trace contextRef="#ctx0" brushRef="#br0" timeOffset="77917.651">11369 14139 349 0,'6'-11'859'0,"-6"0"158"0,-6 4 104 0,0-1 78 16,-1 1-175-16,1 3-301 0,-8-3-236 0,8 3-122 16,-8 4-72-16,8 0-55 0,-7 0-44 15,7 8-34-15,-8-1-24 0,2 8-110 16,5 3-26-16,-6 4 0 0,6 7 0 0,1 5 0 16,6 6 0-16,0 1 0 0,6 2 0 15,1 2 0-15,6-2 0 0,0 1 0 16,7 1 0-16,-1-8 0 0,1-5 0 15,6-1 0-15,1-10 0 0,-2-2 0 0,1-9 0 16,0-5 0-16,1-5 0 0,-1-5 0 0,-7-9 0 16,1-1 0-16,0-6 0 0,-7-5 0 15,-7 0 0-15,1-7 0 0,-7 0 0 16,0 0 0-16,-7-1 0 0,1-3 0 0,-7 8 0 16,-1-3 0-16,-5 1 0 0,-1 2 0 15,0 3 0-15,1 1 0 0,-7 0-304 0,6 6-146 16,1-4-143-16,-1 6-223 0,0 1-223 15,8 1-79-15,-1 1 0 0,6 3 68 0,0-4 171 16,14 1 273-16</inkml:trace>
  <inkml:trace contextRef="#ctx0" brushRef="#br0" timeOffset="78216.856">11558 13712 728 0,'-12'-3'985'0,"5"-2"117"16,0 5 79-16,-6 5 67 0,1-2-366 15,4 1-333-15,-4 4-181 0,5 3-92 0,7 0-60 16,0-1-51-16,0 5-38 0,13 3-20 16,-7 1-13-16,8-1 3 0,-1-3-31 15,7 0-66-15,0-1 0 0,-1-3 0 0,1-3 0 16,-1-4 0-16,1-1 0 0,-8-6 0 16,8-1 0-16,-6-4 0 0,-2-6 0 0,1-1 0 15,-6-4 0-15,0-2 0 0,-7 3 0 16,0-5 0-16,0-2 0 0,-7 6 0 0,0-4 0 15,-6 6 0-15,-7-2 0 0,8 1 0 16,-14 3 0-16,6 7-39 0,1 5-270 0,-8-1-57 16,7 8-89-16,1 3-147 0,-1 8-213 15,0 0-190-15,8 3-69 0,5 4 6 0,1 1 86 16,6-1 179-16,6-1 268 0</inkml:trace>
  <inkml:trace contextRef="#ctx0" brushRef="#br0" timeOffset="78606.34">12710 14481 57 0,'-8'8'814'0,"-4"-1"229"0,-1-3 146 0,-1 2 112 15,8-2 28-15,-7 0-281 0,6-1-295 16,1 1-176-16,6-4-497 0,-7 0-80 0,7 0 0 16,7 0 0-16,-1-4 0 0,1-3 0 15,6 0 0-15,7 0 0 0,5 0 0 0,-5-5 0 16,13 2 0-16,-7 1 0 0,13-1 0 15,-6-1 0-15,-1-1 0 0,1 6 0 16,1-2 0-16,-2 1 0 0,1 3 0 0,-14-4 0 16,7 8 0-16,-12 0 0 0,-1 4-635 15,-1 0-258-15,-12 4-194 0,0-1-91 16,-6 3 10-16,-7 2 69 0,-7 3 147 0,0 2 225 16,-5 3 296-16</inkml:trace>
  <inkml:trace contextRef="#ctx0" brushRef="#br0" timeOffset="78792.814">12761 14639 254 0,'-19'11'795'0,"6"1"192"0,0-2 124 16,-1-2 84-16,8-1-138 0,0-3-228 0,6-1-224 16,0 1-129-16,6-1-72 0,0-3-36 15,8 0-258-15,6-3-110 0,-1-1 0 0,1 4 0 16,6-7 0-16,7 3 0 0,-7 1 0 16,7-5 0-16,-1 0 0 0,1 6 0 0,0-6 0 15,-1 0 0-15,1 1 0 0,-7 3 0 16,0-3-805-16,-7 4-380 0,1 3-124 15,0-5 1-15,-7 2 69 0,0 0 149 0,7-1 282 16,0 0 378-16</inkml:trace>
  <inkml:trace contextRef="#ctx0" brushRef="#br0" timeOffset="79801.551">13932 14425 611 0,'-7'4'1015'0,"7"4"154"0,0-5 79 16,0 1 48-16,-6 0-270 0,6-4-371 15,6 4-205-15,-6-4-107 0,7-4-49 0,6 0-210 16,-7-3-84-16,14-8 0 0,-7-3 0 16,7-8 0-16,-1-4 0 0,1-7 0 0,0-3 0 15,-1-4 0-15,1 1 0 0,-7-5-324 16,7 3-33-16,-14 1 21 0,8 4 49 0,-8-1 62 15,-6 8 63-15,0 4 67 0,0-1 68 16,0 8 63-16,-6 7 51 0,-2 1 42 16,2 6 34-16,0 5 25 0,-1 3 12 0,1 7-1 15,6 4-5-15,-7 7-10 0,7 4-10 16,0 4-17-16,0 8-55 0,0 2-102 0,7 5 0 16,-1-1 0-16,7 4 0 0,1 4 0 15,-2-3 0-15,8-5 0 0,-1-1 0 16,1-5 0-16,0-4-192 0,-1-9-281 0,1-2-257 15,6-8-299-15,1-11-145 0,-2-11-23 0,1-4 47 16,1-3 140-16,-1-11 245 0,0-5 324 16</inkml:trace>
  <inkml:trace contextRef="#ctx0" brushRef="#br0" timeOffset="80202.934">14651 13845 442 0,'0'-26'858'0,"0"1"154"0,-6 2 105 15,-8 1 72-15,8 8-244 0,-14-2-254 16,7 1-211-16,-7 9-128 0,1-2-83 0,6 5-49 15,-7 3-47-15,1 3-45 0,5 5-37 16,-5 6-27-16,6 5-19 0,6 2-25 16,1 10-14-16,0-2 0 0,6 0 12 0,0 4 17 15,6 0-5-15,7 1-30 0,7-5 0 16,-8 4 0-16,15-4 0 0,-1-4 0 0,0 2 0 16,0-6 0-16,1 2 0 0,-1-4 0 15,-1-1 0-15,2-4 0 0,-7 2 0 16,0-2 0-16,-8 1 0 0,1-1 0 0,1 1 0 15,-14 3 0-15,0 1 0 0,0-1 0 16,0-3 0-16,-14 4 0 0,8-5 0 0,-7-3 0 16,-7 0 0-16,7 0-45 0,-7-8-20 15,8 1 19-15,-8-4 15 0,0-7 9 16,7 3 7-16,-1-7 3 0,8-3 3 0,-7-1 1 16,13-3 2-16,-6-4 1 0,6-1 0 15,0-2 2-15,6-5-2 0,1-2 0 0,-1-2-6 16,0-3-22-16,2 1-33 0,4-5-38 15,2 1-44-15,-8-1-53 0,7 1-59 0,1-1-76 16,-8 4-93-16,7 4-113 0,-7 7-118 16,1 1-132-16,0 2-122 0,-1 6-3 0,8 2 76 15,-8 4 122-15,0 3 149 0</inkml:trace>
  <inkml:trace contextRef="#ctx0" brushRef="#br0" timeOffset="80576.959">14971 13664 37 0,'0'8'686'0,"0"-1"221"0,0-3 138 0,-6 3 90 15,0 1-40-15,-2-5-226 0,2 5-241 16,0-5-175-16,-1 4-95 0,1 5-50 16,-1-5-28-16,-6 7-19 0,13 1-132 0,-6 3-129 15,-1 9 0-15,0-2 0 0,7 5 0 16,0 2 0-16,7 2 0 0,0 3 0 0,5 0 0 15,2-1 0-15,-1-3 0 0,7 1 0 16,-1-5 0-16,1-7 0 0,0-4 0 0,5-2 0 16,1-9 0-16,0-7 0 0,-6-7 0 15,7-9 0-15,-8 2 0 0,1-12 0 16,0 0 0-16,-8-3 0 0,1 0 0 0,1-5 0 16,-8 2 0-16,-6 2 0 0,0 1 0 0,0-2 0 15,0 2 0-15,-6 4 0 0,-8-1 0 16,1 1 0-16,1 2 0 0,-8 4 0 15,6 2 0-15,-5 1 0 0,-1 1 0 0,7 5-291 16,0-1-210-16,-6 0-161 0,5 3-220 16,2 2-190-16,5-6-63 0,-6 1 21 0,6 0 102 15,7-4 194-15,0-3 268 16</inkml:trace>
  <inkml:trace contextRef="#ctx0" brushRef="#br0" timeOffset="80846.241">15148 13253 528 0,'0'-16'954'0,"0"5"162"15,-6 5 111-15,-2-2 87 0,2 4-233 16,-7 4-326-16,7 4-215 0,-8 0-120 16,8 6-164-16,0 1-256 0,6 5 0 0,0 2 0 15,0 4 0-15,6-4 0 0,0 5 0 16,8-2 0-16,5 2 0 0,1-9 0 0,-1 1 0 16,1-4 0-16,6-8 0 0,1 2 0 15,-8-10 0-15,7-5 0 0,-6-1 0 16,0-7 0-16,-7-1 0 0,-1-3 0 0,2 0 0 15,-8 0 0-15,-6-1 0 0,0 2 0 16,-6 2 0-16,-8 1 0 0,2 3 0 16,-1 4 0-16,-13 0 0 0,-1 4-382 0,1-1-516 15,-7 8-271-15,1 4-86 0,-1 4 17 16,0 3 73-16,7 3 160 0,-6 5 28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4-07T13:17:21.727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0617 7251 327 0,'-6'-23'961'0,"6"4"210"0,-14 9 172 15,8-5 130-15,0 8-88 0,-8 0-440 0,8 7-359 16,-1 3-586-16,1 4 0 0,-1 8 0 15,0 7 0-15,7 4 0 0,0 3 0 0,7 8 0 16,0 0-645-16,-1 7-536 0,1-3-160 16,5 3-25-16,-4-4 68 0,4 0 154 0,2-3 355 15,-1-3 369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3-27T13:16:31.629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993 2472 384 0,'-13'5'499'0,"7"-5"77"0,-1 3 85 0,-6-3-50 16,7 0-48-16,-1 0-7 0,-6 4-11 0,6-4-27 15,1 0-46-15,6 0-66 0,-7-4-75 16,0 4-81-16,7 0-57 0,-6 0-35 0,6 0-18 15,0 0-6-15,-6 0-4 0,6 0 3 16,6 0 8-16,-6 0 19 0,0 0 6 0,6 0 0 16,1 0 3-16,0 4-40 0,-1-4-129 0,7 4 0 15,1-1 0-15,-2 1 0 0,2 0 0 0,-1 3 0 16,7-4 0-16,-1 1 0 0,1-4 0 0,0 4 0 16,5-1 0-16,-5-3 0 0,6 4 0 0,0-4 0 15,7 0 0-15,-7 0 0 0,7-4 0 0,0 4 0 16,6-3 0-16,-7-1 0 0,1 4 0 15,-1-4 0-15,1 4 0 0,0-3 0 0,-1 3 0 16,2 0 0-16,-9 0 0 0,8 0 0 0,0 0 0 16,-7 3 0-16,0-3 0 0,0 4 0 0,7 0 0 15,-7-1 0-15,1 1 0 0,5 0 0 16,-5 0 0-16,-1-1 0 0,-1 2 0 0,2-2 0 16,5 0 0-16,-6 0 0 0,1-3 0 0,-1 5 0 15,0-5 0-15,7 3 0 0,-7-3 0 0,-7 4 0 16,8-4 0-16,-1 0 0 0,0 4 0 0,1-4 0 15,-9 0 0-15,2 0 0 0,7 0 0 0,-8 0 0 16,7 0 0-16,-6-4 0 0,0 4 0 0,-1 0 0 16,1 0 0-16,-1-4 0 0,1 4 0 0,0-3 0 15,-1 3 0-15,-5-5 0 0,4 5 0 0,2 0 0 16,0-3 0-16,-7 3 0 0,7 0 0 0,-7 0 0 16,7-3 0-16,-8 3 0 0,8 0 0 15,-7 0 0-15,7 0 0 0,-7 0 0 0,7 0 0 16,-8 0 0-16,8 0 0 0,-7 0 0 0,7 0 0 15,-7 0 0-15,6 0 0 0,1 0 0 0,-7 0 0 16,7 0 0-16,0 0 0 0,-1 0 0 0,-5 0 0 16,5 0 0-16,1 0 0 0,-1-3 0 0,1 3 0 15,0 0 0-15,-8 0 0 0,8 0 0 16,-1 0 0-16,1 0 0 0,-6-5 0 0,5 5 0 16,1 0 0-16,-8 0 0 0,8 0 0 0,-1-3 0 15,1 3 0-15,-6 0 0 0,5-4 0 0,1 4 0 16,-7-4 0-16,7 4 0 0,0 0 0 0,-8-4 0 15,8 4 0-15,-7-3 0 0,7 3 0 0,-1-4 0 16,-6 0 0-16,6 4 0 0,1-3 0 0,0 3 0 16,-7-3 0-16,7 3 0 0,-1-4 0 0,1 0 0 15,-7 4 0-15,7-4 0 0,-8 4 0 0,8-3 0 16,-6 3 0-16,-1-4 0 0,6 4 0 0,-6 0 0 16,0-4 0-16,0 1 0 0,6 3 0 0,1-5 0 15,-6 5 0-15,5-3 0 0,-5 3 0 16,5-3 0-16,-6 3 0 0,6 0 0 0,1-4 0 15,-7 4 0-15,7-4 0 0,-7 4 0 0,7 0 0 16,-8 0 0-16,2 0 0 0,6-4 0 16,-8 4 0-16,8 0 0 0,-7-3 0 0,7 3 0 15,-7-4 0-15,7 4 0 0,-8 0 0 0,8-4 0 16,-1 4 0-16,1-3 0 0,0-1 0 16,-7 4 0-16,7-3 0 0,-1 3 0 0,1-5 0 15,0 5 0-15,-1-3 0 0,-6 0 0 0,6 3 0 16,-5-4 0-16,5 4 0 0,-5-4 0 15,6 4 0-15,-8-3 0 0,8 3 0 0,-7-5 0 16,7 2 0-16,-7 3 0 0,7-4 0 0,-8 4 0 16,8-4 0-16,-7 4 0 0,0-4 0 0,6 1 0 15,-5 3 0-15,-1-3 0 0,-1 3 0 0,2-4 0 16,-1 4 0-16,0-4 0 0,0 1 0 16,1 3 0-16,-2-4 0 0,1 4 0 0,1-4 0 15,-2 4 0-15,8-4 0 0,-7 1 0 0,1 3 0 16,5-4 0-16,-6 0 0 0,6 1 0 15,-5 0 0-15,-2-1 0 0,2 4 0 0,5-4 0 16,-5 0 0-16,-2 0 0 0,2 1 0 16,-1 3 0-16,0-4 0 0,0 0 0 0,0 0 0 0,0 4 0 15,0-3 0-15,1 0 0 0,-2-1 0 0,2 4 0 16,-1-4 0-16,-1 1 0 0,-4-1 0 16,4 4 0-16,1-4 0 0,0 0 0 0,-6 4 0 15,5-3 0-15,-4-2 0 0,-2 5 0 0,0-2 0 16,1 2 0-16,0 0 0 0,-7-4 0 15,6 4 0-15,-6 0 0 0,0-5 0 0,0 5 0 16,7 0 0-16,-7 0 0 0,0-3 0 16,0 3 0-16,-7-3 0 0,1 3 0 0,-1-4 0 15,0 0-967-15,-5 0-445 0,-8 1-4 0,7-1 75 16,-7-3 131-16,0 0 229 0,1 3 357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0T13:20:57.215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457 3738 504 0,'0'4'727'0,"-6"-1"166"16,-1-3 140-16,7 4-5 0,0-4-173 16,-7 3-173-16,7-3-148 0,-6 4-137 0,6-4-120 15,0 0-71-15,0 4-42 0,0-4-23 16,0-4-11-16,0 4-8 0,6-4-5 0,-6 1-4 15,7-4-9-15,0 3-14 0,-1-7-17 16,1 4-72-16,-1-5-1 0,0-2 0 0,2 3 0 16,-2-4 0-16,0-3 0 15,1 3 0-15,6 0 0 0,-6-3 0 0,-7 3 0 16,6 1 0-16,0 3 0 0,2-1 0 0,-8 2 0 16,0-2 0-16,6 5 0 0,-6 3 0 15,0-3 0-15,0 4 0 0,0 3 0 0,0 0 0 16,0 0 0-16,0 3 0 0,0 1 0 15,0-1 0-15,0 8 0 0,0-3 0 0,0-1 0 16,6 7 0-16,-6-2 0 0,0 2 0 16,7 1 0-16,-7 0 0 0,6 0 0 15,-6 3 0-15,7-4 0 0,-7 5 0 0,6-4 0 16,-6-1 0-16,0 5 0 0,7-8 0 16,-1 3 0-16,-6-2 0 0,6-1 0 0,-6 0 0 15,8-4 0-15,-8 0-224 0,0-3-303 16,6 4-191-16,-6-8-249 0,0 0-155 15,0-4-47-15,0 0 23 0,0 0 139 0,0-3 230 16,0-4 307-16</inkml:trace>
  <inkml:trace contextRef="#ctx0" brushRef="#br0" timeOffset="536.884">686 3351 331 0,'-7'-3'607'16,"1"0"142"-16,6 3 147 0,-6-5 60 16,-2 5-93-16,8-3-121 0,-6 3-98 0,6 0-88 15,-6 0-92-15,6 0-86 0,-7 0-44 16,7 0-21-16,-6 0-17 0,6 0-234 0,0 0-62 15,-7 0 0-15,7 0 0 0,0 0 0 16,-7 3 0-16,7 2 0 0,0-2 0 0,7 0 0 16,-7 5 0-16,7-4 0 0,-7 3 0 15,6 5 0-15,1-6 0 0,5 5 0 0,-4-3 0 16,4 4 0-16,1-3 0 0,7 7 0 16,-6-1 0-16,11-1 0 0,1 4 0 0,1 1 0 15,-7-1 0-15,6 0 0 0,-7-2 0 0,1 2 0 16,-1-7 0-16,-6 4 0 0,0-4 0 15,1-5 0-15,-8 2 0 0,0 0 0 0,1-5 0 16,-7 1 0-16,0 0 0 0,-7-4 0 0,7 4 0 16,-6-4 0-16,-7 0 0 0,6 0 0 15,1 0 0-15,-1 0 0 0,1 3 0 0,-8-3 0 16,8 3 0-16,0 2 0 0,-1-2 0 16,-6 0 0-16,6 9 0 0,1-4 0 15,-7 3 0-15,6 3 0 0,1 1 0 0,0 3 0 16,-8 4 0-16,8 0 0 0,-1 0 0 15,7 4 0-15,-6-1 0 0,-1 1 0 0,7 4 0 16,0-5 0-16,-7 2 0 0,7 2-228 16,-6-3-970-16,0 3-157 0,6-3-15 0,-7-1 59 15,7-2 115-15,-7-2 262 0,7 2 434 16</inkml:trace>
  <inkml:trace contextRef="#ctx0" brushRef="#br0" timeOffset="12688.669">967 6728 479 0,'0'0'663'0,"-7"0"143"16,7-4 144-16,0 4-6 0,0 4-115 0,0-4-129 15,0 0-108-15,0 0-93 0,0 0-96 0,-6 3-66 16,6-3-38-16,0 0-16 0,-6 0-12 16,6 0-135-16,0 4-136 0,-7-4 0 0,7 0 0 15,0 5 0-15,0-5 0 0,0 2 0 0,0 3 0 16,0-2 0-16,0 1 0 0,0 3 0 0,7 1 0 16,-7-1 0-16,6 0 0 0,-6 4 0 0,6 0 0 15,1 3 0-15,0 2 0 0,-1-1 0 0,1-1 0 16,5 4 0-16,2 1 0 0,-1-1 0 15,0-3 0-15,0 4 0 0,1-1 0 0,5-4 0 16,-6 4 0-16,6-2 0 0,-5-1 0 0,-2-1 0 16,2 0 0-16,-1-2 0 0,-1 2 0 0,-4-3 0 15,4 1 0-15,-5-1 0 0,-1-4 0 0,-6 0 0 16,0 0 0-16,7 1 0 0,-14 0 0 16,7-1 0-16,-6-3 0 0,-1 3 0 0,1-4 0 15,0 1 0-15,-8 3 0 0,1 1 0 0,0-1 0 0,0 1 0 16,1 3 0-16,-8 0 0 0,6-1 0 0,-5 5 0 15,5 1 0-15,2-2 0 0,-8 4 0 16,7 1 0-16,-1-1 0 0,8 1 0 0,-7 2 0 16,7 2 0-16,-1-1 0 0,0-1 0 0,1 2 0 15,0-1 0-15,-1-4 0 0,7 1-143 0,-7-1-1230 16,7 1-82-16,0-5 36 0,0 1 98 16,0-5 175-16,0-2 301 0,0 3 396 0</inkml:trace>
  <inkml:trace contextRef="#ctx0" brushRef="#br0" timeOffset="17880.832">627 7000 348 0,'0'0'507'0,"0"-3"98"15,0 3 112-15,0 0-26 0,0-4-33 16,0 4-31-16,-7 0-42 0,7 0-55 0,0-4-74 15,0 4-81-15,0 0-85 0,0 0-74 16,0 0-45-16,0-4-32 0,0 4-27 0,0 0-21 16,-6 0-20-16,6 0-17 0,0-3-16 15,0 3-13-15,0-4-10 0,-6 0-7 0,6 1-5 16,0-1 0-16,0 1 4 0,0-1 7 16,0-3 8-16,0 2 6 0,0 2 6 0,0-1 3 15,0 0-1-15,6 1-4 0,-6-1 0 16,6 1-1-16,-6 3 2 0,7-4 5 15,0 4 8-15,-1 0 11 0,1 0 8 0,-1 0 8 16,0 4 9-16,2-1 9 0,-2 1 7 16,0 3-98-16,1 0 0 0,-1 5 0 0,1-1 0 15,-7 0 0-15,7 4 0 0,-7 0 0 16,6-1 0-16,-6 5 0 0,0-2 0 16,0 6 0-16,0-1 0 0,0 0 0 15,0 0 0-15,-6 0 0 0,6 0 0 0,-7-3 0 16,0 3 0-16,7-4 0 0,-6-3 0 15,-1 4 0-15,1-5 0 0,0-3 0 0,-8 0 0 16,8 0 0-16,-7-4 0 0,6 0 0 16,-6-2 0-16,-1 2 0 0,8-7 0 0,-7 4 0 15,7-4 0-15,-7 0 0 0,6-4 0 16,-5 0 0-16,4 1 0 0,8-5 0 0,-6 0 0 16,0 1 0-16,6 0 0 0,0 0 0 15,0-1 0-15,0 1 0 0,0-1 0 16,0 2 0-16,6-2 0 0,-6 5 0 0,6-5 0 15,-6 4 0-15,8 0 0 0,-2 4 0 16,0 0 0-16,1 0 0 0,-7 4 0 0,13 0 0 16,-7-1 0-16,1 5 0 0,-1-4 0 15,0 3 0-15,8 4 0 0,-8-4 0 16,1 4 0-16,6-3 0 0,-6 2 0 0,5-2 0 16,-4 0 0-16,4-1 0 0,-5 0 0 15,6 0 0-15,0-3 0 0,-7 0 0 16,8-4 0-16,-1-4 0 0,0 0 0 0,0-3-247 15,7-7-962-15,-7-2-166 0,7-5-22 0,-1-5 68 16,-6 0 138-16,6 4 295 0,-5-4 420 16</inkml:trace>
  <inkml:trace contextRef="#ctx0" brushRef="#br0" timeOffset="101099.83">875 14404 223 0,'0'0'601'16,"-6"-4"154"-16,6 4 153 0,-7 0 92 0,7 0-118 15,0 0-137-15,0 0-126 0,-6 0-108 16,6 0-110-16,-6 4-85 0,6-4-46 16,-7 0-22-16,7 0-13 0,0 0-11 0,-7 0-10 15,7 0-175-15,-6 0-39 0,6 0 0 16,-6 0 0-16,6 0 0 0,0 0 0 0,0 0 0 16,0-4 0-16,6 4 0 0,0-4 0 15,1 4 0-15,6-4 0 0,0 1 0 0,0-1 0 16,0 4 0-16,0 0 0 0,0 0 0 0,0 4 0 15,1 3 0-15,-2 1 0 0,-5 3 0 16,0 3 0-16,-1 1 0 0,-6-1 0 0,0 5 0 16,-6 0 0-16,6-1 0 0,-7 1 0 15,-6-5 0-15,7 1 0 0,-1-4 0 0,0-1 0 16,-6-2 0-16,7-1 0 0,-8-2 0 0,8 2 0 16,0-3 0-16,-1-1 0 0,0 0 0 15,1 2 0-15,-1-5 0 0,7 3 0 0,-6-3 0 16,6 4 0-16,0-4 0 0,6 0 0 15,-6 0 0-15,13 0 0 0,-6 0 0 0,6 0 0 16,0 3 0-16,7-3 0 0,-7 4 0 16,0 3 0-16,7-3 0 0,-7 3 0 0,-1 0 0 15,2 1 0-15,-8 0 0 0,1 3 0 0,6-4 0 16,-13 4 0-16,7 0 0 0,-7 1 0 0,0-3 0 16,0 3 0-16,-7 3 0 0,1-5 0 15,-1 2 0-15,0 3 0 0,-5-5 0 0,4 1 0 16,-4 1 0-16,-8-5 0 0,1 0 0 0,-8-3 0 15,1 3 0-15,0 0 0 0,0-2 0 16,7-2 0-16,-1 1 0 0,0 0 0 0,7-4 0 16,-7 3 0-16,7-3 0 0,1 0 0 0,4 4 0 15,2-4 0-15,6 0 0 0,0 0 0 16,0 0 0-16,0 0 0 0,0-4 0 0,0 4 0 16,6 0 0-16,-6-3-243 0,8-1-411 15,-2 0-200-15,0 1-240 0,1-2-82 0,-1 3-4 16,8-6 80-16,-8-3 170 0,14 0 260 15</inkml:trace>
  <inkml:trace contextRef="#ctx0" brushRef="#br0" timeOffset="101671.909">1111 14220 251 0,'0'-4'726'15,"0"4"207"-15,0 0 143 0,0 0 97 0,-6 0-158 16,6 0-186-16,-7 4-185 0,7-4-158 0,-7 0-100 16,1 4-59-16,6-4-35 0,-7 0-239 0,1 3-53 15,6-3 0-15,-6 0 0 0,6 4 0 0,-8-4 0 16,8 0 0-16,0 3 0 0,0-3 0 15,0 4 0-15,0-4 0 0,0 0 0 0,0 4 0 16,0 3 0-16,0-3 0 0,8 4 0 0,-8 2 0 16,6 1 0-16,0-3 0 0,1 2 0 0,6 1 0 15,0 5 0-15,1-6 0 0,-2 1 0 0,1 1 0 16,0-1 0-16,6 0 0 0,-5-1 0 0,5 2 0 16,-5-1 0-16,-2-4 0 0,8 4 0 15,-7-4 0-15,1 5 0 0,-2-6 0 0,-5 5 0 0,6-3 0 16,-6 0 0-16,5-1 0 0,-4-3 0 15,-2 3 0-15,-6-4 0 0,6 1 0 0,1 0 0 16,-7-1 0-16,0 1 0 0,0-4 0 0,0 0 0 16,0 4 0-16,-7-4 0 0,1 4 0 0,6-4 0 15,-6 0 0-15,-2 4 0 0,2 0 0 0,0-4 0 16,-1 6 0-16,1-2 0 0,-1 0 0 0,0 3 0 16,1 1 0-16,0-1 0 0,-1 3 0 0,0 2 0 15,1-1 0-15,-1 3 0 0,-5 5 0 0,4-1 0 16,2 1 0-16,0 3 0 0,-1 0 0 15,0 4 0-15,7 0 0 0,-6 3 0 0,-1-4 0 16,7 1 0-16,-6 4 0 0,6-5 0 0,-6-2 0 16,6 2 0-16,0-2 0 0,0 3-220 0,-8-4-1105 15,8-4-92-15,-6-4 22 0,6-7 84 16,-6 1 153-16,6-8 299 0,-7-4 402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4-07T13:28:08.820"/>
    </inkml:context>
    <inkml:brush xml:id="br0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27995 17448 362 0,'-6'4'679'0,"-8"0"168"0,8 0 130 16,-7-4 48-16,7 4-179 0,-8-4-160 0,8 0-130 16,-8 0-126-16,8 0-101 0,6 0-72 15,0 0-51-15,0-4-36 0,0 4-29 0,6 0-26 16,1-4-18-16,12 0-13 0,-5 0-11 0,5-2-16 16,7 2-7-16,1 0-10 0,5 4-6 0,1-4-4 15,0 4-21-15,-1 0-58 0,8 4-92 0,-1-4-131 16,6 4-238-16,-5 0-364 0,6 0-249 15,0-4-80-15,-7 2 1 0,6 2 86 0,-5 0 214 16,-7 0 351-16</inkml:trace>
  <inkml:trace contextRef="#ctx0" brushRef="#br0" timeOffset="397.025">28067 17652 474 0,'-13'3'738'0,"-1"1"177"0,2-1 120 0,5-3 7 16,-6 4-171-16,0-4-168 0,7 0-136 0,-8 0-127 15,8 0-80-15,6 0-57 0,-7-4-42 16,7 4-38-16,0 0-32 0,0-3-123 0,7 3-68 16,6-4 0-16,0 1 0 0,7-2 0 0,-1 5 0 15,1-3 0-15,6 3 0 0,1 0 0 16,5 0 0-16,1 3 0 0,-1 2 0 0,7-2 0 15,0 1 0-15,8-1 0 0,-8 1-383 16,0 0-641-16,7-1-227 0,-1 1-63 0,8-8 26 16,-7 1 88-16,6-5 219 0,0-2 411 0</inkml:trace>
  <inkml:trace contextRef="#ctx0" brushRef="#br0" timeOffset="906.721">29002 17364 50 0,'-13'0'724'0,"0"0"201"16,-1 0 128-16,2 0 94 0,-1 0-22 0,6 0-252 16,0 0-245-16,-5 0-159 0,12 0-93 0,-7 0-69 15,7 0-57-15,-7 0-43 0,14 0-150 0,-7-3-57 16,7 3 0-16,5-4 0 0,2 0 0 16,-1-3 0-16,7-4 0 0,5 0 0 0,-5 0 0 15,6-7 0-15,0-1 0 0,1 1 0 0,-1-4 0 16,-7 0 0-16,7 0 0 0,-13 4 0 0,7-5-123 15,-6 4-68-15,-8 2 32 0,0 2 37 16,-6-1 34-16,-6 6 33 0,6-1 21 16,-6 0 12-16,-8 4 13 0,1-1 15 0,0 5 17 15,6-2 19-15,-5 5 22 0,-2 5 26 0,8-2 34 16,-7 5 25-16,6 2 20 0,0 5-33 16,1-1-136-16,6 5 0 0,-6 4 0 0,6-2 0 15,0 6 0-15,6-2 0 0,-6 4 0 16,6 1 0-16,1-1 0 0,0 1 0 0,-1 3 0 15,1-4 0-15,5 4 0 0,-4-3 0 0,-2-1 0 16,7-4 0-16,-7 6-420 0,-6-6-546 16,7 0-246-16,0-2-67 0,-1-5 22 0,0-3 83 15,2-1 196-15,-2-6 334 0</inkml:trace>
  <inkml:trace contextRef="#ctx0" brushRef="#br0" timeOffset="1190.972">28976 17702 347 0,'-26'4'828'0,"13"-4"164"0,-7 0 113 15,0 0 86-15,1 0-183 0,5 0-248 0,2-4-212 16,-2 4-119-16,8-3-75 0,-7-1-56 16,13 0-54-16,-6 4-157 0,6-3-87 0,6-4 0 15,7 3 0-15,0-3 0 0,6-1 0 0,1-2 0 16,7 2 0-16,-1 0 0 0,7 1 0 15,-1 3 0-15,1-3 0 0,6 4 0 16,-7-2 0-16,7 5 0 0,1 0 0 0,-1 0 0 0,0 0 0 16,0 5 0-16,-5-5 0 0,5 0 0 15,-7 3 0-15,1-3 0 0,-7 4-647 0,1-1-377 16,-8 1-191-16,1 3-45 0,-8-2 35 0,2-2 102 16,-8 0 225-16,1 2 304 0</inkml:trace>
  <inkml:trace contextRef="#ctx0" brushRef="#br0" timeOffset="1763.01">29231 17868 21 0,'-19'11'723'16,"-1"0"203"-16,0-4 129 0,1 1 96 15,5-4-2-15,-5 3-276 0,5-3-265 0,-6-4-167 16,8 4-96-16,5-4-77 0,-6 3-66 0,6-6-51 16,7 3-42-16,0-4-37 0,0 0-30 15,0-3-19-15,7-5-21 0,6 5-7 0,0-4-5 16,1 0-1-16,-2 1 0 0,8-1 2 0,-7-1 9 16,7 5 6-16,-1-1 3 0,1 1 9 0,0 7 11 15,-1 0-15-15,-5 3-14 0,5 1 0 0,-6 4 0 16,-6 3 0-16,5 3 0 0,-4 1 0 0,-8 4 0 15,0-1 0-15,0 4 0 0,-8 0 0 16,2 3 0-16,0-2 0 0,-7 3 0 0,-1-4 0 16,2 0 0-16,-2-4 0 0,1-3 0 15,1 0 0-15,-2 0 0 0,1-5 0 0,-7 5 0 16,8-7 0-16,-8 3 0 0,0-4 0 16,7-4 0-16,-7 1 0 0,-6-4 0 0,1 0 0 15,-2-7 0-15,1 0 0 0,0-8 0 0,6 0 0 16,7-3 0-16,0-1 0 0,6 1 0 15,7 3 0-15,7-4 0 0,0 5 0 0,-1 3 0 16,7 0 0-16,0 0 0 0,0 3 0 16,7 5 0-16,-7 0 0 0,7 3 0 0,0 0 0 15,-8 3 0-15,8 0 0 0,-1 5 0 0,1 0 0 16,-7 2 0-16,7 1 0 0,0 0 0 0,-1 1 0 16,1-1 0-16,0 0 0 0,5-4 0 0,-5 0 0 15,6 0 0-15,1-3 0 0,-9 0 0 0,15-4 0 16,-7-4 0-16,1-3 0 0,5-1 0 15,-5 1-388-15,-1-4-496 0,-7 0-277 0,1 1-97 16,0-6 1-16,6 2 68 0,-7-4 171 16,1-1 313-16</inkml:trace>
  <inkml:trace contextRef="#ctx0" brushRef="#br0" timeOffset="2850.175">30067 17276 80 0,'0'-4'512'0,"8"-3"129"0,-8 3 138 15,0 1 150-15,0-4-83 0,0 3-117 16,0 0-110-16,0-3-101 0,0 3-117 0,0 0-134 16,0 0-88-16,0 1-50 0,0 3-32 0,0-4-23 15,0 4-17-15,0 0 2 0,0 0 15 16,0 4 17-16,0 3 22 0,0 5 19 0,-8 2 18 16,8 4 8-16,-6 5-4 0,0 3-7 0,-1 3-10 15,-6 4-18-15,6-4-119 0,1 5 0 16,0-1 0-16,-2 0 0 0,2-4 0 0,0 0 0 15,6 1 0-15,-7-8 0 0,7 0 0 16,-6-7 0-16,6-1 0 0,0-3 0 0,0-7 0 16,0-1 0-16,6-6 0 0,-6-8 0 0,7-4 0 15,-7-3 0-15,0-4 0 0,6-4-37 0,-6-3-94 16,6-5 13-16,-6 1 21 0,8 0 22 0,-8-4 21 16,6 1 15-16,-6 3 15 0,6-1 10 0,1 5 4 15,-1 3 3-15,1 1 0 0,0 6 4 16,-1 1 2-16,0 7 2 0,2 4 9 0,-2-1 12 15,7 8 21-15,-7 0 19 0,8 8 25 16,-2-1 19-16,2 4 14 0,-1 3 10 0,6 5-94 0,-6 3-36 16,7 0 0-16,-7 4 0 0,0-1 0 15,6 1 0-15,-5 4 0 0,-1-1 0 0,0 4 0 16,0-4 0-16,0 1 0 0,-6-1 0 0,6-3 0 16,-7 0 0-16,8 0 0 0,-14-4-256 0,6 0-311 15,-6-4-213-15,0-3-255 0,-6-4-118 16,-2-1-18-16,2-2 52 0,-7-4 149 0,7-4 243 15</inkml:trace>
  <inkml:trace contextRef="#ctx0" brushRef="#br0" timeOffset="3031.689">30008 17519 74 0,'-19'-15'703'0,"6"7"200"0,0-3 130 0,-1 5 81 16,8-2-58-16,0 4-260 0,6-3-247 0,0 3-175 15,12-4-107-15,-4 6-71 0,11-2-51 0,1 0-38 16,0 4-29-16,5-4-25 0,1 4-16 0,1 0-13 15,-1 0-32-15,7 4-53 0,-7 0-73 0,0 2-140 16,0-2-233-16,0 0-303 0,-6 4-224 16,6-5-82-16,0-3-1 0,-7 4 101 0,8-8 210 15,-7 4 293-15</inkml:trace>
  <inkml:trace contextRef="#ctx0" brushRef="#br0" timeOffset="3471.674">30492 17313 585 0,'0'0'895'0,"-6"-4"143"16,0 4 89-16,-2-4 25 0,8 4-266 0,-6 4-261 16,6 0-190-16,0 0-109 0,0 3-56 0,0 4-27 15,0 4-19-15,6-4-20 0,-6 7-23 0,8 1-181 16,-2 2 0-16,0 2 0 0,1-1 0 0,0 4 0 16,-1-4 0-16,1 3 0 0,-7 1 0 0,6 0 0 15,0-5 0-15,2-2 0 0,-2-1 0 0,-6-3 0 16,6 0 0-16,-6-4 0 0,7-4 0 0,-7-3 0 15,0-1 0-15,0-6 0 0,0-1 0 0,0-3 0 16,0-8 0-16,-7 1 0 0,1-4 0 0,0-5 0 16,-2 1 0-16,2-4 0 0,0-3 0 0,-1 0 0 15,1-1 0-15,-1 0 0 0,0 1 0 16,1 0 0-16,6-1 0 0,0 8 0 0,0 1 0 16,0-2 0-16,6 9 0 0,1-1 0 0,6 0 0 15,-6 8 0-15,5 0 0 0,2 3 0 16,-1 0 0-16,7 4 0 0,-8 4 0 0,8 0 0 15,-7 3 0-15,7 0 0 0,0 4 0 16,-1 4 0-16,-5 0 0 0,-2-1 0 0,2 4 0 16,-8 1 0-16,1-1 0 0,-7 5 0 0,0-5 0 15,0 7 0-15,-7-3 0 0,-6 1 0 0,6 2 0 16,-5-2 0-16,-2-2 0 0,1 2 0 0,-7-1 0 16,8-4 0-16,-8 0 0 0,1-2-244 0,-1-5-371 15,-7-1-222-15,7 1-253 0,-5-7-92 0,5 0-3 16,0-4 70-16,7-4 173 0,0 0 262 0</inkml:trace>
  <inkml:trace contextRef="#ctx0" brushRef="#br0" timeOffset="3918.481">29943 17118 220 0,'-13'4'699'0,"7"0"181"0,-8-4 134 0,8 0 90 16,0 0-155-16,-1-4-224 0,7 4-193 0,-7-4-150 15,7-3-107-15,7 3-64 0,-7-3-26 16,7-4-9-16,5 0 2 0,2-1 3 0,-1 1 8 15,7-3 4-15,-1 2-95 0,1-2-98 16,0 3 0-16,5-4 0 0,1 5 0 0,1-1 0 16,5-1 0-16,-5 1 0 0,11 0 0 0,-5 3 0 15,0 2 0-15,7 2 0 0,-8 0 0 0,7 4 0 16,-6 0 0-16,6 8 0 0,-7-2 0 16,2 2 0-16,-1 3 0 0,-8 4 0 0,1-1 0 15,1 1 0-15,-1 4 0 0,-6-1 0 16,-1-3 0-16,1 3 0 0,0 1 0 0,-7-2 0 15,-1 3 0-15,-5-3 0 0,6-2 0 16,-7 0 0-16,8-3 0 0,-8-2 0 0,-6 1 0 16,7 0 0-16,-7-3-182 0,0-1-767 0,-7 0-260 15,1 1-81-15,-1-1 17 0,0-3 72 0,1 0 175 16,0-4 309-16</inkml:trace>
  <inkml:trace contextRef="#ctx0" brushRef="#br0" timeOffset="13317.751">30506 12745 703 0,'6'-7'992'0,"1"-1"134"15,-7 1 96-15,0-1 86 0,0 2-318 0,-7 1-297 16,7-1-175-16,-6-2-104 0,6 0-189 15,-7-2-225-15,7 2 0 0,-7-3 0 0,7 4 0 16,-6-4 0-16,0 3 0 0,-2-3 0 16,2 4 0-16,0-1 0 0,-7 5 0 15,0-1 0-15,0 4 0 0,-7 4 0 0,7 3 0 16,-7 4 0-16,0 0 0 0,1 4 0 0,-1 4 0 16,8-1 0-16,-2 4 0 0,1 0 0 15,0 0 0-15,6 0 0 0,1 4 0 0,0 0 0 16,6-4 0-16,6-1 0 0,0 2 0 0,8-4 0 15,-1-1 0-15,0-4 0 0,6-3 0 16,8-4 0-16,-7 1 0 0,6-8 0 0,-7-4 0 16,7 0 0-16,0-3 0 0,-7-4 0 15,1 0 0-15,7-4-624 0,-15 1-142 0,8-1-132 16,-7-4-137-16,1 5-72 0,-8-4 16 0,0 3 103 16,2-4 186-16,-2 5 211 0</inkml:trace>
  <inkml:trace contextRef="#ctx0" brushRef="#br0" timeOffset="13866.293">30630 12642 286 0,'0'-15'638'0,"7"-3"176"0,-7 7 164 0,0-3 64 16,0 2-119-16,0 4-134 0,0-3-139 16,0 5-129-16,0 2-117 0,0 0-71 0,0 0-47 15,0 4-31-15,0 0-24 0,0 4-190 16,0 4-41-16,0-2 0 0,6 10 0 16,-6-1 0-16,0-1 0 0,0 8 0 0,6-4 0 15,-6 8 0-15,0-4 0 0,7 4 0 0,-7 0 0 16,0-5 0-16,7 6 0 0,-7-6 0 15,0-3 0-15,0 1 0 0,6-4 0 0,-6-1 0 16,0-2 0-16,7-5 0 0,-7-3 0 0,0-1 0 16,0-6 0-16,0-1 0 0,6-3 0 15,-6-8 0-15,0 1 0 0,0-9 0 0,0 1 0 16,0-3 0-16,-6-5 0 0,6 1 0 16,0 0 0-16,-7-2 0 0,7 2 0 0,0 0 0 15,0 4 0-15,0 2 0 0,-6 5 0 16,6 3 0-16,0 4 0 0,0 3 0 0,0 2 0 15,6 6 0-15,-6 2 0 0,7 2 0 0,-1 8 0 16,0-1 0-16,2 4 0 0,-2-1 0 16,0 5 0-16,8-5 0 0,-8 5 0 15,1-5 0-15,5 1 0 0,2-4 0 0,-8 3 0 16,7-6 0-16,0-1 0 0,-6 1 0 0,5-5 0 16,-4-3 0-16,-2 0 0 0,7-3 0 15,-6-1 0-15,-1-3 0 0,-6-5 0 0,7 6 0 16,-7-5 0-16,0-1 0 0,0 1 0 0,0 0 0 15,0 0 0-15,0 4 0 0,0-1 0 16,-7 5 0-16,7 3 0 0,0 0 0 16,7 0 0-16,-7 3 0 0,0 8 0 0,6-3 0 15,0 7 0-15,2-1 0 0,-8 5 0 0,6-1 0 16,0 5 0-16,1-2 0 0,-1 5 0 16,-6 0 0-16,7-4 0 0,0 4 0 0,-1-4 0 15,0-1 0-15,-6 2-593 0,8-4-693 16,-8-5-141-16,6 1 9 0,0-4 111 0,-6-8 210 15,7 4 379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449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2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19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00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445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376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857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159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3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606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BB716-E2C8-46A1-B3C6-73B4C24950BF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E84FC-3AA8-4AA0-B6C6-C1CD8010B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070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8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png"/><Relationship Id="rId4" Type="http://schemas.openxmlformats.org/officeDocument/2006/relationships/image" Target="../media/image16.wmf"/><Relationship Id="rId9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customXml" Target="../ink/ink9.xml"/><Relationship Id="rId5" Type="http://schemas.openxmlformats.org/officeDocument/2006/relationships/image" Target="../media/image25.wmf"/><Relationship Id="rId10" Type="http://schemas.openxmlformats.org/officeDocument/2006/relationships/image" Target="../media/image230.png"/><Relationship Id="rId4" Type="http://schemas.openxmlformats.org/officeDocument/2006/relationships/oleObject" Target="../embeddings/oleObject14.bin"/><Relationship Id="rId9" Type="http://schemas.openxmlformats.org/officeDocument/2006/relationships/customXml" Target="../ink/ink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10.xml"/><Relationship Id="rId5" Type="http://schemas.openxmlformats.org/officeDocument/2006/relationships/image" Target="../media/image28.png"/><Relationship Id="rId4" Type="http://schemas.openxmlformats.org/officeDocument/2006/relationships/image" Target="../media/image25.wmf"/><Relationship Id="rId9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customXml" Target="../ink/ink13.xml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8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wmf"/><Relationship Id="rId17" Type="http://schemas.openxmlformats.org/officeDocument/2006/relationships/customXml" Target="../ink/ink1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9.png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.xml"/><Relationship Id="rId5" Type="http://schemas.openxmlformats.org/officeDocument/2006/relationships/image" Target="../media/image550.png"/><Relationship Id="rId4" Type="http://schemas.openxmlformats.org/officeDocument/2006/relationships/customXml" Target="../ink/ink1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customXml" Target="../ink/ink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customXml" Target="../ink/ink5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5.png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png"/><Relationship Id="rId10" Type="http://schemas.openxmlformats.org/officeDocument/2006/relationships/image" Target="../media/image12.wmf"/><Relationship Id="rId19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46736" y="597899"/>
            <a:ext cx="11636248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 NỘI TIẾ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82140" y="5073889"/>
            <a:ext cx="7965440" cy="669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dạy  </a:t>
            </a:r>
            <a:r>
              <a:rPr lang="vi-VN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 VIỆT ĐỨC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9776078-A5A0-43DC-8141-CFDB40C32E02}"/>
                  </a:ext>
                </a:extLst>
              </p14:cNvPr>
              <p14:cNvContentPartPr/>
              <p14:nvPr/>
            </p14:nvContentPartPr>
            <p14:xfrm>
              <a:off x="894240" y="793800"/>
              <a:ext cx="2292480" cy="1212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9776078-A5A0-43DC-8141-CFDB40C32E0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84880" y="784440"/>
                <a:ext cx="2311200" cy="123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1899A3F-7363-403B-8396-259161B5533E}"/>
                  </a:ext>
                </a:extLst>
              </p14:cNvPr>
              <p14:cNvContentPartPr/>
              <p14:nvPr/>
            </p14:nvContentPartPr>
            <p14:xfrm>
              <a:off x="823320" y="1443600"/>
              <a:ext cx="5258880" cy="2456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1899A3F-7363-403B-8396-259161B5533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13960" y="1434240"/>
                <a:ext cx="5277600" cy="247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67065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046913" y="2566194"/>
            <a:ext cx="846138" cy="1001713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7469982" y="3567907"/>
            <a:ext cx="433388" cy="9239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7964452" y="3334958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009" y="431669"/>
            <a:ext cx="692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2. ĐỊNH LÝ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746979"/>
            <a:ext cx="11527199" cy="586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ổng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o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góc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ối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b</a:t>
            </a:r>
            <a:r>
              <a:rPr lang="vi-VN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ằng 180</a:t>
            </a:r>
            <a:r>
              <a:rPr lang="vi-VN" sz="2400" b="1" baseline="30000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0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Arc 16"/>
          <p:cNvSpPr/>
          <p:nvPr/>
        </p:nvSpPr>
        <p:spPr>
          <a:xfrm rot="13927997">
            <a:off x="7730821" y="3051353"/>
            <a:ext cx="810305" cy="914400"/>
          </a:xfrm>
          <a:prstGeom prst="arc">
            <a:avLst>
              <a:gd name="adj1" fmla="val 16092780"/>
              <a:gd name="adj2" fmla="val 19373636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Arc 19"/>
          <p:cNvSpPr/>
          <p:nvPr/>
        </p:nvSpPr>
        <p:spPr>
          <a:xfrm rot="3695952">
            <a:off x="5296427" y="2989583"/>
            <a:ext cx="810305" cy="914400"/>
          </a:xfrm>
          <a:prstGeom prst="arc">
            <a:avLst>
              <a:gd name="adj1" fmla="val 16092780"/>
              <a:gd name="adj2" fmla="val 19373636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23" name="Arc 22"/>
          <p:cNvSpPr/>
          <p:nvPr/>
        </p:nvSpPr>
        <p:spPr>
          <a:xfrm rot="3006433">
            <a:off x="5479938" y="3116502"/>
            <a:ext cx="535642" cy="771392"/>
          </a:xfrm>
          <a:prstGeom prst="arc">
            <a:avLst>
              <a:gd name="adj1" fmla="val 16092780"/>
              <a:gd name="adj2" fmla="val 19373636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48225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210733" y="1422381"/>
            <a:ext cx="0" cy="155646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4927" y="2193647"/>
            <a:ext cx="517665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84199" y="1617207"/>
            <a:ext cx="62653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G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4199" y="2412076"/>
            <a:ext cx="62653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</a:rPr>
              <a:t>KL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13933" y="1557853"/>
            <a:ext cx="4697156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ABCD là tứ giác nội tiếp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42667" y="341391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99112"/>
              </p:ext>
            </p:extLst>
          </p:nvPr>
        </p:nvGraphicFramePr>
        <p:xfrm>
          <a:off x="1507066" y="2349540"/>
          <a:ext cx="3028719" cy="52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5" imgW="1320480" imgH="228600" progId="Equation.DSMT4">
                  <p:embed/>
                </p:oleObj>
              </mc:Choice>
              <mc:Fallback>
                <p:oleObj name="Equation" r:id="rId5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7066" y="2349540"/>
                        <a:ext cx="3028719" cy="524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0009" y="5672667"/>
            <a:ext cx="5630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894E25B-5A4E-44D6-819C-374C03D96B55}"/>
                  </a:ext>
                </a:extLst>
              </p14:cNvPr>
              <p14:cNvContentPartPr/>
              <p14:nvPr/>
            </p14:nvContentPartPr>
            <p14:xfrm>
              <a:off x="3793680" y="2581200"/>
              <a:ext cx="31320" cy="164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894E25B-5A4E-44D6-819C-374C03D96B5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84320" y="2571840"/>
                <a:ext cx="50040" cy="1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21632F1-FFF6-4ECF-9455-673B04B575D5}"/>
                  </a:ext>
                </a:extLst>
              </p14:cNvPr>
              <p14:cNvContentPartPr/>
              <p14:nvPr/>
            </p14:nvContentPartPr>
            <p14:xfrm>
              <a:off x="320040" y="800280"/>
              <a:ext cx="1553760" cy="123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21632F1-FFF6-4ECF-9455-673B04B575D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0680" y="790920"/>
                <a:ext cx="1572480" cy="14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475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14" grpId="0"/>
      <p:bldP spid="27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dirty="0">
                <a:solidFill>
                  <a:schemeClr val="bg1"/>
                </a:solidFill>
              </a:rPr>
              <a:t>Bài tập 2: Biết ABCD là tứ giác nội tiếp. </a:t>
            </a:r>
            <a:br>
              <a:rPr lang="vi-VN" sz="3200" dirty="0">
                <a:solidFill>
                  <a:schemeClr val="bg1"/>
                </a:solidFill>
              </a:rPr>
            </a:br>
            <a:r>
              <a:rPr lang="vi-VN" sz="3200" dirty="0">
                <a:solidFill>
                  <a:schemeClr val="bg1"/>
                </a:solidFill>
              </a:rPr>
              <a:t>Hãy điền vào ô trống trong bảng sau: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7412902"/>
              </p:ext>
            </p:extLst>
          </p:nvPr>
        </p:nvGraphicFramePr>
        <p:xfrm>
          <a:off x="923454" y="1744143"/>
          <a:ext cx="9741530" cy="4873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4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6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6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5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74788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1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2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3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4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85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50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70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75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2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64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3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905345" y="1747322"/>
            <a:ext cx="2743202" cy="9687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8101" y="2134986"/>
            <a:ext cx="1158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Góc</a:t>
            </a:r>
            <a:endParaRPr lang="en-US" sz="32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0549" y="1674882"/>
            <a:ext cx="227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Trường hợp</a:t>
            </a:r>
            <a:endParaRPr lang="en-US" sz="3200" dirty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87990" y="2672652"/>
            <a:ext cx="556034" cy="3714599"/>
            <a:chOff x="1987990" y="2672652"/>
            <a:chExt cx="556034" cy="3714599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2257108"/>
                </p:ext>
              </p:extLst>
            </p:nvPr>
          </p:nvGraphicFramePr>
          <p:xfrm>
            <a:off x="1987990" y="2672652"/>
            <a:ext cx="556034" cy="7877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1" name="Equation" r:id="rId3" imgW="152280" imgH="215640" progId="Equation.DSMT4">
                    <p:embed/>
                  </p:oleObj>
                </mc:Choice>
                <mc:Fallback>
                  <p:oleObj name="Equation" r:id="rId3" imgW="1522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7990" y="2672652"/>
                          <a:ext cx="556034" cy="7877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691220"/>
                </p:ext>
              </p:extLst>
            </p:nvPr>
          </p:nvGraphicFramePr>
          <p:xfrm>
            <a:off x="2037170" y="3779892"/>
            <a:ext cx="479551" cy="679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2" name="Equation" r:id="rId5" imgW="152280" imgH="215640" progId="Equation.DSMT4">
                    <p:embed/>
                  </p:oleObj>
                </mc:Choice>
                <mc:Fallback>
                  <p:oleObj name="Equation" r:id="rId5" imgW="1522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7170" y="3779892"/>
                          <a:ext cx="479551" cy="679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876186"/>
                </p:ext>
              </p:extLst>
            </p:nvPr>
          </p:nvGraphicFramePr>
          <p:xfrm>
            <a:off x="2041137" y="4755964"/>
            <a:ext cx="493833" cy="74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3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41137" y="4755964"/>
                          <a:ext cx="493833" cy="740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4895661"/>
                </p:ext>
              </p:extLst>
            </p:nvPr>
          </p:nvGraphicFramePr>
          <p:xfrm>
            <a:off x="2038522" y="5763680"/>
            <a:ext cx="476848" cy="623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54" name="Equation" r:id="rId9" imgW="164880" imgH="215640" progId="Equation.DSMT4">
                    <p:embed/>
                  </p:oleObj>
                </mc:Choice>
                <mc:Fallback>
                  <p:oleObj name="Equation" r:id="rId9" imgW="164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38522" y="5763680"/>
                          <a:ext cx="476848" cy="6235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70815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dirty="0">
                <a:solidFill>
                  <a:schemeClr val="bg1"/>
                </a:solidFill>
              </a:rPr>
              <a:t>Bài tập 2: Biết ABCD là tứ giác nội tiếp. </a:t>
            </a:r>
            <a:br>
              <a:rPr lang="vi-VN" sz="3200" dirty="0">
                <a:solidFill>
                  <a:schemeClr val="bg1"/>
                </a:solidFill>
              </a:rPr>
            </a:br>
            <a:r>
              <a:rPr lang="vi-VN" sz="3200" dirty="0">
                <a:solidFill>
                  <a:schemeClr val="bg1"/>
                </a:solidFill>
              </a:rPr>
              <a:t>Hãy điền vào ô trống trong bảng sau: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71933780"/>
              </p:ext>
            </p:extLst>
          </p:nvPr>
        </p:nvGraphicFramePr>
        <p:xfrm>
          <a:off x="923454" y="1744143"/>
          <a:ext cx="9741530" cy="4873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414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3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6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6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05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74788"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1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2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3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4)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85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116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50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70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75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2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95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64</a:t>
                      </a:r>
                      <a:r>
                        <a:rPr lang="vi-VN" sz="4000" b="1" baseline="30000" dirty="0">
                          <a:solidFill>
                            <a:schemeClr val="tx1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130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chemeClr val="tx1"/>
                          </a:solidFill>
                          <a:latin typeface="+mj-lt"/>
                        </a:rPr>
                        <a:t>3x</a:t>
                      </a:r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74788"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110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105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40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000" b="1" dirty="0">
                          <a:solidFill>
                            <a:srgbClr val="FF0000"/>
                          </a:solidFill>
                          <a:latin typeface="+mj-lt"/>
                        </a:rPr>
                        <a:t>90</a:t>
                      </a:r>
                      <a:r>
                        <a:rPr lang="vi-VN" sz="4000" b="1" baseline="30000" dirty="0">
                          <a:solidFill>
                            <a:srgbClr val="FF0000"/>
                          </a:solidFill>
                          <a:latin typeface="+mj-lt"/>
                        </a:rPr>
                        <a:t>0</a:t>
                      </a:r>
                      <a:endParaRPr lang="en-US" sz="40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905345" y="1747322"/>
            <a:ext cx="2743202" cy="9687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18101" y="2134986"/>
            <a:ext cx="1158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Góc</a:t>
            </a:r>
            <a:endParaRPr lang="en-US" sz="32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0549" y="1674882"/>
            <a:ext cx="227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latin typeface="+mj-lt"/>
              </a:rPr>
              <a:t>Trường hợp</a:t>
            </a:r>
            <a:endParaRPr lang="en-US" sz="3200" dirty="0">
              <a:latin typeface="+mj-lt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270" y="2864617"/>
            <a:ext cx="514602" cy="3451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2787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30"/>
          <p:cNvSpPr>
            <a:spLocks noChangeAspect="1" noChangeArrowheads="1" noTextEdit="1"/>
          </p:cNvSpPr>
          <p:nvPr/>
        </p:nvSpPr>
        <p:spPr bwMode="auto">
          <a:xfrm>
            <a:off x="6804114" y="1484277"/>
            <a:ext cx="3686175" cy="304800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360" name="Oval 32"/>
          <p:cNvSpPr>
            <a:spLocks noChangeArrowheads="1"/>
          </p:cNvSpPr>
          <p:nvPr/>
        </p:nvSpPr>
        <p:spPr bwMode="auto">
          <a:xfrm>
            <a:off x="7121615" y="1858963"/>
            <a:ext cx="2786063" cy="2786063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361" name="Line 33"/>
          <p:cNvSpPr>
            <a:spLocks noChangeShapeType="1"/>
          </p:cNvSpPr>
          <p:nvPr/>
        </p:nvSpPr>
        <p:spPr bwMode="auto">
          <a:xfrm>
            <a:off x="7799477" y="2055813"/>
            <a:ext cx="2049463" cy="1593851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363" name="Line 34"/>
          <p:cNvSpPr>
            <a:spLocks noChangeShapeType="1"/>
          </p:cNvSpPr>
          <p:nvPr/>
        </p:nvSpPr>
        <p:spPr bwMode="auto">
          <a:xfrm flipV="1">
            <a:off x="7696290" y="3649663"/>
            <a:ext cx="2152650" cy="7302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364" name="Line 35"/>
          <p:cNvSpPr>
            <a:spLocks noChangeShapeType="1"/>
          </p:cNvSpPr>
          <p:nvPr/>
        </p:nvSpPr>
        <p:spPr bwMode="auto">
          <a:xfrm>
            <a:off x="7134315" y="3446463"/>
            <a:ext cx="561975" cy="933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365" name="Line 36"/>
          <p:cNvSpPr>
            <a:spLocks noChangeShapeType="1"/>
          </p:cNvSpPr>
          <p:nvPr/>
        </p:nvSpPr>
        <p:spPr bwMode="auto">
          <a:xfrm flipV="1">
            <a:off x="7134315" y="2055813"/>
            <a:ext cx="665163" cy="13906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371" name="Rectangle 44"/>
          <p:cNvSpPr>
            <a:spLocks noChangeArrowheads="1"/>
          </p:cNvSpPr>
          <p:nvPr/>
        </p:nvSpPr>
        <p:spPr bwMode="auto">
          <a:xfrm>
            <a:off x="7551827" y="4395788"/>
            <a:ext cx="296556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72" name="Rectangle 45"/>
          <p:cNvSpPr>
            <a:spLocks noChangeArrowheads="1"/>
          </p:cNvSpPr>
          <p:nvPr/>
        </p:nvSpPr>
        <p:spPr bwMode="auto">
          <a:xfrm>
            <a:off x="9904502" y="3662363"/>
            <a:ext cx="274114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73" name="Rectangle 46"/>
          <p:cNvSpPr>
            <a:spLocks noChangeArrowheads="1"/>
          </p:cNvSpPr>
          <p:nvPr/>
        </p:nvSpPr>
        <p:spPr bwMode="auto">
          <a:xfrm>
            <a:off x="7544190" y="1607238"/>
            <a:ext cx="274114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74" name="Rectangle 47"/>
          <p:cNvSpPr>
            <a:spLocks noChangeArrowheads="1"/>
          </p:cNvSpPr>
          <p:nvPr/>
        </p:nvSpPr>
        <p:spPr bwMode="auto">
          <a:xfrm>
            <a:off x="6868387" y="3384551"/>
            <a:ext cx="296556" cy="49244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375" name="Group 50"/>
          <p:cNvGrpSpPr>
            <a:grpSpLocks/>
          </p:cNvGrpSpPr>
          <p:nvPr/>
        </p:nvGrpSpPr>
        <p:grpSpPr bwMode="auto">
          <a:xfrm>
            <a:off x="8494802" y="3232150"/>
            <a:ext cx="38100" cy="38100"/>
            <a:chOff x="3927" y="2036"/>
            <a:chExt cx="24" cy="24"/>
          </a:xfrm>
        </p:grpSpPr>
        <p:sp>
          <p:nvSpPr>
            <p:cNvPr id="15376" name="Oval 48"/>
            <p:cNvSpPr>
              <a:spLocks noChangeArrowheads="1"/>
            </p:cNvSpPr>
            <p:nvPr/>
          </p:nvSpPr>
          <p:spPr bwMode="auto">
            <a:xfrm>
              <a:off x="3927" y="2036"/>
              <a:ext cx="24" cy="2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5377" name="Oval 49"/>
            <p:cNvSpPr>
              <a:spLocks noChangeArrowheads="1"/>
            </p:cNvSpPr>
            <p:nvPr/>
          </p:nvSpPr>
          <p:spPr bwMode="auto">
            <a:xfrm>
              <a:off x="3927" y="2036"/>
              <a:ext cx="24" cy="24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15380" name="TextBox 15379"/>
          <p:cNvSpPr txBox="1"/>
          <p:nvPr/>
        </p:nvSpPr>
        <p:spPr>
          <a:xfrm>
            <a:off x="131476" y="3624264"/>
            <a:ext cx="5926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599" y="394447"/>
            <a:ext cx="1019287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3. ĐỊNH LÝ ĐẢO</a:t>
            </a:r>
          </a:p>
          <a:p>
            <a:r>
              <a:rPr lang="vi-VN" sz="3200" dirty="0">
                <a:solidFill>
                  <a:schemeClr val="bg1"/>
                </a:solidFill>
                <a:latin typeface="+mj-lt"/>
              </a:rPr>
              <a:t>Nếu một tứ giác có </a:t>
            </a:r>
            <a:r>
              <a:rPr lang="vi-VN" sz="3200" dirty="0">
                <a:solidFill>
                  <a:srgbClr val="FFFF00"/>
                </a:solidFill>
                <a:latin typeface="+mj-lt"/>
              </a:rPr>
              <a:t>tổng số đo hai góc đối nhau bằng 180</a:t>
            </a:r>
            <a:r>
              <a:rPr lang="vi-VN" sz="3200" baseline="30000" dirty="0">
                <a:solidFill>
                  <a:srgbClr val="FFFF00"/>
                </a:solidFill>
                <a:latin typeface="+mj-lt"/>
              </a:rPr>
              <a:t>0</a:t>
            </a:r>
            <a:r>
              <a:rPr lang="vi-VN" sz="3200" dirty="0">
                <a:solidFill>
                  <a:srgbClr val="FFFF00"/>
                </a:solidFill>
                <a:latin typeface="+mj-lt"/>
              </a:rPr>
              <a:t> 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thì tứ giác đó nội tiếp được đường tròn.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32902" y="3028067"/>
            <a:ext cx="49774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+mj-lt"/>
              </a:rPr>
              <a:t>O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85552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AutoShape 37"/>
          <p:cNvSpPr>
            <a:spLocks noChangeAspect="1" noChangeArrowheads="1" noTextEdit="1"/>
          </p:cNvSpPr>
          <p:nvPr/>
        </p:nvSpPr>
        <p:spPr bwMode="auto">
          <a:xfrm>
            <a:off x="202085" y="2717800"/>
            <a:ext cx="306705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1" name="Oval 39"/>
          <p:cNvSpPr>
            <a:spLocks noChangeArrowheads="1"/>
          </p:cNvSpPr>
          <p:nvPr/>
        </p:nvSpPr>
        <p:spPr bwMode="auto">
          <a:xfrm>
            <a:off x="477838" y="2813050"/>
            <a:ext cx="2533650" cy="2533650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2" name="Line 40"/>
          <p:cNvSpPr>
            <a:spLocks noChangeShapeType="1"/>
          </p:cNvSpPr>
          <p:nvPr/>
        </p:nvSpPr>
        <p:spPr bwMode="auto">
          <a:xfrm>
            <a:off x="852488" y="3179763"/>
            <a:ext cx="1784350" cy="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4343" name="Line 41"/>
          <p:cNvSpPr>
            <a:spLocks noChangeShapeType="1"/>
          </p:cNvSpPr>
          <p:nvPr/>
        </p:nvSpPr>
        <p:spPr bwMode="auto">
          <a:xfrm>
            <a:off x="562131" y="4482278"/>
            <a:ext cx="2409825" cy="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4344" name="Line 42"/>
          <p:cNvSpPr>
            <a:spLocks noChangeShapeType="1"/>
          </p:cNvSpPr>
          <p:nvPr/>
        </p:nvSpPr>
        <p:spPr bwMode="auto">
          <a:xfrm flipH="1">
            <a:off x="539751" y="3179763"/>
            <a:ext cx="312738" cy="1292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4345" name="Line 43"/>
          <p:cNvSpPr>
            <a:spLocks noChangeShapeType="1"/>
          </p:cNvSpPr>
          <p:nvPr/>
        </p:nvSpPr>
        <p:spPr bwMode="auto">
          <a:xfrm>
            <a:off x="2636838" y="3179763"/>
            <a:ext cx="312738" cy="1292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14351" name="Group 51"/>
          <p:cNvGrpSpPr>
            <a:grpSpLocks/>
          </p:cNvGrpSpPr>
          <p:nvPr/>
        </p:nvGrpSpPr>
        <p:grpSpPr bwMode="auto">
          <a:xfrm>
            <a:off x="1725613" y="4060825"/>
            <a:ext cx="38100" cy="38100"/>
            <a:chOff x="1087" y="2558"/>
            <a:chExt cx="24" cy="24"/>
          </a:xfrm>
        </p:grpSpPr>
        <p:sp>
          <p:nvSpPr>
            <p:cNvPr id="14364" name="Oval 49"/>
            <p:cNvSpPr>
              <a:spLocks noChangeArrowheads="1"/>
            </p:cNvSpPr>
            <p:nvPr/>
          </p:nvSpPr>
          <p:spPr bwMode="auto">
            <a:xfrm>
              <a:off x="1087" y="255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Oval 50"/>
            <p:cNvSpPr>
              <a:spLocks noChangeArrowheads="1"/>
            </p:cNvSpPr>
            <p:nvPr/>
          </p:nvSpPr>
          <p:spPr bwMode="auto">
            <a:xfrm>
              <a:off x="1087" y="255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52" name="Group 54"/>
          <p:cNvGrpSpPr>
            <a:grpSpLocks/>
          </p:cNvGrpSpPr>
          <p:nvPr/>
        </p:nvGrpSpPr>
        <p:grpSpPr bwMode="auto">
          <a:xfrm>
            <a:off x="833438" y="3160713"/>
            <a:ext cx="38100" cy="38100"/>
            <a:chOff x="525" y="1991"/>
            <a:chExt cx="24" cy="24"/>
          </a:xfrm>
        </p:grpSpPr>
        <p:sp>
          <p:nvSpPr>
            <p:cNvPr id="14362" name="Oval 52"/>
            <p:cNvSpPr>
              <a:spLocks noChangeArrowheads="1"/>
            </p:cNvSpPr>
            <p:nvPr/>
          </p:nvSpPr>
          <p:spPr bwMode="auto">
            <a:xfrm>
              <a:off x="525" y="199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3" name="Oval 53"/>
            <p:cNvSpPr>
              <a:spLocks noChangeArrowheads="1"/>
            </p:cNvSpPr>
            <p:nvPr/>
          </p:nvSpPr>
          <p:spPr bwMode="auto">
            <a:xfrm>
              <a:off x="525" y="1991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53" name="Group 57"/>
          <p:cNvGrpSpPr>
            <a:grpSpLocks/>
          </p:cNvGrpSpPr>
          <p:nvPr/>
        </p:nvGrpSpPr>
        <p:grpSpPr bwMode="auto">
          <a:xfrm>
            <a:off x="2617788" y="3160713"/>
            <a:ext cx="38100" cy="38100"/>
            <a:chOff x="1649" y="1991"/>
            <a:chExt cx="24" cy="24"/>
          </a:xfrm>
        </p:grpSpPr>
        <p:sp>
          <p:nvSpPr>
            <p:cNvPr id="14360" name="Oval 55"/>
            <p:cNvSpPr>
              <a:spLocks noChangeArrowheads="1"/>
            </p:cNvSpPr>
            <p:nvPr/>
          </p:nvSpPr>
          <p:spPr bwMode="auto">
            <a:xfrm>
              <a:off x="1649" y="199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1" name="Oval 56"/>
            <p:cNvSpPr>
              <a:spLocks noChangeArrowheads="1"/>
            </p:cNvSpPr>
            <p:nvPr/>
          </p:nvSpPr>
          <p:spPr bwMode="auto">
            <a:xfrm>
              <a:off x="1649" y="1991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54" name="Group 60"/>
          <p:cNvGrpSpPr>
            <a:grpSpLocks/>
          </p:cNvGrpSpPr>
          <p:nvPr/>
        </p:nvGrpSpPr>
        <p:grpSpPr bwMode="auto">
          <a:xfrm>
            <a:off x="520701" y="4452938"/>
            <a:ext cx="38100" cy="38100"/>
            <a:chOff x="328" y="2805"/>
            <a:chExt cx="24" cy="24"/>
          </a:xfrm>
        </p:grpSpPr>
        <p:sp>
          <p:nvSpPr>
            <p:cNvPr id="14358" name="Oval 58"/>
            <p:cNvSpPr>
              <a:spLocks noChangeArrowheads="1"/>
            </p:cNvSpPr>
            <p:nvPr/>
          </p:nvSpPr>
          <p:spPr bwMode="auto">
            <a:xfrm>
              <a:off x="328" y="280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9" name="Oval 59"/>
            <p:cNvSpPr>
              <a:spLocks noChangeArrowheads="1"/>
            </p:cNvSpPr>
            <p:nvPr/>
          </p:nvSpPr>
          <p:spPr bwMode="auto">
            <a:xfrm>
              <a:off x="328" y="2805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55" name="Group 63"/>
          <p:cNvGrpSpPr>
            <a:grpSpLocks/>
          </p:cNvGrpSpPr>
          <p:nvPr/>
        </p:nvGrpSpPr>
        <p:grpSpPr bwMode="auto">
          <a:xfrm>
            <a:off x="2930526" y="4452938"/>
            <a:ext cx="38100" cy="38100"/>
            <a:chOff x="1846" y="2805"/>
            <a:chExt cx="24" cy="24"/>
          </a:xfrm>
        </p:grpSpPr>
        <p:sp>
          <p:nvSpPr>
            <p:cNvPr id="14356" name="Oval 61"/>
            <p:cNvSpPr>
              <a:spLocks noChangeArrowheads="1"/>
            </p:cNvSpPr>
            <p:nvPr/>
          </p:nvSpPr>
          <p:spPr bwMode="auto">
            <a:xfrm>
              <a:off x="1846" y="280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57" name="Oval 62"/>
            <p:cNvSpPr>
              <a:spLocks noChangeArrowheads="1"/>
            </p:cNvSpPr>
            <p:nvPr/>
          </p:nvSpPr>
          <p:spPr bwMode="auto">
            <a:xfrm>
              <a:off x="1846" y="2805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367" name="AutoShape 67"/>
          <p:cNvSpPr>
            <a:spLocks noChangeAspect="1" noChangeArrowheads="1" noTextEdit="1"/>
          </p:cNvSpPr>
          <p:nvPr/>
        </p:nvSpPr>
        <p:spPr bwMode="auto">
          <a:xfrm>
            <a:off x="5365750" y="2723356"/>
            <a:ext cx="2990850" cy="27241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latin typeface="+mj-lt"/>
            </a:endParaRPr>
          </a:p>
        </p:txBody>
      </p:sp>
      <p:sp>
        <p:nvSpPr>
          <p:cNvPr id="14368" name="Oval 69"/>
          <p:cNvSpPr>
            <a:spLocks noChangeArrowheads="1"/>
          </p:cNvSpPr>
          <p:nvPr/>
        </p:nvSpPr>
        <p:spPr bwMode="auto">
          <a:xfrm>
            <a:off x="4337050" y="2736850"/>
            <a:ext cx="2533650" cy="2533650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69" name="Line 70"/>
          <p:cNvSpPr>
            <a:spLocks noChangeShapeType="1"/>
          </p:cNvSpPr>
          <p:nvPr/>
        </p:nvSpPr>
        <p:spPr bwMode="auto">
          <a:xfrm flipV="1">
            <a:off x="4470400" y="3433763"/>
            <a:ext cx="2265363" cy="31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2" name="Line 71"/>
          <p:cNvSpPr>
            <a:spLocks noChangeShapeType="1"/>
          </p:cNvSpPr>
          <p:nvPr/>
        </p:nvSpPr>
        <p:spPr bwMode="auto">
          <a:xfrm flipV="1">
            <a:off x="4470400" y="4567238"/>
            <a:ext cx="2265363" cy="31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3" name="Line 72"/>
          <p:cNvSpPr>
            <a:spLocks noChangeShapeType="1"/>
          </p:cNvSpPr>
          <p:nvPr/>
        </p:nvSpPr>
        <p:spPr bwMode="auto">
          <a:xfrm>
            <a:off x="4470400" y="3436938"/>
            <a:ext cx="0" cy="11334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74" name="Line 73"/>
          <p:cNvSpPr>
            <a:spLocks noChangeShapeType="1"/>
          </p:cNvSpPr>
          <p:nvPr/>
        </p:nvSpPr>
        <p:spPr bwMode="auto">
          <a:xfrm>
            <a:off x="6737879" y="3442495"/>
            <a:ext cx="0" cy="11334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380" name="Group 81"/>
          <p:cNvGrpSpPr>
            <a:grpSpLocks/>
          </p:cNvGrpSpPr>
          <p:nvPr/>
        </p:nvGrpSpPr>
        <p:grpSpPr bwMode="auto">
          <a:xfrm>
            <a:off x="5584825" y="3984625"/>
            <a:ext cx="38100" cy="38100"/>
            <a:chOff x="3518" y="2510"/>
            <a:chExt cx="24" cy="24"/>
          </a:xfrm>
        </p:grpSpPr>
        <p:sp>
          <p:nvSpPr>
            <p:cNvPr id="14393" name="Oval 79"/>
            <p:cNvSpPr>
              <a:spLocks noChangeArrowheads="1"/>
            </p:cNvSpPr>
            <p:nvPr/>
          </p:nvSpPr>
          <p:spPr bwMode="auto">
            <a:xfrm>
              <a:off x="3518" y="251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4" name="Oval 80"/>
            <p:cNvSpPr>
              <a:spLocks noChangeArrowheads="1"/>
            </p:cNvSpPr>
            <p:nvPr/>
          </p:nvSpPr>
          <p:spPr bwMode="auto">
            <a:xfrm>
              <a:off x="3518" y="2510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81" name="Group 84"/>
          <p:cNvGrpSpPr>
            <a:grpSpLocks/>
          </p:cNvGrpSpPr>
          <p:nvPr/>
        </p:nvGrpSpPr>
        <p:grpSpPr bwMode="auto">
          <a:xfrm>
            <a:off x="4451350" y="4551363"/>
            <a:ext cx="38100" cy="38100"/>
            <a:chOff x="2804" y="2867"/>
            <a:chExt cx="24" cy="24"/>
          </a:xfrm>
        </p:grpSpPr>
        <p:sp>
          <p:nvSpPr>
            <p:cNvPr id="14391" name="Oval 82"/>
            <p:cNvSpPr>
              <a:spLocks noChangeArrowheads="1"/>
            </p:cNvSpPr>
            <p:nvPr/>
          </p:nvSpPr>
          <p:spPr bwMode="auto">
            <a:xfrm>
              <a:off x="2804" y="286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2" name="Oval 83"/>
            <p:cNvSpPr>
              <a:spLocks noChangeArrowheads="1"/>
            </p:cNvSpPr>
            <p:nvPr/>
          </p:nvSpPr>
          <p:spPr bwMode="auto">
            <a:xfrm>
              <a:off x="2804" y="2867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82" name="Group 87"/>
          <p:cNvGrpSpPr>
            <a:grpSpLocks/>
          </p:cNvGrpSpPr>
          <p:nvPr/>
        </p:nvGrpSpPr>
        <p:grpSpPr bwMode="auto">
          <a:xfrm>
            <a:off x="6716713" y="4548188"/>
            <a:ext cx="38100" cy="38100"/>
            <a:chOff x="4231" y="2865"/>
            <a:chExt cx="24" cy="24"/>
          </a:xfrm>
        </p:grpSpPr>
        <p:sp>
          <p:nvSpPr>
            <p:cNvPr id="14389" name="Oval 85"/>
            <p:cNvSpPr>
              <a:spLocks noChangeArrowheads="1"/>
            </p:cNvSpPr>
            <p:nvPr/>
          </p:nvSpPr>
          <p:spPr bwMode="auto">
            <a:xfrm>
              <a:off x="4231" y="2865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90" name="Oval 86"/>
            <p:cNvSpPr>
              <a:spLocks noChangeArrowheads="1"/>
            </p:cNvSpPr>
            <p:nvPr/>
          </p:nvSpPr>
          <p:spPr bwMode="auto">
            <a:xfrm>
              <a:off x="4231" y="2865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83" name="Group 90"/>
          <p:cNvGrpSpPr>
            <a:grpSpLocks/>
          </p:cNvGrpSpPr>
          <p:nvPr/>
        </p:nvGrpSpPr>
        <p:grpSpPr bwMode="auto">
          <a:xfrm>
            <a:off x="4451350" y="3417888"/>
            <a:ext cx="38100" cy="38100"/>
            <a:chOff x="2804" y="2153"/>
            <a:chExt cx="24" cy="24"/>
          </a:xfrm>
        </p:grpSpPr>
        <p:sp>
          <p:nvSpPr>
            <p:cNvPr id="14387" name="Oval 88"/>
            <p:cNvSpPr>
              <a:spLocks noChangeArrowheads="1"/>
            </p:cNvSpPr>
            <p:nvPr/>
          </p:nvSpPr>
          <p:spPr bwMode="auto">
            <a:xfrm>
              <a:off x="2804" y="215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8" name="Oval 89"/>
            <p:cNvSpPr>
              <a:spLocks noChangeArrowheads="1"/>
            </p:cNvSpPr>
            <p:nvPr/>
          </p:nvSpPr>
          <p:spPr bwMode="auto">
            <a:xfrm>
              <a:off x="2804" y="2153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384" name="Group 93"/>
          <p:cNvGrpSpPr>
            <a:grpSpLocks/>
          </p:cNvGrpSpPr>
          <p:nvPr/>
        </p:nvGrpSpPr>
        <p:grpSpPr bwMode="auto">
          <a:xfrm>
            <a:off x="6716713" y="3414713"/>
            <a:ext cx="38100" cy="38100"/>
            <a:chOff x="4231" y="2151"/>
            <a:chExt cx="24" cy="24"/>
          </a:xfrm>
        </p:grpSpPr>
        <p:sp>
          <p:nvSpPr>
            <p:cNvPr id="14385" name="Oval 91"/>
            <p:cNvSpPr>
              <a:spLocks noChangeArrowheads="1"/>
            </p:cNvSpPr>
            <p:nvPr/>
          </p:nvSpPr>
          <p:spPr bwMode="auto">
            <a:xfrm>
              <a:off x="4231" y="215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86" name="Oval 92"/>
            <p:cNvSpPr>
              <a:spLocks noChangeArrowheads="1"/>
            </p:cNvSpPr>
            <p:nvPr/>
          </p:nvSpPr>
          <p:spPr bwMode="auto">
            <a:xfrm>
              <a:off x="4231" y="2151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396" name="AutoShape 96"/>
          <p:cNvSpPr>
            <a:spLocks noChangeAspect="1" noChangeArrowheads="1" noTextEdit="1"/>
          </p:cNvSpPr>
          <p:nvPr/>
        </p:nvSpPr>
        <p:spPr bwMode="auto">
          <a:xfrm>
            <a:off x="8167158" y="2262981"/>
            <a:ext cx="32004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7" name="Oval 98"/>
          <p:cNvSpPr>
            <a:spLocks noChangeArrowheads="1"/>
          </p:cNvSpPr>
          <p:nvPr/>
        </p:nvSpPr>
        <p:spPr bwMode="auto">
          <a:xfrm>
            <a:off x="8500533" y="2634456"/>
            <a:ext cx="2533650" cy="2533650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8" name="Line 99"/>
          <p:cNvSpPr>
            <a:spLocks noChangeShapeType="1"/>
          </p:cNvSpPr>
          <p:nvPr/>
        </p:nvSpPr>
        <p:spPr bwMode="auto">
          <a:xfrm flipV="1">
            <a:off x="8500533" y="2634456"/>
            <a:ext cx="1247775" cy="12954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99" name="Line 100"/>
          <p:cNvSpPr>
            <a:spLocks noChangeShapeType="1"/>
          </p:cNvSpPr>
          <p:nvPr/>
        </p:nvSpPr>
        <p:spPr bwMode="auto">
          <a:xfrm>
            <a:off x="9748308" y="2634456"/>
            <a:ext cx="1285875" cy="12382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101"/>
          <p:cNvSpPr>
            <a:spLocks noChangeShapeType="1"/>
          </p:cNvSpPr>
          <p:nvPr/>
        </p:nvSpPr>
        <p:spPr bwMode="auto">
          <a:xfrm flipH="1">
            <a:off x="9797521" y="3872706"/>
            <a:ext cx="1236663" cy="12954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Line 102"/>
          <p:cNvSpPr>
            <a:spLocks noChangeShapeType="1"/>
          </p:cNvSpPr>
          <p:nvPr/>
        </p:nvSpPr>
        <p:spPr bwMode="auto">
          <a:xfrm flipH="1" flipV="1">
            <a:off x="8500533" y="3929856"/>
            <a:ext cx="1296988" cy="12382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Rectangle 103"/>
          <p:cNvSpPr>
            <a:spLocks noChangeArrowheads="1"/>
          </p:cNvSpPr>
          <p:nvPr/>
        </p:nvSpPr>
        <p:spPr bwMode="auto">
          <a:xfrm>
            <a:off x="9661224" y="2219562"/>
            <a:ext cx="27543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Rectangle 104"/>
          <p:cNvSpPr>
            <a:spLocks noChangeArrowheads="1"/>
          </p:cNvSpPr>
          <p:nvPr/>
        </p:nvSpPr>
        <p:spPr bwMode="auto">
          <a:xfrm>
            <a:off x="9853083" y="3826669"/>
            <a:ext cx="2596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105"/>
          <p:cNvSpPr>
            <a:spLocks noChangeArrowheads="1"/>
          </p:cNvSpPr>
          <p:nvPr/>
        </p:nvSpPr>
        <p:spPr bwMode="auto">
          <a:xfrm>
            <a:off x="8112497" y="3818088"/>
            <a:ext cx="3189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Rectangle 106"/>
          <p:cNvSpPr>
            <a:spLocks noChangeArrowheads="1"/>
          </p:cNvSpPr>
          <p:nvPr/>
        </p:nvSpPr>
        <p:spPr bwMode="auto">
          <a:xfrm>
            <a:off x="9719733" y="5283994"/>
            <a:ext cx="2596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Q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Rectangle 107"/>
          <p:cNvSpPr>
            <a:spLocks noChangeArrowheads="1"/>
          </p:cNvSpPr>
          <p:nvPr/>
        </p:nvSpPr>
        <p:spPr bwMode="auto">
          <a:xfrm>
            <a:off x="11138958" y="3806031"/>
            <a:ext cx="20037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P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4" name="Group 110"/>
          <p:cNvGrpSpPr>
            <a:grpSpLocks/>
          </p:cNvGrpSpPr>
          <p:nvPr/>
        </p:nvGrpSpPr>
        <p:grpSpPr bwMode="auto">
          <a:xfrm>
            <a:off x="9748308" y="3882231"/>
            <a:ext cx="38100" cy="38100"/>
            <a:chOff x="6057" y="2558"/>
            <a:chExt cx="24" cy="24"/>
          </a:xfrm>
        </p:grpSpPr>
        <p:sp>
          <p:nvSpPr>
            <p:cNvPr id="87" name="Oval 108"/>
            <p:cNvSpPr>
              <a:spLocks noChangeArrowheads="1"/>
            </p:cNvSpPr>
            <p:nvPr/>
          </p:nvSpPr>
          <p:spPr bwMode="auto">
            <a:xfrm>
              <a:off x="6057" y="255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Oval 109"/>
            <p:cNvSpPr>
              <a:spLocks noChangeArrowheads="1"/>
            </p:cNvSpPr>
            <p:nvPr/>
          </p:nvSpPr>
          <p:spPr bwMode="auto">
            <a:xfrm>
              <a:off x="6057" y="255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5" name="Group 113"/>
          <p:cNvGrpSpPr>
            <a:grpSpLocks/>
          </p:cNvGrpSpPr>
          <p:nvPr/>
        </p:nvGrpSpPr>
        <p:grpSpPr bwMode="auto">
          <a:xfrm>
            <a:off x="9778471" y="5149056"/>
            <a:ext cx="38100" cy="38100"/>
            <a:chOff x="6076" y="3356"/>
            <a:chExt cx="24" cy="24"/>
          </a:xfrm>
        </p:grpSpPr>
        <p:sp>
          <p:nvSpPr>
            <p:cNvPr id="85" name="Oval 111"/>
            <p:cNvSpPr>
              <a:spLocks noChangeArrowheads="1"/>
            </p:cNvSpPr>
            <p:nvPr/>
          </p:nvSpPr>
          <p:spPr bwMode="auto">
            <a:xfrm>
              <a:off x="6076" y="335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Oval 112"/>
            <p:cNvSpPr>
              <a:spLocks noChangeArrowheads="1"/>
            </p:cNvSpPr>
            <p:nvPr/>
          </p:nvSpPr>
          <p:spPr bwMode="auto">
            <a:xfrm>
              <a:off x="6076" y="3356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6" name="Group 116"/>
          <p:cNvGrpSpPr>
            <a:grpSpLocks/>
          </p:cNvGrpSpPr>
          <p:nvPr/>
        </p:nvGrpSpPr>
        <p:grpSpPr bwMode="auto">
          <a:xfrm>
            <a:off x="9729258" y="2615406"/>
            <a:ext cx="38100" cy="38100"/>
            <a:chOff x="6045" y="1760"/>
            <a:chExt cx="24" cy="24"/>
          </a:xfrm>
        </p:grpSpPr>
        <p:sp>
          <p:nvSpPr>
            <p:cNvPr id="83" name="Oval 114"/>
            <p:cNvSpPr>
              <a:spLocks noChangeArrowheads="1"/>
            </p:cNvSpPr>
            <p:nvPr/>
          </p:nvSpPr>
          <p:spPr bwMode="auto">
            <a:xfrm>
              <a:off x="6045" y="176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Oval 115"/>
            <p:cNvSpPr>
              <a:spLocks noChangeArrowheads="1"/>
            </p:cNvSpPr>
            <p:nvPr/>
          </p:nvSpPr>
          <p:spPr bwMode="auto">
            <a:xfrm>
              <a:off x="6045" y="1760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7" name="Group 119"/>
          <p:cNvGrpSpPr>
            <a:grpSpLocks/>
          </p:cNvGrpSpPr>
          <p:nvPr/>
        </p:nvGrpSpPr>
        <p:grpSpPr bwMode="auto">
          <a:xfrm>
            <a:off x="8481483" y="3910806"/>
            <a:ext cx="38100" cy="38100"/>
            <a:chOff x="5259" y="2576"/>
            <a:chExt cx="24" cy="24"/>
          </a:xfrm>
        </p:grpSpPr>
        <p:sp>
          <p:nvSpPr>
            <p:cNvPr id="81" name="Oval 117"/>
            <p:cNvSpPr>
              <a:spLocks noChangeArrowheads="1"/>
            </p:cNvSpPr>
            <p:nvPr/>
          </p:nvSpPr>
          <p:spPr bwMode="auto">
            <a:xfrm>
              <a:off x="5259" y="2576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Oval 118"/>
            <p:cNvSpPr>
              <a:spLocks noChangeArrowheads="1"/>
            </p:cNvSpPr>
            <p:nvPr/>
          </p:nvSpPr>
          <p:spPr bwMode="auto">
            <a:xfrm>
              <a:off x="5259" y="2576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8" name="Group 122"/>
          <p:cNvGrpSpPr>
            <a:grpSpLocks/>
          </p:cNvGrpSpPr>
          <p:nvPr/>
        </p:nvGrpSpPr>
        <p:grpSpPr bwMode="auto">
          <a:xfrm>
            <a:off x="11015133" y="3853656"/>
            <a:ext cx="38100" cy="38100"/>
            <a:chOff x="6855" y="2540"/>
            <a:chExt cx="24" cy="24"/>
          </a:xfrm>
        </p:grpSpPr>
        <p:sp>
          <p:nvSpPr>
            <p:cNvPr id="79" name="Oval 120"/>
            <p:cNvSpPr>
              <a:spLocks noChangeArrowheads="1"/>
            </p:cNvSpPr>
            <p:nvPr/>
          </p:nvSpPr>
          <p:spPr bwMode="auto">
            <a:xfrm>
              <a:off x="6855" y="2540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Oval 121"/>
            <p:cNvSpPr>
              <a:spLocks noChangeArrowheads="1"/>
            </p:cNvSpPr>
            <p:nvPr/>
          </p:nvSpPr>
          <p:spPr bwMode="auto">
            <a:xfrm>
              <a:off x="6855" y="2540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904081"/>
            <a:ext cx="10577513" cy="135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53826" y="2161660"/>
            <a:ext cx="200749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B // CD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Arc 6"/>
          <p:cNvSpPr/>
          <p:nvPr/>
        </p:nvSpPr>
        <p:spPr>
          <a:xfrm>
            <a:off x="433432" y="4260249"/>
            <a:ext cx="345179" cy="409575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Arc 88"/>
          <p:cNvSpPr/>
          <p:nvPr/>
        </p:nvSpPr>
        <p:spPr>
          <a:xfrm rot="14782322">
            <a:off x="2776987" y="4189687"/>
            <a:ext cx="345179" cy="409575"/>
          </a:xfrm>
          <a:prstGeom prst="arc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476499" y="3441873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467537" y="4399900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6564823" y="4396270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 rot="2529606">
            <a:off x="8541129" y="3848228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9124420" y="3160713"/>
            <a:ext cx="63589" cy="179047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327341" y="3255963"/>
            <a:ext cx="161365" cy="3492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327341" y="4505325"/>
            <a:ext cx="161365" cy="7064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9124420" y="4505325"/>
            <a:ext cx="63589" cy="12935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 rot="2529606">
            <a:off x="9663207" y="2676092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 rot="2529606">
            <a:off x="9708792" y="4959860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 rot="2529606">
            <a:off x="10826240" y="3792192"/>
            <a:ext cx="171450" cy="172016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44"/>
          <p:cNvSpPr>
            <a:spLocks noChangeArrowheads="1"/>
          </p:cNvSpPr>
          <p:nvPr/>
        </p:nvSpPr>
        <p:spPr bwMode="auto">
          <a:xfrm>
            <a:off x="1908935" y="4003675"/>
            <a:ext cx="259686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Rectangle 46"/>
          <p:cNvSpPr>
            <a:spLocks noChangeArrowheads="1"/>
          </p:cNvSpPr>
          <p:nvPr/>
        </p:nvSpPr>
        <p:spPr bwMode="auto">
          <a:xfrm>
            <a:off x="3009502" y="4413250"/>
            <a:ext cx="238848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Rectangle 47"/>
          <p:cNvSpPr>
            <a:spLocks noChangeArrowheads="1"/>
          </p:cNvSpPr>
          <p:nvPr/>
        </p:nvSpPr>
        <p:spPr bwMode="auto">
          <a:xfrm>
            <a:off x="2832860" y="2936018"/>
            <a:ext cx="238848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Rectangle 74"/>
          <p:cNvSpPr>
            <a:spLocks noChangeArrowheads="1"/>
          </p:cNvSpPr>
          <p:nvPr/>
        </p:nvSpPr>
        <p:spPr bwMode="auto">
          <a:xfrm>
            <a:off x="5768147" y="3927475"/>
            <a:ext cx="259686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Rectangle 75"/>
          <p:cNvSpPr>
            <a:spLocks noChangeArrowheads="1"/>
          </p:cNvSpPr>
          <p:nvPr/>
        </p:nvSpPr>
        <p:spPr bwMode="auto">
          <a:xfrm>
            <a:off x="4126927" y="4519613"/>
            <a:ext cx="318998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M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04" name="Rectangle 76"/>
          <p:cNvSpPr>
            <a:spLocks noChangeArrowheads="1"/>
          </p:cNvSpPr>
          <p:nvPr/>
        </p:nvSpPr>
        <p:spPr bwMode="auto">
          <a:xfrm>
            <a:off x="6822033" y="4548188"/>
            <a:ext cx="219612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L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05" name="Rectangle 77"/>
          <p:cNvSpPr>
            <a:spLocks noChangeArrowheads="1"/>
          </p:cNvSpPr>
          <p:nvPr/>
        </p:nvSpPr>
        <p:spPr bwMode="auto">
          <a:xfrm>
            <a:off x="6840139" y="3146040"/>
            <a:ext cx="259686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K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06" name="Rectangle 78"/>
          <p:cNvSpPr>
            <a:spLocks noChangeArrowheads="1"/>
          </p:cNvSpPr>
          <p:nvPr/>
        </p:nvSpPr>
        <p:spPr bwMode="auto">
          <a:xfrm>
            <a:off x="4222652" y="3254182"/>
            <a:ext cx="139462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J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07" name="Rectangle 45"/>
          <p:cNvSpPr>
            <a:spLocks noChangeArrowheads="1"/>
          </p:cNvSpPr>
          <p:nvPr/>
        </p:nvSpPr>
        <p:spPr bwMode="auto">
          <a:xfrm>
            <a:off x="196710" y="4299049"/>
            <a:ext cx="259686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Rectangle 48"/>
          <p:cNvSpPr>
            <a:spLocks noChangeArrowheads="1"/>
          </p:cNvSpPr>
          <p:nvPr/>
        </p:nvSpPr>
        <p:spPr bwMode="auto">
          <a:xfrm>
            <a:off x="502926" y="2809760"/>
            <a:ext cx="259686" cy="43088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64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68" grpId="0" animBg="1"/>
      <p:bldP spid="1439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3713" y="457702"/>
            <a:ext cx="1659467" cy="5689600"/>
          </a:xfrm>
        </p:spPr>
        <p:txBody>
          <a:bodyPr>
            <a:normAutofit/>
          </a:bodyPr>
          <a:lstStyle/>
          <a:p>
            <a:pPr algn="ctr"/>
            <a:r>
              <a:rPr lang="vi-VN" sz="2400" dirty="0">
                <a:solidFill>
                  <a:schemeClr val="bg1"/>
                </a:solidFill>
              </a:rPr>
              <a:t>TỨ GIÁC NỘI TIẾP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70693" y="253262"/>
            <a:ext cx="3699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+mj-lt"/>
              </a:rPr>
              <a:t>DẤU HIỆU NHẬN BIẾT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2156" y="2613163"/>
            <a:ext cx="32921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Tứ giác có tổng số đo hai góc đối nhau bằng 180</a:t>
            </a:r>
            <a:r>
              <a:rPr lang="vi-VN" sz="2800" baseline="30000" dirty="0">
                <a:solidFill>
                  <a:schemeClr val="bg1"/>
                </a:solidFill>
                <a:latin typeface="+mj-lt"/>
              </a:rPr>
              <a:t>0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7903" y="5069199"/>
            <a:ext cx="58528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Tứ giác có hai đỉnh kề nhau cùng nhìn cạnh chứa hai đỉnh còn lại dưới một góc bằng nhau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4487" y="1015126"/>
            <a:ext cx="59976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Tứ giác có bốn đỉnh cách đều một điểm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AutoShape 4"/>
          <p:cNvSpPr>
            <a:spLocks noChangeAspect="1" noChangeArrowheads="1" noTextEdit="1"/>
          </p:cNvSpPr>
          <p:nvPr/>
        </p:nvSpPr>
        <p:spPr bwMode="auto">
          <a:xfrm>
            <a:off x="6311900" y="274638"/>
            <a:ext cx="1762125" cy="1714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7420" name="Rectangle 28"/>
          <p:cNvSpPr>
            <a:spLocks noChangeArrowheads="1"/>
          </p:cNvSpPr>
          <p:nvPr/>
        </p:nvSpPr>
        <p:spPr bwMode="auto">
          <a:xfrm>
            <a:off x="8403692" y="3890273"/>
            <a:ext cx="190869" cy="30777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Arc 50"/>
          <p:cNvSpPr/>
          <p:nvPr/>
        </p:nvSpPr>
        <p:spPr>
          <a:xfrm rot="9543061">
            <a:off x="8114035" y="3961945"/>
            <a:ext cx="588217" cy="640043"/>
          </a:xfrm>
          <a:prstGeom prst="arc">
            <a:avLst>
              <a:gd name="adj1" fmla="val 16092780"/>
              <a:gd name="adj2" fmla="val 19373636"/>
            </a:avLst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149" y="337737"/>
            <a:ext cx="3025851" cy="2466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33840"/>
              </p:ext>
            </p:extLst>
          </p:nvPr>
        </p:nvGraphicFramePr>
        <p:xfrm>
          <a:off x="9696261" y="5531654"/>
          <a:ext cx="1686975" cy="46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6261" y="5531654"/>
                        <a:ext cx="1686975" cy="46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59157"/>
              </p:ext>
            </p:extLst>
          </p:nvPr>
        </p:nvGraphicFramePr>
        <p:xfrm>
          <a:off x="6476100" y="3111570"/>
          <a:ext cx="3755179" cy="45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6100" y="3111570"/>
                        <a:ext cx="3755179" cy="450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879072" y="3075232"/>
            <a:ext cx="946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hoặc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230414" y="1015126"/>
            <a:ext cx="29615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+mj-lt"/>
              </a:rPr>
              <a:t>OA = OB = OC = OD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1181030" y="3719119"/>
            <a:ext cx="18107" cy="1767281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019055" y="74583"/>
            <a:ext cx="25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FF00"/>
                </a:solidFill>
                <a:latin typeface="+mj-lt"/>
              </a:rPr>
              <a:t>B</a:t>
            </a:r>
            <a:endParaRPr lang="en-US" sz="20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8" name="Oval 6"/>
          <p:cNvSpPr>
            <a:spLocks noChangeArrowheads="1"/>
          </p:cNvSpPr>
          <p:nvPr/>
        </p:nvSpPr>
        <p:spPr bwMode="auto">
          <a:xfrm>
            <a:off x="3994579" y="2334059"/>
            <a:ext cx="2352101" cy="2363702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4000519" y="2334059"/>
            <a:ext cx="1187930" cy="1068441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8"/>
          <p:cNvSpPr>
            <a:spLocks noChangeShapeType="1"/>
          </p:cNvSpPr>
          <p:nvPr/>
        </p:nvSpPr>
        <p:spPr bwMode="auto">
          <a:xfrm>
            <a:off x="5188449" y="2334059"/>
            <a:ext cx="1033499" cy="1710103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>
            <a:off x="4119312" y="4044163"/>
            <a:ext cx="2102636" cy="0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 flipV="1">
            <a:off x="4000519" y="3402500"/>
            <a:ext cx="118793" cy="641662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3883701" y="399490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6283596" y="4016704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5160716" y="19348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3727295" y="3336842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7" name="Oval 15"/>
          <p:cNvSpPr>
            <a:spLocks noChangeArrowheads="1"/>
          </p:cNvSpPr>
          <p:nvPr/>
        </p:nvSpPr>
        <p:spPr bwMode="auto">
          <a:xfrm>
            <a:off x="5143902" y="3489051"/>
            <a:ext cx="53457" cy="53720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7438" y="3189111"/>
            <a:ext cx="371229" cy="461665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79" name="Picture 7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087" y="4179573"/>
            <a:ext cx="2870038" cy="238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473" name="Straight Arrow Connector 17472"/>
          <p:cNvCxnSpPr/>
          <p:nvPr/>
        </p:nvCxnSpPr>
        <p:spPr>
          <a:xfrm flipH="1">
            <a:off x="11181030" y="1668023"/>
            <a:ext cx="18107" cy="1101226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75" name="Straight Arrow Connector 17474"/>
          <p:cNvCxnSpPr/>
          <p:nvPr/>
        </p:nvCxnSpPr>
        <p:spPr>
          <a:xfrm>
            <a:off x="10212309" y="3387981"/>
            <a:ext cx="262550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3BCEBBF-E40E-49DA-8AA7-0BC3BE68FB71}"/>
                  </a:ext>
                </a:extLst>
              </p14:cNvPr>
              <p14:cNvContentPartPr/>
              <p14:nvPr/>
            </p14:nvContentPartPr>
            <p14:xfrm>
              <a:off x="155160" y="1201320"/>
              <a:ext cx="336960" cy="42253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3BCEBBF-E40E-49DA-8AA7-0BC3BE68FB7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5800" y="1191960"/>
                <a:ext cx="355680" cy="424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AEAB4B9-211D-4706-89F1-BE2DE359A854}"/>
                  </a:ext>
                </a:extLst>
              </p14:cNvPr>
              <p14:cNvContentPartPr/>
              <p14:nvPr/>
            </p14:nvContentPartPr>
            <p14:xfrm>
              <a:off x="10047600" y="4501080"/>
              <a:ext cx="1097280" cy="2046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AEAB4B9-211D-4706-89F1-BE2DE359A85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038240" y="4491720"/>
                <a:ext cx="1116000" cy="2065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631438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4AE75D-7CDE-4737-A38F-C38E0432C4D2}"/>
              </a:ext>
            </a:extLst>
          </p:cNvPr>
          <p:cNvSpPr txBox="1"/>
          <p:nvPr/>
        </p:nvSpPr>
        <p:spPr>
          <a:xfrm>
            <a:off x="600912" y="307777"/>
            <a:ext cx="58528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Tứ giác có hai đỉnh kề nhau cùng nhìn cạnh chứa hai đỉnh còn lại dưới một góc bằng nhau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F300C6FD-80A2-462D-88A1-C9AF5E31C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3449" y="0"/>
            <a:ext cx="190869" cy="30777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FE106E-1A71-457A-83CA-F2670C3152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156621"/>
              </p:ext>
            </p:extLst>
          </p:nvPr>
        </p:nvGraphicFramePr>
        <p:xfrm>
          <a:off x="9736018" y="1641381"/>
          <a:ext cx="1686975" cy="46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6018" y="1641381"/>
                        <a:ext cx="1686975" cy="46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1">
            <a:extLst>
              <a:ext uri="{FF2B5EF4-FFF2-40B4-BE49-F238E27FC236}">
                <a16:creationId xmlns:a16="http://schemas.microsoft.com/office/drawing/2014/main" id="{611ADAC0-069F-418C-8EA2-476B60EF0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6844" y="289300"/>
            <a:ext cx="2870038" cy="238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0517BE-6AD3-4522-A187-DA492A095D5E}"/>
                  </a:ext>
                </a:extLst>
              </p14:cNvPr>
              <p14:cNvContentPartPr/>
              <p14:nvPr/>
            </p14:nvContentPartPr>
            <p14:xfrm>
              <a:off x="8244720" y="677160"/>
              <a:ext cx="365400" cy="87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10517BE-6AD3-4522-A187-DA492A095D5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35360" y="667800"/>
                <a:ext cx="384120" cy="10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668524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130" y="12005"/>
            <a:ext cx="10515600" cy="2559187"/>
          </a:xfrm>
        </p:spPr>
        <p:txBody>
          <a:bodyPr>
            <a:no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	Chứng minh: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7113" y="2066814"/>
            <a:ext cx="4757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OFMN là tứ giác nội tiếp 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ACNF là tứ giác nội tiếp	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c) AC = CD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9CA35C0-178E-4F5F-81C6-335A0134CCFB}"/>
                  </a:ext>
                </a:extLst>
              </p14:cNvPr>
              <p14:cNvContentPartPr/>
              <p14:nvPr/>
            </p14:nvContentPartPr>
            <p14:xfrm>
              <a:off x="1049760" y="1968120"/>
              <a:ext cx="10827000" cy="4848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9CA35C0-178E-4F5F-81C6-335A0134CC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0400" y="1958760"/>
                <a:ext cx="10845720" cy="486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8035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130" y="12005"/>
            <a:ext cx="10515600" cy="2559187"/>
          </a:xfrm>
        </p:spPr>
        <p:txBody>
          <a:bodyPr>
            <a:no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	Chứng minh: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7113" y="2066814"/>
            <a:ext cx="4757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OFMN là tứ giác nội tiếp 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ACNF là tứ giác nội tiếp	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c) AC = CD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31100" y="1817688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5594554-13A9-4C48-931F-F8B7BB266FF7}"/>
                  </a:ext>
                </a:extLst>
              </p14:cNvPr>
              <p14:cNvContentPartPr/>
              <p14:nvPr/>
            </p14:nvContentPartPr>
            <p14:xfrm>
              <a:off x="527040" y="1793520"/>
              <a:ext cx="11413440" cy="4932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5594554-13A9-4C48-931F-F8B7BB266FF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7680" y="1784160"/>
                <a:ext cx="11432160" cy="495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7894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130" y="12005"/>
            <a:ext cx="10515600" cy="2559187"/>
          </a:xfrm>
        </p:spPr>
        <p:txBody>
          <a:bodyPr>
            <a:no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	Chứng minh: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7113" y="2066814"/>
            <a:ext cx="4757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OFMN là tứ giác nội tiếp 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ACNF là tứ giác nội tiếp	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c) AC = CD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31100" y="1817688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7" name="TextBox 32856"/>
          <p:cNvSpPr txBox="1"/>
          <p:nvPr/>
        </p:nvSpPr>
        <p:spPr>
          <a:xfrm>
            <a:off x="287080" y="3667126"/>
            <a:ext cx="686863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) Xét (O): N là trung điểm của AB =&gt;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			(liên hệ đường kính và dây)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=&gt;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F là tiếp tuyến của (O) =&gt;  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tứ giác OFMN có: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à                   là </a:t>
            </a:r>
            <a:r>
              <a:rPr lang="vi-VN" sz="2800" dirty="0">
                <a:solidFill>
                  <a:srgbClr val="FFFF00"/>
                </a:solidFill>
                <a:latin typeface="+mj-lt"/>
              </a:rPr>
              <a:t>hai góc đối nhau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=&gt; OFMN là tứ giác nội tiếp.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2859" name="Object 328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9460"/>
              </p:ext>
            </p:extLst>
          </p:nvPr>
        </p:nvGraphicFramePr>
        <p:xfrm>
          <a:off x="5981721" y="3708249"/>
          <a:ext cx="1509824" cy="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1721" y="3708249"/>
                        <a:ext cx="1509824" cy="41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1" name="Object 328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92609"/>
              </p:ext>
            </p:extLst>
          </p:nvPr>
        </p:nvGraphicFramePr>
        <p:xfrm>
          <a:off x="822547" y="4445361"/>
          <a:ext cx="1739900" cy="53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7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2547" y="4445361"/>
                        <a:ext cx="1739900" cy="539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2" name="Object 328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95393"/>
              </p:ext>
            </p:extLst>
          </p:nvPr>
        </p:nvGraphicFramePr>
        <p:xfrm>
          <a:off x="4484392" y="4880344"/>
          <a:ext cx="1682096" cy="52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8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4392" y="4880344"/>
                        <a:ext cx="1682096" cy="522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3" name="Object 328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03720"/>
              </p:ext>
            </p:extLst>
          </p:nvPr>
        </p:nvGraphicFramePr>
        <p:xfrm>
          <a:off x="3558156" y="5358045"/>
          <a:ext cx="4106294" cy="47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9" imgW="1993680" imgH="228600" progId="Equation.DSMT4">
                  <p:embed/>
                </p:oleObj>
              </mc:Choice>
              <mc:Fallback>
                <p:oleObj name="Equation" r:id="rId9" imgW="199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8156" y="5358045"/>
                        <a:ext cx="4106294" cy="470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64" name="Object 328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53605"/>
              </p:ext>
            </p:extLst>
          </p:nvPr>
        </p:nvGraphicFramePr>
        <p:xfrm>
          <a:off x="937113" y="5801013"/>
          <a:ext cx="1539460" cy="49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7113" y="5801013"/>
                        <a:ext cx="1539460" cy="49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86A4AC8-CBE2-40CB-B245-76C79D3C3046}"/>
                  </a:ext>
                </a:extLst>
              </p14:cNvPr>
              <p14:cNvContentPartPr/>
              <p14:nvPr/>
            </p14:nvContentPartPr>
            <p14:xfrm>
              <a:off x="10120680" y="2837520"/>
              <a:ext cx="5040" cy="25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86A4AC8-CBE2-40CB-B245-76C79D3C304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111320" y="2828160"/>
                <a:ext cx="23760" cy="4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7894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046913" y="2566194"/>
            <a:ext cx="846138" cy="1001713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7459663" y="3567906"/>
            <a:ext cx="433388" cy="9239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7964452" y="3334958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942667" y="323285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>
            <a:stCxn id="30" idx="1"/>
            <a:endCxn id="9" idx="1"/>
          </p:cNvCxnSpPr>
          <p:nvPr/>
        </p:nvCxnSpPr>
        <p:spPr>
          <a:xfrm flipV="1">
            <a:off x="6798493" y="3567907"/>
            <a:ext cx="1094558" cy="43679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729288" y="3413919"/>
            <a:ext cx="1082676" cy="211138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29" idx="1"/>
          </p:cNvCxnSpPr>
          <p:nvPr/>
        </p:nvCxnSpPr>
        <p:spPr>
          <a:xfrm flipH="1">
            <a:off x="6798493" y="2566194"/>
            <a:ext cx="245750" cy="104539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30" idx="1"/>
            <a:endCxn id="11" idx="0"/>
          </p:cNvCxnSpPr>
          <p:nvPr/>
        </p:nvCxnSpPr>
        <p:spPr>
          <a:xfrm>
            <a:off x="6798493" y="3611586"/>
            <a:ext cx="661171" cy="88024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6270626" y="3471912"/>
            <a:ext cx="127794" cy="1009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7049584" y="3979926"/>
            <a:ext cx="127794" cy="1009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261253" y="3539636"/>
            <a:ext cx="127794" cy="1009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6878770" y="3016600"/>
            <a:ext cx="127794" cy="1009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6BBAD52-DE37-4579-B1BA-99C6D2D5FC19}"/>
                  </a:ext>
                </a:extLst>
              </p14:cNvPr>
              <p14:cNvContentPartPr/>
              <p14:nvPr/>
            </p14:nvContentPartPr>
            <p14:xfrm>
              <a:off x="6787800" y="3603240"/>
              <a:ext cx="56880" cy="572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6BBAD52-DE37-4579-B1BA-99C6D2D5FC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78440" y="3593880"/>
                <a:ext cx="75600" cy="7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428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130" y="12005"/>
            <a:ext cx="10515600" cy="2559187"/>
          </a:xfrm>
        </p:spPr>
        <p:txBody>
          <a:bodyPr>
            <a:noAutofit/>
          </a:bodyPr>
          <a:lstStyle/>
          <a:p>
            <a:r>
              <a:rPr lang="vi-VN" sz="2800" dirty="0">
                <a:solidFill>
                  <a:schemeClr val="bg1"/>
                </a:solidFill>
              </a:rPr>
              <a:t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	Chứng minh: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7113" y="2066814"/>
            <a:ext cx="47575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OFMN là tứ giác nội tiếp 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ACNF là tứ giác nội tiếp	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c) AC = CD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31100" y="1817688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>
            <a:stCxn id="32828" idx="1"/>
            <a:endCxn id="32822" idx="1"/>
          </p:cNvCxnSpPr>
          <p:nvPr/>
        </p:nvCxnSpPr>
        <p:spPr>
          <a:xfrm>
            <a:off x="9026525" y="3038476"/>
            <a:ext cx="588963" cy="12573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32825" idx="1"/>
          </p:cNvCxnSpPr>
          <p:nvPr/>
        </p:nvCxnSpPr>
        <p:spPr>
          <a:xfrm>
            <a:off x="9603413" y="2707482"/>
            <a:ext cx="516900" cy="1293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2825" idx="1"/>
            <a:endCxn id="32822" idx="1"/>
          </p:cNvCxnSpPr>
          <p:nvPr/>
        </p:nvCxnSpPr>
        <p:spPr>
          <a:xfrm flipH="1">
            <a:off x="9615488" y="2836863"/>
            <a:ext cx="504825" cy="145891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9D143F8-FD00-474E-A20C-1BEC49416F8E}"/>
                  </a:ext>
                </a:extLst>
              </p14:cNvPr>
              <p14:cNvContentPartPr/>
              <p14:nvPr/>
            </p14:nvContentPartPr>
            <p14:xfrm>
              <a:off x="9268560" y="2909520"/>
              <a:ext cx="473400" cy="1050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9D143F8-FD00-474E-A20C-1BEC49416F8E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59200" y="2900160"/>
                <a:ext cx="492120" cy="106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82580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18646" y="1812402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>
            <a:stCxn id="32828" idx="1"/>
            <a:endCxn id="32822" idx="1"/>
          </p:cNvCxnSpPr>
          <p:nvPr/>
        </p:nvCxnSpPr>
        <p:spPr>
          <a:xfrm>
            <a:off x="9026525" y="3038476"/>
            <a:ext cx="588963" cy="12573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32825" idx="1"/>
          </p:cNvCxnSpPr>
          <p:nvPr/>
        </p:nvCxnSpPr>
        <p:spPr>
          <a:xfrm>
            <a:off x="9603413" y="2707482"/>
            <a:ext cx="516900" cy="1293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2825" idx="1"/>
            <a:endCxn id="32822" idx="1"/>
          </p:cNvCxnSpPr>
          <p:nvPr/>
        </p:nvCxnSpPr>
        <p:spPr>
          <a:xfrm flipH="1">
            <a:off x="9615488" y="2836863"/>
            <a:ext cx="504825" cy="145891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c 2"/>
          <p:cNvSpPr/>
          <p:nvPr/>
        </p:nvSpPr>
        <p:spPr>
          <a:xfrm>
            <a:off x="8068828" y="3052527"/>
            <a:ext cx="155479" cy="179100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/>
          <p:cNvSpPr/>
          <p:nvPr/>
        </p:nvSpPr>
        <p:spPr>
          <a:xfrm>
            <a:off x="9275319" y="2867024"/>
            <a:ext cx="91830" cy="171451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c 43"/>
          <p:cNvSpPr/>
          <p:nvPr/>
        </p:nvSpPr>
        <p:spPr>
          <a:xfrm rot="18386134">
            <a:off x="9608083" y="3839879"/>
            <a:ext cx="155479" cy="179100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88742" y="126285"/>
            <a:ext cx="2349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CNF nội tiếp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04241"/>
              </p:ext>
            </p:extLst>
          </p:nvPr>
        </p:nvGraphicFramePr>
        <p:xfrm>
          <a:off x="2671786" y="728045"/>
          <a:ext cx="1845751" cy="51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6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786" y="728045"/>
                        <a:ext cx="1845751" cy="51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5847"/>
              </p:ext>
            </p:extLst>
          </p:nvPr>
        </p:nvGraphicFramePr>
        <p:xfrm>
          <a:off x="1448554" y="1556720"/>
          <a:ext cx="1674892" cy="44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7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8554" y="1556720"/>
                        <a:ext cx="1674892" cy="447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72127"/>
              </p:ext>
            </p:extLst>
          </p:nvPr>
        </p:nvGraphicFramePr>
        <p:xfrm>
          <a:off x="3872682" y="1502875"/>
          <a:ext cx="2696708" cy="47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8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2682" y="1502875"/>
                        <a:ext cx="2696708" cy="47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290527" y="1421394"/>
            <a:ext cx="2548010" cy="905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38537" y="1430448"/>
            <a:ext cx="0" cy="14485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90527" y="1430448"/>
            <a:ext cx="0" cy="14485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564532" y="1204100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2290527" y="1953589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5002524" y="1979295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58455" y="2159902"/>
            <a:ext cx="1753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E // AD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91754" y="2169767"/>
            <a:ext cx="2471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ENF nội tiếp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 flipV="1">
            <a:off x="5033187" y="2666067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294647" y="2917062"/>
            <a:ext cx="6251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5 điểm M, E, N, O, F thuộc 1 đường tròn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75" name="Straight Arrow Connector 74"/>
          <p:cNvCxnSpPr/>
          <p:nvPr/>
        </p:nvCxnSpPr>
        <p:spPr>
          <a:xfrm flipV="1">
            <a:off x="3564532" y="586128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4270647" y="3449843"/>
            <a:ext cx="0" cy="21728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294647" y="3848177"/>
            <a:ext cx="2750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OFME nội tiếp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02523" y="3866284"/>
            <a:ext cx="27794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OFMN nội tiếp</a:t>
            </a:r>
          </a:p>
          <a:p>
            <a:pPr algn="ctr"/>
            <a:r>
              <a:rPr lang="vi-VN" sz="2800" dirty="0">
                <a:solidFill>
                  <a:schemeClr val="bg1"/>
                </a:solidFill>
                <a:latin typeface="+mj-lt"/>
              </a:rPr>
              <a:t>(câu a)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493" y="3654507"/>
            <a:ext cx="3585998" cy="239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0" name="Straight Connector 39"/>
          <p:cNvCxnSpPr>
            <a:stCxn id="32825" idx="1"/>
            <a:endCxn id="32819" idx="0"/>
          </p:cNvCxnSpPr>
          <p:nvPr/>
        </p:nvCxnSpPr>
        <p:spPr>
          <a:xfrm flipH="1" flipV="1">
            <a:off x="9604375" y="2222501"/>
            <a:ext cx="515938" cy="6143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781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18646" y="1812402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>
            <a:stCxn id="32828" idx="1"/>
            <a:endCxn id="32822" idx="1"/>
          </p:cNvCxnSpPr>
          <p:nvPr/>
        </p:nvCxnSpPr>
        <p:spPr>
          <a:xfrm>
            <a:off x="9026525" y="3038476"/>
            <a:ext cx="588963" cy="12573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32825" idx="1"/>
          </p:cNvCxnSpPr>
          <p:nvPr/>
        </p:nvCxnSpPr>
        <p:spPr>
          <a:xfrm>
            <a:off x="9603413" y="2707482"/>
            <a:ext cx="516900" cy="1293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2825" idx="1"/>
            <a:endCxn id="32822" idx="1"/>
          </p:cNvCxnSpPr>
          <p:nvPr/>
        </p:nvCxnSpPr>
        <p:spPr>
          <a:xfrm flipH="1">
            <a:off x="9615488" y="2836863"/>
            <a:ext cx="504825" cy="145891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Arc 2"/>
          <p:cNvSpPr/>
          <p:nvPr/>
        </p:nvSpPr>
        <p:spPr>
          <a:xfrm>
            <a:off x="8068828" y="3052527"/>
            <a:ext cx="155479" cy="179100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/>
          <p:cNvSpPr/>
          <p:nvPr/>
        </p:nvSpPr>
        <p:spPr>
          <a:xfrm>
            <a:off x="9275319" y="2867024"/>
            <a:ext cx="91830" cy="171451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Arc 43"/>
          <p:cNvSpPr/>
          <p:nvPr/>
        </p:nvSpPr>
        <p:spPr>
          <a:xfrm rot="18386134">
            <a:off x="9608083" y="3839879"/>
            <a:ext cx="155479" cy="179100"/>
          </a:xfrm>
          <a:prstGeom prst="arc">
            <a:avLst>
              <a:gd name="adj1" fmla="val 16200000"/>
              <a:gd name="adj2" fmla="val 1612352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09301"/>
              </p:ext>
            </p:extLst>
          </p:nvPr>
        </p:nvGraphicFramePr>
        <p:xfrm>
          <a:off x="2454503" y="6165410"/>
          <a:ext cx="1845751" cy="51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4503" y="6165410"/>
                        <a:ext cx="1845751" cy="51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10392"/>
              </p:ext>
            </p:extLst>
          </p:nvPr>
        </p:nvGraphicFramePr>
        <p:xfrm>
          <a:off x="1030502" y="4727575"/>
          <a:ext cx="20685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8" name="Equation" r:id="rId5" imgW="1002960" imgH="253800" progId="Equation.DSMT4">
                  <p:embed/>
                </p:oleObj>
              </mc:Choice>
              <mc:Fallback>
                <p:oleObj name="Equation" r:id="rId5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0502" y="4727575"/>
                        <a:ext cx="20685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6048" y="418949"/>
            <a:ext cx="675388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</a:t>
            </a:r>
            <a:r>
              <a:rPr lang="vi-VN" sz="2800" dirty="0">
                <a:solidFill>
                  <a:srgbClr val="FFFF00"/>
                </a:solidFill>
                <a:latin typeface="+mj-lt"/>
              </a:rPr>
              <a:t>*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ME là tiếp tuyến của (O) =&gt;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Xét tứ giác OFME có: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                      là hai góc đối nhau</a:t>
            </a:r>
          </a:p>
          <a:p>
            <a:pPr marL="457200" indent="-457200">
              <a:buFont typeface="Symbol" pitchFamily="18" charset="2"/>
              <a:buChar char="Þ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OFME là tứ giác nội tiếp.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à OFMN là tứ giác nội tiếp (câu a)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=&gt; 5 điểm O, F, M , N, E cùng thuộc 1 đường tròn </a:t>
            </a:r>
          </a:p>
          <a:p>
            <a:pPr marL="457200" indent="-457200">
              <a:buFont typeface="Symbol" pitchFamily="18" charset="2"/>
              <a:buChar char="Þ"/>
            </a:pPr>
            <a:r>
              <a:rPr lang="vi-VN" sz="2800" dirty="0">
                <a:solidFill>
                  <a:schemeClr val="bg1"/>
                </a:solidFill>
                <a:latin typeface="+mj-lt"/>
              </a:rPr>
              <a:t>MENF là tứ giác nội tiếp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505307"/>
              </p:ext>
            </p:extLst>
          </p:nvPr>
        </p:nvGraphicFramePr>
        <p:xfrm>
          <a:off x="5244847" y="379601"/>
          <a:ext cx="1554305" cy="48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4847" y="379601"/>
                        <a:ext cx="1554305" cy="48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32135"/>
              </p:ext>
            </p:extLst>
          </p:nvPr>
        </p:nvGraphicFramePr>
        <p:xfrm>
          <a:off x="3736991" y="841971"/>
          <a:ext cx="4077934" cy="47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0" name="Equation" r:id="rId9" imgW="1981080" imgH="228600" progId="Equation.DSMT4">
                  <p:embed/>
                </p:oleObj>
              </mc:Choice>
              <mc:Fallback>
                <p:oleObj name="Equation" r:id="rId9" imgW="1981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6991" y="841971"/>
                        <a:ext cx="4077934" cy="470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57205"/>
              </p:ext>
            </p:extLst>
          </p:nvPr>
        </p:nvGraphicFramePr>
        <p:xfrm>
          <a:off x="1070258" y="1283978"/>
          <a:ext cx="1523082" cy="49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1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0258" y="1283978"/>
                        <a:ext cx="1523082" cy="499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5547"/>
              </p:ext>
            </p:extLst>
          </p:nvPr>
        </p:nvGraphicFramePr>
        <p:xfrm>
          <a:off x="1012887" y="3892289"/>
          <a:ext cx="1762837" cy="473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2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2887" y="3892289"/>
                        <a:ext cx="1762837" cy="473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6048" y="3876572"/>
            <a:ext cx="74225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=&gt;                       (hai góc nội tiếp cùng chắn cung EN của đường tròn ngoại tiếp tứ giác MENF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6048" y="4730195"/>
            <a:ext cx="588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5513" y="5253415"/>
            <a:ext cx="43094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+mj-lt"/>
              </a:rPr>
              <a:t>*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01716"/>
              </p:ext>
            </p:extLst>
          </p:nvPr>
        </p:nvGraphicFramePr>
        <p:xfrm>
          <a:off x="692150" y="5291138"/>
          <a:ext cx="44053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3" name="Equation" r:id="rId15" imgW="2145960" imgH="431640" progId="Equation.DSMT4">
                  <p:embed/>
                </p:oleObj>
              </mc:Choice>
              <mc:Fallback>
                <p:oleObj name="Equation" r:id="rId15" imgW="2145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2150" y="5291138"/>
                        <a:ext cx="4405313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25513" y="6165410"/>
            <a:ext cx="2562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vi-VN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1) (2)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&gt;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477332" y="5018964"/>
            <a:ext cx="0" cy="154479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513559" y="4897935"/>
            <a:ext cx="587675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Mà </a:t>
            </a:r>
            <a:r>
              <a:rPr lang="vi-VN" sz="2800" dirty="0">
                <a:solidFill>
                  <a:srgbClr val="FFFF00"/>
                </a:solidFill>
                <a:latin typeface="+mj-lt"/>
              </a:rPr>
              <a:t>A và F là hai đỉnh kề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ủa tứ giác ACNF</a:t>
            </a:r>
            <a:r>
              <a:rPr lang="vi-VN" sz="2800" dirty="0">
                <a:solidFill>
                  <a:schemeClr val="bg1"/>
                </a:solidFill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cùng </a:t>
            </a:r>
            <a:r>
              <a:rPr lang="vi-VN" sz="2800" dirty="0">
                <a:solidFill>
                  <a:srgbClr val="FFFF00"/>
                </a:solidFill>
                <a:latin typeface="+mj-lt"/>
              </a:rPr>
              <a:t>nhìn cạnh CN dưới một góc bằng nhau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=&gt; ACNF là tứ giác nội tiếp.                  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15626" y="5739957"/>
            <a:ext cx="2951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+mj-lt"/>
              </a:rPr>
              <a:t>(hai góc đồng vị) (2)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1" name="Straight Connector 30"/>
          <p:cNvCxnSpPr>
            <a:stCxn id="32825" idx="1"/>
            <a:endCxn id="32826" idx="0"/>
          </p:cNvCxnSpPr>
          <p:nvPr/>
        </p:nvCxnSpPr>
        <p:spPr>
          <a:xfrm flipH="1" flipV="1">
            <a:off x="9604375" y="2222501"/>
            <a:ext cx="515938" cy="6143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38A6437-C2F8-49FC-AAE3-3924A990303B}"/>
                  </a:ext>
                </a:extLst>
              </p14:cNvPr>
              <p14:cNvContentPartPr/>
              <p14:nvPr/>
            </p14:nvContentPartPr>
            <p14:xfrm>
              <a:off x="9332280" y="2867040"/>
              <a:ext cx="412200" cy="10396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38A6437-C2F8-49FC-AAE3-3924A990303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322920" y="2857680"/>
                <a:ext cx="430920" cy="105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48544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3204" y="310442"/>
            <a:ext cx="4757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	</a:t>
            </a:r>
            <a:r>
              <a:rPr lang="vi-VN" sz="2800" dirty="0">
                <a:solidFill>
                  <a:srgbClr val="FFFF00"/>
                </a:solidFill>
                <a:latin typeface="+mj-lt"/>
              </a:rPr>
              <a:t>c) Chứng minh AC = CD </a:t>
            </a:r>
            <a:endParaRPr lang="en-US" sz="28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32816" name="AutoShape 75"/>
          <p:cNvSpPr>
            <a:spLocks noChangeAspect="1" noChangeArrowheads="1" noTextEdit="1"/>
          </p:cNvSpPr>
          <p:nvPr/>
        </p:nvSpPr>
        <p:spPr bwMode="auto">
          <a:xfrm>
            <a:off x="7531100" y="1817688"/>
            <a:ext cx="4086225" cy="2838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7" name="Oval 77"/>
          <p:cNvSpPr>
            <a:spLocks noChangeArrowheads="1"/>
          </p:cNvSpPr>
          <p:nvPr/>
        </p:nvSpPr>
        <p:spPr bwMode="auto">
          <a:xfrm>
            <a:off x="9005888" y="2063751"/>
            <a:ext cx="2384425" cy="2384425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8" name="Line 78"/>
          <p:cNvSpPr>
            <a:spLocks noChangeShapeType="1"/>
          </p:cNvSpPr>
          <p:nvPr/>
        </p:nvSpPr>
        <p:spPr bwMode="auto">
          <a:xfrm flipH="1" flipV="1">
            <a:off x="9604375" y="2222501"/>
            <a:ext cx="593725" cy="1033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19" name="Line 79"/>
          <p:cNvSpPr>
            <a:spLocks noChangeShapeType="1"/>
          </p:cNvSpPr>
          <p:nvPr/>
        </p:nvSpPr>
        <p:spPr bwMode="auto">
          <a:xfrm>
            <a:off x="9604375" y="2222501"/>
            <a:ext cx="11113" cy="2073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0" name="Line 80"/>
          <p:cNvSpPr>
            <a:spLocks noChangeShapeType="1"/>
          </p:cNvSpPr>
          <p:nvPr/>
        </p:nvSpPr>
        <p:spPr bwMode="auto">
          <a:xfrm flipH="1">
            <a:off x="9615488" y="3255963"/>
            <a:ext cx="582613" cy="10398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1" name="Line 81"/>
          <p:cNvSpPr>
            <a:spLocks noChangeShapeType="1"/>
          </p:cNvSpPr>
          <p:nvPr/>
        </p:nvSpPr>
        <p:spPr bwMode="auto">
          <a:xfrm flipV="1">
            <a:off x="7781925" y="2222501"/>
            <a:ext cx="1822450" cy="10461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2" name="Line 82"/>
          <p:cNvSpPr>
            <a:spLocks noChangeShapeType="1"/>
          </p:cNvSpPr>
          <p:nvPr/>
        </p:nvSpPr>
        <p:spPr bwMode="auto">
          <a:xfrm>
            <a:off x="7781925" y="3268663"/>
            <a:ext cx="1833563" cy="10271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3" name="Line 83"/>
          <p:cNvSpPr>
            <a:spLocks noChangeShapeType="1"/>
          </p:cNvSpPr>
          <p:nvPr/>
        </p:nvSpPr>
        <p:spPr bwMode="auto">
          <a:xfrm flipV="1">
            <a:off x="9026525" y="2586038"/>
            <a:ext cx="787400" cy="4524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4" name="Line 84"/>
          <p:cNvSpPr>
            <a:spLocks noChangeShapeType="1"/>
          </p:cNvSpPr>
          <p:nvPr/>
        </p:nvSpPr>
        <p:spPr bwMode="auto">
          <a:xfrm flipV="1">
            <a:off x="9026525" y="2635251"/>
            <a:ext cx="2189163" cy="403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5" name="Line 85"/>
          <p:cNvSpPr>
            <a:spLocks noChangeShapeType="1"/>
          </p:cNvSpPr>
          <p:nvPr/>
        </p:nvSpPr>
        <p:spPr bwMode="auto">
          <a:xfrm flipH="1" flipV="1">
            <a:off x="10120313" y="2836863"/>
            <a:ext cx="77788" cy="4191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6" name="Line 86"/>
          <p:cNvSpPr>
            <a:spLocks noChangeShapeType="1"/>
          </p:cNvSpPr>
          <p:nvPr/>
        </p:nvSpPr>
        <p:spPr bwMode="auto">
          <a:xfrm>
            <a:off x="9604375" y="2222501"/>
            <a:ext cx="1611313" cy="4127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7" name="Line 87"/>
          <p:cNvSpPr>
            <a:spLocks noChangeShapeType="1"/>
          </p:cNvSpPr>
          <p:nvPr/>
        </p:nvSpPr>
        <p:spPr bwMode="auto">
          <a:xfrm flipV="1">
            <a:off x="9026525" y="2376488"/>
            <a:ext cx="1179513" cy="6619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8" name="Line 88"/>
          <p:cNvSpPr>
            <a:spLocks noChangeShapeType="1"/>
          </p:cNvSpPr>
          <p:nvPr/>
        </p:nvSpPr>
        <p:spPr bwMode="auto">
          <a:xfrm flipV="1">
            <a:off x="7781925" y="3038476"/>
            <a:ext cx="1244600" cy="2301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29" name="Line 89"/>
          <p:cNvSpPr>
            <a:spLocks noChangeShapeType="1"/>
          </p:cNvSpPr>
          <p:nvPr/>
        </p:nvSpPr>
        <p:spPr bwMode="auto">
          <a:xfrm>
            <a:off x="9683750" y="2551113"/>
            <a:ext cx="50800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0" name="Line 90"/>
          <p:cNvSpPr>
            <a:spLocks noChangeShapeType="1"/>
          </p:cNvSpPr>
          <p:nvPr/>
        </p:nvSpPr>
        <p:spPr bwMode="auto">
          <a:xfrm flipV="1">
            <a:off x="9683750" y="2503488"/>
            <a:ext cx="82550" cy="476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1" name="Line 91"/>
          <p:cNvSpPr>
            <a:spLocks noChangeShapeType="1"/>
          </p:cNvSpPr>
          <p:nvPr/>
        </p:nvSpPr>
        <p:spPr bwMode="auto">
          <a:xfrm flipH="1">
            <a:off x="9483725" y="2894013"/>
            <a:ext cx="28575" cy="1047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2" name="Line 92"/>
          <p:cNvSpPr>
            <a:spLocks noChangeShapeType="1"/>
          </p:cNvSpPr>
          <p:nvPr/>
        </p:nvSpPr>
        <p:spPr bwMode="auto">
          <a:xfrm flipH="1">
            <a:off x="10588625" y="2674938"/>
            <a:ext cx="19050" cy="1333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3" name="Line 93"/>
          <p:cNvSpPr>
            <a:spLocks noChangeShapeType="1"/>
          </p:cNvSpPr>
          <p:nvPr/>
        </p:nvSpPr>
        <p:spPr bwMode="auto">
          <a:xfrm flipV="1">
            <a:off x="10137775" y="2913063"/>
            <a:ext cx="79375" cy="1746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4" name="Line 94"/>
          <p:cNvSpPr>
            <a:spLocks noChangeShapeType="1"/>
          </p:cNvSpPr>
          <p:nvPr/>
        </p:nvSpPr>
        <p:spPr bwMode="auto">
          <a:xfrm flipH="1" flipV="1">
            <a:off x="10204450" y="2820988"/>
            <a:ext cx="12700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8" name="Line 98"/>
          <p:cNvSpPr>
            <a:spLocks noChangeShapeType="1"/>
          </p:cNvSpPr>
          <p:nvPr/>
        </p:nvSpPr>
        <p:spPr bwMode="auto">
          <a:xfrm>
            <a:off x="9521825" y="2268538"/>
            <a:ext cx="47625" cy="920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39" name="Line 99"/>
          <p:cNvSpPr>
            <a:spLocks noChangeShapeType="1"/>
          </p:cNvSpPr>
          <p:nvPr/>
        </p:nvSpPr>
        <p:spPr bwMode="auto">
          <a:xfrm flipV="1">
            <a:off x="9569450" y="2316163"/>
            <a:ext cx="88900" cy="444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2" name="Line 100"/>
          <p:cNvSpPr>
            <a:spLocks noChangeShapeType="1"/>
          </p:cNvSpPr>
          <p:nvPr/>
        </p:nvSpPr>
        <p:spPr bwMode="auto">
          <a:xfrm flipV="1">
            <a:off x="9488488" y="4129088"/>
            <a:ext cx="49213" cy="9683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3" name="Line 101"/>
          <p:cNvSpPr>
            <a:spLocks noChangeShapeType="1"/>
          </p:cNvSpPr>
          <p:nvPr/>
        </p:nvSpPr>
        <p:spPr bwMode="auto">
          <a:xfrm>
            <a:off x="9537700" y="4129088"/>
            <a:ext cx="114300" cy="61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44" name="Rectangle 102"/>
          <p:cNvSpPr>
            <a:spLocks noChangeArrowheads="1"/>
          </p:cNvSpPr>
          <p:nvPr/>
        </p:nvSpPr>
        <p:spPr bwMode="auto">
          <a:xfrm>
            <a:off x="9356576" y="2422409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5" name="Rectangle 103"/>
          <p:cNvSpPr>
            <a:spLocks noChangeArrowheads="1"/>
          </p:cNvSpPr>
          <p:nvPr/>
        </p:nvSpPr>
        <p:spPr bwMode="auto">
          <a:xfrm>
            <a:off x="10233984" y="2051414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6" name="Rectangle 104"/>
          <p:cNvSpPr>
            <a:spLocks noChangeArrowheads="1"/>
          </p:cNvSpPr>
          <p:nvPr/>
        </p:nvSpPr>
        <p:spPr bwMode="auto">
          <a:xfrm>
            <a:off x="10080476" y="2480667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7" name="Rectangle 105"/>
          <p:cNvSpPr>
            <a:spLocks noChangeArrowheads="1"/>
          </p:cNvSpPr>
          <p:nvPr/>
        </p:nvSpPr>
        <p:spPr bwMode="auto">
          <a:xfrm>
            <a:off x="10331450" y="3284538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8" name="Rectangle 106"/>
          <p:cNvSpPr>
            <a:spLocks noChangeArrowheads="1"/>
          </p:cNvSpPr>
          <p:nvPr/>
        </p:nvSpPr>
        <p:spPr bwMode="auto">
          <a:xfrm>
            <a:off x="11379200" y="2522538"/>
            <a:ext cx="20518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49" name="Rectangle 107"/>
          <p:cNvSpPr>
            <a:spLocks noChangeArrowheads="1"/>
          </p:cNvSpPr>
          <p:nvPr/>
        </p:nvSpPr>
        <p:spPr bwMode="auto">
          <a:xfrm>
            <a:off x="8799694" y="2688481"/>
            <a:ext cx="22281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0" name="Rectangle 108"/>
          <p:cNvSpPr>
            <a:spLocks noChangeArrowheads="1"/>
          </p:cNvSpPr>
          <p:nvPr/>
        </p:nvSpPr>
        <p:spPr bwMode="auto">
          <a:xfrm>
            <a:off x="9569450" y="4360863"/>
            <a:ext cx="17152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F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1" name="Rectangle 109"/>
          <p:cNvSpPr>
            <a:spLocks noChangeArrowheads="1"/>
          </p:cNvSpPr>
          <p:nvPr/>
        </p:nvSpPr>
        <p:spPr bwMode="auto">
          <a:xfrm>
            <a:off x="9509637" y="1827246"/>
            <a:ext cx="187552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2" name="Rectangle 110"/>
          <p:cNvSpPr>
            <a:spLocks noChangeArrowheads="1"/>
          </p:cNvSpPr>
          <p:nvPr/>
        </p:nvSpPr>
        <p:spPr bwMode="auto">
          <a:xfrm>
            <a:off x="7664450" y="3322638"/>
            <a:ext cx="274114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853" name="Oval 111"/>
          <p:cNvSpPr>
            <a:spLocks noChangeArrowheads="1"/>
          </p:cNvSpPr>
          <p:nvPr/>
        </p:nvSpPr>
        <p:spPr bwMode="auto">
          <a:xfrm>
            <a:off x="10183813" y="32416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4" name="Oval 112"/>
          <p:cNvSpPr>
            <a:spLocks noChangeArrowheads="1"/>
          </p:cNvSpPr>
          <p:nvPr/>
        </p:nvSpPr>
        <p:spPr bwMode="auto">
          <a:xfrm>
            <a:off x="11031538" y="4079876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32855" name="Oval 113"/>
          <p:cNvSpPr>
            <a:spLocks noChangeArrowheads="1"/>
          </p:cNvSpPr>
          <p:nvPr/>
        </p:nvSpPr>
        <p:spPr bwMode="auto">
          <a:xfrm>
            <a:off x="11201400" y="2620963"/>
            <a:ext cx="28575" cy="28575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>
            <a:stCxn id="32828" idx="1"/>
            <a:endCxn id="32822" idx="1"/>
          </p:cNvCxnSpPr>
          <p:nvPr/>
        </p:nvCxnSpPr>
        <p:spPr>
          <a:xfrm>
            <a:off x="9026525" y="3038476"/>
            <a:ext cx="588963" cy="12573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32825" idx="1"/>
          </p:cNvCxnSpPr>
          <p:nvPr/>
        </p:nvCxnSpPr>
        <p:spPr>
          <a:xfrm>
            <a:off x="9603413" y="2707482"/>
            <a:ext cx="516900" cy="129381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2825" idx="1"/>
            <a:endCxn id="32822" idx="1"/>
          </p:cNvCxnSpPr>
          <p:nvPr/>
        </p:nvCxnSpPr>
        <p:spPr>
          <a:xfrm flipH="1">
            <a:off x="9615488" y="2836863"/>
            <a:ext cx="504825" cy="145891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611517" y="888180"/>
            <a:ext cx="1973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= CD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882712" y="1678641"/>
            <a:ext cx="343126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2381061" y="1378937"/>
            <a:ext cx="9054" cy="29721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2712" y="1670774"/>
            <a:ext cx="0" cy="24606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295869" y="1674052"/>
            <a:ext cx="0" cy="194224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-18099" y="1915925"/>
            <a:ext cx="18016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chemeClr val="bg1"/>
                </a:solidFill>
                <a:latin typeface="+mj-lt"/>
              </a:rPr>
              <a:t>AN = NB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06810" y="1955469"/>
            <a:ext cx="19646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chemeClr val="bg1"/>
                </a:solidFill>
                <a:latin typeface="+mj-lt"/>
              </a:rPr>
              <a:t>CN // BD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4309454" y="2415318"/>
            <a:ext cx="0" cy="28575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44399"/>
              </p:ext>
            </p:extLst>
          </p:nvPr>
        </p:nvGraphicFramePr>
        <p:xfrm>
          <a:off x="3495377" y="2635250"/>
          <a:ext cx="1600983" cy="443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5377" y="2635250"/>
                        <a:ext cx="1600983" cy="443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V="1">
            <a:off x="4317006" y="3038474"/>
            <a:ext cx="0" cy="28575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425" y="3320750"/>
            <a:ext cx="3451225" cy="24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91113"/>
              </p:ext>
            </p:extLst>
          </p:nvPr>
        </p:nvGraphicFramePr>
        <p:xfrm>
          <a:off x="1260475" y="3570288"/>
          <a:ext cx="2673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0475" y="3570288"/>
                        <a:ext cx="26733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2292"/>
              </p:ext>
            </p:extLst>
          </p:nvPr>
        </p:nvGraphicFramePr>
        <p:xfrm>
          <a:off x="4690730" y="3513225"/>
          <a:ext cx="2717424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8" imgW="1269720" imgH="215640" progId="Equation.DSMT4">
                  <p:embed/>
                </p:oleObj>
              </mc:Choice>
              <mc:Fallback>
                <p:oleObj name="Equation" r:id="rId8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0730" y="3513225"/>
                        <a:ext cx="2717424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>
          <a:xfrm flipV="1">
            <a:off x="2616450" y="4048126"/>
            <a:ext cx="0" cy="28575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530044" y="4325512"/>
            <a:ext cx="3612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CNF nội tiếp (câu b)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2" name="Arc 31"/>
          <p:cNvSpPr/>
          <p:nvPr/>
        </p:nvSpPr>
        <p:spPr>
          <a:xfrm>
            <a:off x="8058450" y="3067814"/>
            <a:ext cx="146696" cy="198439"/>
          </a:xfrm>
          <a:prstGeom prst="arc">
            <a:avLst>
              <a:gd name="adj1" fmla="val 16200000"/>
              <a:gd name="adj2" fmla="val 1512048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>
            <a:off x="9321006" y="2873147"/>
            <a:ext cx="45719" cy="165327"/>
          </a:xfrm>
          <a:prstGeom prst="arc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>
            <a:off x="9540551" y="3878944"/>
            <a:ext cx="194000" cy="45719"/>
          </a:xfrm>
          <a:prstGeom prst="arc">
            <a:avLst>
              <a:gd name="adj1" fmla="val 14159884"/>
              <a:gd name="adj2" fmla="val 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Arc 36"/>
          <p:cNvSpPr/>
          <p:nvPr/>
        </p:nvSpPr>
        <p:spPr>
          <a:xfrm rot="18681893">
            <a:off x="9428239" y="3903109"/>
            <a:ext cx="223680" cy="208325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Arc 78"/>
          <p:cNvSpPr/>
          <p:nvPr/>
        </p:nvSpPr>
        <p:spPr>
          <a:xfrm rot="19188251">
            <a:off x="9438474" y="3967725"/>
            <a:ext cx="186263" cy="147826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Arc 79"/>
          <p:cNvSpPr/>
          <p:nvPr/>
        </p:nvSpPr>
        <p:spPr>
          <a:xfrm rot="15238107">
            <a:off x="9812662" y="2789224"/>
            <a:ext cx="186263" cy="147826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Arc 80"/>
          <p:cNvSpPr/>
          <p:nvPr/>
        </p:nvSpPr>
        <p:spPr>
          <a:xfrm rot="15238107">
            <a:off x="10887338" y="2582673"/>
            <a:ext cx="186263" cy="147826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Arc 81"/>
          <p:cNvSpPr/>
          <p:nvPr/>
        </p:nvSpPr>
        <p:spPr>
          <a:xfrm rot="15238107">
            <a:off x="9750022" y="2768984"/>
            <a:ext cx="223680" cy="208325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Arc 82"/>
          <p:cNvSpPr/>
          <p:nvPr/>
        </p:nvSpPr>
        <p:spPr>
          <a:xfrm rot="15238107">
            <a:off x="10802987" y="2559394"/>
            <a:ext cx="223680" cy="208325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>
            <a:stCxn id="32826" idx="0"/>
            <a:endCxn id="32825" idx="1"/>
          </p:cNvCxnSpPr>
          <p:nvPr/>
        </p:nvCxnSpPr>
        <p:spPr>
          <a:xfrm>
            <a:off x="9604375" y="2222501"/>
            <a:ext cx="515938" cy="61436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80813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6C8274-50D9-4C2A-A42F-5C297BCE0A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028" y="232482"/>
            <a:ext cx="10415494" cy="291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6038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4CE7A24-8B1B-4500-9301-022148A912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112" y="313299"/>
            <a:ext cx="11915775" cy="39243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38D19BA-8661-4265-B8A0-A14BF1BFDBE3}"/>
                  </a:ext>
                </a:extLst>
              </p14:cNvPr>
              <p14:cNvContentPartPr/>
              <p14:nvPr/>
            </p14:nvContentPartPr>
            <p14:xfrm>
              <a:off x="145800" y="1961280"/>
              <a:ext cx="2801160" cy="3777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38D19BA-8661-4265-B8A0-A14BF1BFDBE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6440" y="1951920"/>
                <a:ext cx="2819880" cy="379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E56D309-C13B-4930-A3E9-291C13F1F01E}"/>
                  </a:ext>
                </a:extLst>
              </p14:cNvPr>
              <p14:cNvContentPartPr/>
              <p14:nvPr/>
            </p14:nvContentPartPr>
            <p14:xfrm>
              <a:off x="6296040" y="4932360"/>
              <a:ext cx="47160" cy="15548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E56D309-C13B-4930-A3E9-291C13F1F01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86680" y="4923000"/>
                <a:ext cx="65880" cy="157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99735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38D746C-95EA-4DB4-8075-69E7C54D5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" y="218855"/>
            <a:ext cx="1206817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899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5CF1776-EE25-4D5F-AC4A-6B48E23981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0448"/>
            <a:ext cx="12192000" cy="927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1556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B426659-550F-4E0C-81A6-1B273902A8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018"/>
            <a:ext cx="10694504" cy="4015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3499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BA5792-3756-4F7B-B22F-962EC79B9B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" y="123020"/>
            <a:ext cx="9429750" cy="331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95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046913" y="2566194"/>
            <a:ext cx="846138" cy="1001713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7459663" y="3567906"/>
            <a:ext cx="433388" cy="9239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7964452" y="3334958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009" y="359245"/>
            <a:ext cx="692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1. KHÁI NIỆM TỨ GIÁC NỘI TIẾP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bố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ỉnh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nằm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ê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ắ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)</a:t>
            </a:r>
            <a:r>
              <a:rPr lang="vi-VN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942667" y="341391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3997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13F532-9685-46BD-9A16-A159C15580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458146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F855131-AB8D-41F2-A63B-A0638C0AECA8}"/>
                  </a:ext>
                </a:extLst>
              </p14:cNvPr>
              <p14:cNvContentPartPr/>
              <p14:nvPr/>
            </p14:nvContentPartPr>
            <p14:xfrm>
              <a:off x="1263600" y="1069200"/>
              <a:ext cx="207720" cy="234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F855131-AB8D-41F2-A63B-A0638C0AECA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54240" y="1059840"/>
                <a:ext cx="226440" cy="25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1826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7046913" y="2566194"/>
            <a:ext cx="374650" cy="752475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421563" y="3318669"/>
            <a:ext cx="38100" cy="1173163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7526338" y="3202641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009" y="359245"/>
            <a:ext cx="692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1. KHÁI NIỆM TỨ GIÁC NỘI TIẾP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bố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ỉnh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nằm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ê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ắ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)</a:t>
            </a:r>
            <a:r>
              <a:rPr lang="vi-VN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42667" y="341391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761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7046913" y="2566194"/>
            <a:ext cx="2117725" cy="219075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>
            <a:off x="7459663" y="2785269"/>
            <a:ext cx="1704975" cy="1706563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9260069" y="2692093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009" y="359245"/>
            <a:ext cx="692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1. KHÁI NIỆM TỨ GIÁC NỘI TIẾP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bố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ỉnh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nằm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ê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ắ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)</a:t>
            </a:r>
            <a:r>
              <a:rPr lang="vi-VN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942667" y="341391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934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729288" y="2540794"/>
            <a:ext cx="2165350" cy="2166938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749926" y="2566194"/>
            <a:ext cx="1296988" cy="847725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7046913" y="2566194"/>
            <a:ext cx="846138" cy="1001713"/>
          </a:xfrm>
          <a:prstGeom prst="line">
            <a:avLst/>
          </a:prstGeom>
          <a:ln w="28575">
            <a:solidFill>
              <a:schemeClr val="bg1"/>
            </a:solidFill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7469982" y="3567907"/>
            <a:ext cx="433388" cy="9239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5749926" y="3413919"/>
            <a:ext cx="1709738" cy="10779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 flipH="1">
            <a:off x="7469983" y="4569619"/>
            <a:ext cx="219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D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7964452" y="3334958"/>
            <a:ext cx="1715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379470" y="3354665"/>
            <a:ext cx="1859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A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6792913" y="3606006"/>
            <a:ext cx="38100" cy="38100"/>
            <a:chOff x="4279" y="2298"/>
            <a:chExt cx="24" cy="24"/>
          </a:xfrm>
        </p:grpSpPr>
        <p:sp>
          <p:nvSpPr>
            <p:cNvPr id="29" name="Oval 22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0" name="Oval 23"/>
            <p:cNvSpPr>
              <a:spLocks noChangeArrowheads="1"/>
            </p:cNvSpPr>
            <p:nvPr/>
          </p:nvSpPr>
          <p:spPr bwMode="auto">
            <a:xfrm>
              <a:off x="4279" y="2298"/>
              <a:ext cx="24" cy="24"/>
            </a:xfrm>
            <a:prstGeom prst="ellipse">
              <a:avLst/>
            </a:prstGeom>
            <a:noFill/>
            <a:ln w="6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009" y="359245"/>
            <a:ext cx="692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chemeClr val="bg1"/>
                </a:solidFill>
                <a:latin typeface="+mj-lt"/>
              </a:rPr>
              <a:t>1. KHÁI NIỆM TỨ GIÁC NỘI TIẾP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	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bố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ỉnh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nằm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ê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rgbClr val="FFFF00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ròn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(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ọ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ắt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ứ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giác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nội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 Arial(Body)"/>
                <a:cs typeface="Arial" pitchFamily="34" charset="0"/>
              </a:rPr>
              <a:t>tiếp</a:t>
            </a:r>
            <a:r>
              <a:rPr lang="en-US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)</a:t>
            </a:r>
            <a:r>
              <a:rPr lang="vi-VN" sz="2400" b="1" dirty="0">
                <a:solidFill>
                  <a:schemeClr val="bg1"/>
                </a:solidFill>
                <a:latin typeface=" Arial(Body)"/>
                <a:cs typeface="Arial" pitchFamily="34" charset="0"/>
              </a:rPr>
              <a:t>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31013" y="2225964"/>
            <a:ext cx="50266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42667" y="3413919"/>
            <a:ext cx="39100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432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1452" y="541858"/>
            <a:ext cx="10515600" cy="626534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NPQ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AutoShape 7"/>
          <p:cNvSpPr>
            <a:spLocks noChangeAspect="1" noChangeArrowheads="1" noTextEdit="1"/>
          </p:cNvSpPr>
          <p:nvPr/>
        </p:nvSpPr>
        <p:spPr bwMode="auto">
          <a:xfrm>
            <a:off x="273452" y="1745179"/>
            <a:ext cx="3409950" cy="3038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6384" name="AutoShape 35"/>
          <p:cNvSpPr>
            <a:spLocks noChangeAspect="1" noChangeArrowheads="1" noTextEdit="1"/>
          </p:cNvSpPr>
          <p:nvPr/>
        </p:nvSpPr>
        <p:spPr bwMode="auto">
          <a:xfrm>
            <a:off x="4389992" y="1801813"/>
            <a:ext cx="3400425" cy="306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1" name="AutoShape 59"/>
          <p:cNvSpPr>
            <a:spLocks noChangeAspect="1" noChangeArrowheads="1" noTextEdit="1"/>
          </p:cNvSpPr>
          <p:nvPr/>
        </p:nvSpPr>
        <p:spPr bwMode="auto">
          <a:xfrm>
            <a:off x="4036765" y="1811338"/>
            <a:ext cx="34099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2" name="Oval 61"/>
          <p:cNvSpPr>
            <a:spLocks noChangeArrowheads="1"/>
          </p:cNvSpPr>
          <p:nvPr/>
        </p:nvSpPr>
        <p:spPr bwMode="auto">
          <a:xfrm>
            <a:off x="4368553" y="1952626"/>
            <a:ext cx="2786063" cy="2786063"/>
          </a:xfrm>
          <a:prstGeom prst="ellips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3" name="Line 62"/>
          <p:cNvSpPr>
            <a:spLocks noChangeShapeType="1"/>
          </p:cNvSpPr>
          <p:nvPr/>
        </p:nvSpPr>
        <p:spPr bwMode="auto">
          <a:xfrm>
            <a:off x="5046415" y="2149476"/>
            <a:ext cx="2049463" cy="15938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4" name="Line 63"/>
          <p:cNvSpPr>
            <a:spLocks noChangeShapeType="1"/>
          </p:cNvSpPr>
          <p:nvPr/>
        </p:nvSpPr>
        <p:spPr bwMode="auto">
          <a:xfrm flipV="1">
            <a:off x="4943228" y="3743326"/>
            <a:ext cx="2152650" cy="7302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5" name="Line 64"/>
          <p:cNvSpPr>
            <a:spLocks noChangeShapeType="1"/>
          </p:cNvSpPr>
          <p:nvPr/>
        </p:nvSpPr>
        <p:spPr bwMode="auto">
          <a:xfrm>
            <a:off x="4433640" y="2924176"/>
            <a:ext cx="509588" cy="15494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6" name="Line 65"/>
          <p:cNvSpPr>
            <a:spLocks noChangeShapeType="1"/>
          </p:cNvSpPr>
          <p:nvPr/>
        </p:nvSpPr>
        <p:spPr bwMode="auto">
          <a:xfrm flipV="1">
            <a:off x="4433640" y="2149476"/>
            <a:ext cx="612775" cy="77470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7" name="Line 66"/>
          <p:cNvSpPr>
            <a:spLocks noChangeShapeType="1"/>
          </p:cNvSpPr>
          <p:nvPr/>
        </p:nvSpPr>
        <p:spPr bwMode="auto">
          <a:xfrm>
            <a:off x="4962278" y="2254251"/>
            <a:ext cx="112713" cy="90488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8" name="Line 67"/>
          <p:cNvSpPr>
            <a:spLocks noChangeShapeType="1"/>
          </p:cNvSpPr>
          <p:nvPr/>
        </p:nvSpPr>
        <p:spPr bwMode="auto">
          <a:xfrm flipV="1">
            <a:off x="5074990" y="2232026"/>
            <a:ext cx="77788" cy="112713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19" name="Line 68"/>
          <p:cNvSpPr>
            <a:spLocks noChangeShapeType="1"/>
          </p:cNvSpPr>
          <p:nvPr/>
        </p:nvSpPr>
        <p:spPr bwMode="auto">
          <a:xfrm flipV="1">
            <a:off x="4894015" y="4278313"/>
            <a:ext cx="133350" cy="4127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20" name="Line 69"/>
          <p:cNvSpPr>
            <a:spLocks noChangeShapeType="1"/>
          </p:cNvSpPr>
          <p:nvPr/>
        </p:nvSpPr>
        <p:spPr bwMode="auto">
          <a:xfrm>
            <a:off x="5027365" y="4278313"/>
            <a:ext cx="50800" cy="149225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21" name="Line 70"/>
          <p:cNvSpPr>
            <a:spLocks noChangeShapeType="1"/>
          </p:cNvSpPr>
          <p:nvPr/>
        </p:nvSpPr>
        <p:spPr bwMode="auto">
          <a:xfrm>
            <a:off x="4433640" y="2924176"/>
            <a:ext cx="2662238" cy="819150"/>
          </a:xfrm>
          <a:prstGeom prst="line">
            <a:avLst/>
          </a:prstGeom>
          <a:noFill/>
          <a:ln w="28575" cap="flat">
            <a:solidFill>
              <a:schemeClr val="bg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422" name="Rectangle 71"/>
          <p:cNvSpPr>
            <a:spLocks noChangeArrowheads="1"/>
          </p:cNvSpPr>
          <p:nvPr/>
        </p:nvSpPr>
        <p:spPr bwMode="auto">
          <a:xfrm>
            <a:off x="4798765" y="4489451"/>
            <a:ext cx="1795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23" name="Rectangle 72"/>
          <p:cNvSpPr>
            <a:spLocks noChangeArrowheads="1"/>
          </p:cNvSpPr>
          <p:nvPr/>
        </p:nvSpPr>
        <p:spPr bwMode="auto">
          <a:xfrm>
            <a:off x="7151440" y="3756026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P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24" name="Rectangle 73"/>
          <p:cNvSpPr>
            <a:spLocks noChangeArrowheads="1"/>
          </p:cNvSpPr>
          <p:nvPr/>
        </p:nvSpPr>
        <p:spPr bwMode="auto">
          <a:xfrm>
            <a:off x="4827340" y="1927226"/>
            <a:ext cx="16671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25" name="Rectangle 74"/>
          <p:cNvSpPr>
            <a:spLocks noChangeArrowheads="1"/>
          </p:cNvSpPr>
          <p:nvPr/>
        </p:nvSpPr>
        <p:spPr bwMode="auto">
          <a:xfrm>
            <a:off x="4170115" y="2744788"/>
            <a:ext cx="2051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M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426" name="Group 77"/>
          <p:cNvGrpSpPr>
            <a:grpSpLocks/>
          </p:cNvGrpSpPr>
          <p:nvPr/>
        </p:nvGrpSpPr>
        <p:grpSpPr bwMode="auto">
          <a:xfrm>
            <a:off x="5741740" y="3325813"/>
            <a:ext cx="38100" cy="38100"/>
            <a:chOff x="6416" y="2095"/>
            <a:chExt cx="24" cy="24"/>
          </a:xfrm>
        </p:grpSpPr>
        <p:sp>
          <p:nvSpPr>
            <p:cNvPr id="16427" name="Oval 75"/>
            <p:cNvSpPr>
              <a:spLocks noChangeArrowheads="1"/>
            </p:cNvSpPr>
            <p:nvPr/>
          </p:nvSpPr>
          <p:spPr bwMode="auto">
            <a:xfrm>
              <a:off x="6416" y="2095"/>
              <a:ext cx="24" cy="24"/>
            </a:xfrm>
            <a:prstGeom prst="ellipse">
              <a:avLst/>
            </a:prstGeom>
            <a:solidFill>
              <a:srgbClr val="FF0000"/>
            </a:solidFill>
            <a:ln w="28575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6428" name="Oval 76"/>
            <p:cNvSpPr>
              <a:spLocks noChangeArrowheads="1"/>
            </p:cNvSpPr>
            <p:nvPr/>
          </p:nvSpPr>
          <p:spPr bwMode="auto">
            <a:xfrm>
              <a:off x="6416" y="2095"/>
              <a:ext cx="24" cy="24"/>
            </a:xfrm>
            <a:prstGeom prst="ellips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81" name="TextBox 80"/>
          <p:cNvSpPr txBox="1"/>
          <p:nvPr/>
        </p:nvSpPr>
        <p:spPr>
          <a:xfrm>
            <a:off x="5648342" y="3384582"/>
            <a:ext cx="26299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+mj-lt"/>
              </a:rPr>
              <a:t>O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AD8B4B9-754A-4385-878B-004407D1C750}"/>
                  </a:ext>
                </a:extLst>
              </p14:cNvPr>
              <p14:cNvContentPartPr/>
              <p14:nvPr/>
            </p14:nvContentPartPr>
            <p14:xfrm>
              <a:off x="5151960" y="2723760"/>
              <a:ext cx="967680" cy="1166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AD8B4B9-754A-4385-878B-004407D1C75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42600" y="2714400"/>
                <a:ext cx="986400" cy="118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320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2" grpId="0" animBg="1"/>
      <p:bldP spid="16421" grpId="0" animBg="1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0009" y="359245"/>
            <a:ext cx="6929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ài tập 1: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Cho ABCD là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tứ giác nội tiếp đường tròn tâm O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, t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ính tổng số đo các góc đối.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0009" y="5672667"/>
            <a:ext cx="563045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967" y="2181225"/>
            <a:ext cx="30670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309" y="3022450"/>
            <a:ext cx="1285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7804087" y="1828800"/>
            <a:ext cx="5884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+mj-lt"/>
              </a:rPr>
              <a:t>B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386" y="2861684"/>
            <a:ext cx="1031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CACFB7D-CBC0-40A8-B844-3374D10275CA}"/>
                  </a:ext>
                </a:extLst>
              </p14:cNvPr>
              <p14:cNvContentPartPr/>
              <p14:nvPr/>
            </p14:nvContentPartPr>
            <p14:xfrm>
              <a:off x="790560" y="1632960"/>
              <a:ext cx="8553600" cy="4026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CACFB7D-CBC0-40A8-B844-3374D10275C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1200" y="1623600"/>
                <a:ext cx="8572320" cy="404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32563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0009" y="359245"/>
            <a:ext cx="6929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ài tập 1: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0009" y="656449"/>
            <a:ext cx="11527199" cy="669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Cho ABCD là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tứ giác nội tiếp đường tròn tâm O</a:t>
            </a:r>
            <a:r>
              <a:rPr lang="en-US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, t</a:t>
            </a:r>
            <a:r>
              <a:rPr lang="vi-VN" sz="2800" dirty="0">
                <a:solidFill>
                  <a:schemeClr val="bg1"/>
                </a:solidFill>
                <a:latin typeface="+mj-lt"/>
                <a:cs typeface="Arial" pitchFamily="34" charset="0"/>
              </a:rPr>
              <a:t>ính tổng số đo các góc đối.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7650" y="1765227"/>
            <a:ext cx="5837317" cy="2677656"/>
            <a:chOff x="72354" y="2949844"/>
            <a:chExt cx="5837317" cy="2677656"/>
          </a:xfrm>
        </p:grpSpPr>
        <p:sp>
          <p:nvSpPr>
            <p:cNvPr id="26" name="TextBox 25"/>
            <p:cNvSpPr txBox="1"/>
            <p:nvPr/>
          </p:nvSpPr>
          <p:spPr>
            <a:xfrm>
              <a:off x="160805" y="2949844"/>
              <a:ext cx="5748866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solidFill>
                    <a:schemeClr val="bg1"/>
                  </a:solidFill>
                  <a:latin typeface="+mj-lt"/>
                </a:rPr>
                <a:t>Xét (O) có</a:t>
              </a:r>
            </a:p>
            <a:p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		(</a:t>
              </a:r>
              <a:r>
                <a:rPr lang="vi-VN" sz="2800" dirty="0">
                  <a:solidFill>
                    <a:schemeClr val="bg1"/>
                  </a:solidFill>
                  <a:latin typeface="+mj-lt"/>
                  <a:cs typeface="Times New Roman" pitchFamily="18" charset="0"/>
                </a:rPr>
                <a:t>góc nội tiếp</a:t>
              </a:r>
              <a:r>
                <a:rPr lang="en-US" sz="2800" dirty="0">
                  <a:solidFill>
                    <a:schemeClr val="bg1"/>
                  </a:solidFill>
                  <a:latin typeface="+mj-lt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ắn</a:t>
              </a:r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          )</a:t>
              </a:r>
            </a:p>
            <a:p>
              <a:endParaRPr lang="en-US" sz="2800" dirty="0">
                <a:solidFill>
                  <a:schemeClr val="bg1"/>
                </a:solidFill>
                <a:latin typeface="+mj-lt"/>
              </a:endParaRPr>
            </a:p>
            <a:p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		(</a:t>
              </a:r>
              <a:r>
                <a:rPr lang="vi-VN" sz="2800" dirty="0">
                  <a:solidFill>
                    <a:schemeClr val="bg1"/>
                  </a:solidFill>
                  <a:latin typeface="+mj-lt"/>
                </a:rPr>
                <a:t>góc nội tiếp</a:t>
              </a:r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hắn</a:t>
              </a:r>
              <a:r>
                <a:rPr lang="en-US" sz="2800" dirty="0">
                  <a:solidFill>
                    <a:schemeClr val="bg1"/>
                  </a:solidFill>
                  <a:latin typeface="+mj-lt"/>
                </a:rPr>
                <a:t>          )</a:t>
              </a:r>
            </a:p>
            <a:p>
              <a:endParaRPr lang="vi-VN" sz="2800" dirty="0">
                <a:solidFill>
                  <a:schemeClr val="bg1"/>
                </a:solidFill>
                <a:latin typeface="+mj-lt"/>
              </a:endParaRPr>
            </a:p>
            <a:p>
              <a:endParaRPr lang="en-US" sz="2800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900338"/>
                </p:ext>
              </p:extLst>
            </p:nvPr>
          </p:nvGraphicFramePr>
          <p:xfrm>
            <a:off x="145379" y="3283292"/>
            <a:ext cx="1844675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9" name="Equation" r:id="rId3" imgW="952200" imgH="393480" progId="Equation.DSMT4">
                    <p:embed/>
                  </p:oleObj>
                </mc:Choice>
                <mc:Fallback>
                  <p:oleObj name="Equation" r:id="rId3" imgW="952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5379" y="3283292"/>
                          <a:ext cx="1844675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568765"/>
                </p:ext>
              </p:extLst>
            </p:nvPr>
          </p:nvGraphicFramePr>
          <p:xfrm>
            <a:off x="4717524" y="3367294"/>
            <a:ext cx="729381" cy="468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0" name="Equation" r:id="rId5" imgW="355320" imgH="228600" progId="Equation.DSMT4">
                    <p:embed/>
                  </p:oleObj>
                </mc:Choice>
                <mc:Fallback>
                  <p:oleObj name="Equation" r:id="rId5" imgW="3553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17524" y="3367294"/>
                          <a:ext cx="729381" cy="468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323183"/>
                </p:ext>
              </p:extLst>
            </p:nvPr>
          </p:nvGraphicFramePr>
          <p:xfrm>
            <a:off x="4680094" y="4216173"/>
            <a:ext cx="748706" cy="454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1" name="Equation" r:id="rId7" imgW="355320" imgH="215640" progId="Equation.DSMT4">
                    <p:embed/>
                  </p:oleObj>
                </mc:Choice>
                <mc:Fallback>
                  <p:oleObj name="Equation" r:id="rId7" imgW="3553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80094" y="4216173"/>
                          <a:ext cx="748706" cy="4545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311479"/>
                </p:ext>
              </p:extLst>
            </p:nvPr>
          </p:nvGraphicFramePr>
          <p:xfrm>
            <a:off x="72354" y="4135780"/>
            <a:ext cx="1930400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2" name="Equation" r:id="rId9" imgW="939600" imgH="393480" progId="Equation.DSMT4">
                    <p:embed/>
                  </p:oleObj>
                </mc:Choice>
                <mc:Fallback>
                  <p:oleObj name="Equation" r:id="rId9" imgW="939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2354" y="4135780"/>
                          <a:ext cx="1930400" cy="809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220009" y="5672667"/>
            <a:ext cx="563045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88029"/>
              </p:ext>
            </p:extLst>
          </p:nvPr>
        </p:nvGraphicFramePr>
        <p:xfrm>
          <a:off x="306388" y="3851275"/>
          <a:ext cx="61245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3" name="Equation" r:id="rId11" imgW="2831760" imgH="444240" progId="Equation.DSMT4">
                  <p:embed/>
                </p:oleObj>
              </mc:Choice>
              <mc:Fallback>
                <p:oleObj name="Equation" r:id="rId11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388" y="3851275"/>
                        <a:ext cx="6124575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967" y="2181225"/>
            <a:ext cx="30670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309" y="3022450"/>
            <a:ext cx="1285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7804087" y="1828800"/>
            <a:ext cx="5884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chemeClr val="bg1"/>
                </a:solidFill>
                <a:latin typeface="+mj-lt"/>
              </a:rPr>
              <a:t>B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386" y="2861684"/>
            <a:ext cx="1031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220009" y="5042780"/>
            <a:ext cx="54048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580889"/>
              </p:ext>
            </p:extLst>
          </p:nvPr>
        </p:nvGraphicFramePr>
        <p:xfrm>
          <a:off x="760491" y="4828300"/>
          <a:ext cx="8012317" cy="6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4" name="Equation" r:id="rId16" imgW="3009600" imgH="253800" progId="Equation.DSMT4">
                  <p:embed/>
                </p:oleObj>
              </mc:Choice>
              <mc:Fallback>
                <p:oleObj name="Equation" r:id="rId16" imgW="300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0491" y="4828300"/>
                        <a:ext cx="8012317" cy="676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08303"/>
              </p:ext>
            </p:extLst>
          </p:nvPr>
        </p:nvGraphicFramePr>
        <p:xfrm>
          <a:off x="3209611" y="5448049"/>
          <a:ext cx="4784600" cy="5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" name="Equation" r:id="rId18" imgW="1841400" imgH="228600" progId="Equation.DSMT4">
                  <p:embed/>
                </p:oleObj>
              </mc:Choice>
              <mc:Fallback>
                <p:oleObj name="Equation" r:id="rId18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09611" y="5448049"/>
                        <a:ext cx="4784600" cy="5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74064" y="3882226"/>
            <a:ext cx="583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14646" y="3864120"/>
            <a:ext cx="583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3973" y="3048203"/>
            <a:ext cx="583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65289" y="2183645"/>
            <a:ext cx="5839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đ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3703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1</TotalTime>
  <Words>1200</Words>
  <PresentationFormat>Widescreen</PresentationFormat>
  <Paragraphs>247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 Arial(Body)</vt:lpstr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NPQ có phải là tứ giác nội tiếp không?</vt:lpstr>
      <vt:lpstr>PowerPoint Presentation</vt:lpstr>
      <vt:lpstr>PowerPoint Presentation</vt:lpstr>
      <vt:lpstr>PowerPoint Presentation</vt:lpstr>
      <vt:lpstr>Bài tập 2: Biết ABCD là tứ giác nội tiếp.  Hãy điền vào ô trống trong bảng sau:</vt:lpstr>
      <vt:lpstr>Bài tập 2: Biết ABCD là tứ giác nội tiếp.  Hãy điền vào ô trống trong bảng sau:</vt:lpstr>
      <vt:lpstr>PowerPoint Presentation</vt:lpstr>
      <vt:lpstr>PowerPoint Presentation</vt:lpstr>
      <vt:lpstr>TỨ GIÁC NỘI TIẾP</vt:lpstr>
      <vt:lpstr>PowerPoint Presentation</vt:lpstr>
      <vt:lpstr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 Chứng minh:</vt:lpstr>
      <vt:lpstr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 Chứng minh:</vt:lpstr>
      <vt:lpstr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 Chứng minh:</vt:lpstr>
      <vt:lpstr>Bài tập 4: Từ điểm M nằm ngoài đường tròn (O) kẻ hai tiếp tuyến ME, MF và cát tuyến MAB với (O) (cát tuyến MAB không đi qua O). Qua A kẻ đường thẳng vuông góc với OE cắt EF và EB lần lượt tại C và D. Gọi N là trung điểm của AB.  Chứng mi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0-03-05T23:56:23Z</dcterms:created>
  <dcterms:modified xsi:type="dcterms:W3CDTF">2023-03-27T14:32:14Z</dcterms:modified>
</cp:coreProperties>
</file>